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19EC99" w14:textId="0C5EB67E" w:rsidR="00DD281E" w:rsidRDefault="0074425B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 w:rsidR="0009269E">
        <w:rPr>
          <w:rFonts w:ascii="Times New Roman" w:hAnsi="Times New Roman" w:cs="Times New Roman"/>
          <w:sz w:val="24"/>
          <w:szCs w:val="24"/>
        </w:rPr>
        <w:t>arcissism</w:t>
      </w:r>
      <w:r w:rsidR="008A68E8" w:rsidRPr="002F3A4A">
        <w:rPr>
          <w:rFonts w:ascii="Times New Roman" w:hAnsi="Times New Roman" w:cs="Times New Roman"/>
          <w:sz w:val="24"/>
          <w:szCs w:val="24"/>
        </w:rPr>
        <w:t xml:space="preserve"> and Self-Enhancement: A </w:t>
      </w:r>
      <w:r w:rsidR="0029129C" w:rsidRPr="002F3A4A">
        <w:rPr>
          <w:rFonts w:ascii="Times New Roman" w:hAnsi="Times New Roman" w:cs="Times New Roman"/>
          <w:sz w:val="24"/>
          <w:szCs w:val="24"/>
        </w:rPr>
        <w:t xml:space="preserve">Review and </w:t>
      </w:r>
      <w:r w:rsidR="008A68E8" w:rsidRPr="002F3A4A">
        <w:rPr>
          <w:rFonts w:ascii="Times New Roman" w:hAnsi="Times New Roman" w:cs="Times New Roman"/>
          <w:sz w:val="24"/>
          <w:szCs w:val="24"/>
        </w:rPr>
        <w:t>Meta-Analysis</w:t>
      </w:r>
    </w:p>
    <w:p w14:paraId="7F49A7B1" w14:textId="77777777" w:rsidR="00703BDB" w:rsidRDefault="00703BDB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8566CB6" w14:textId="77777777" w:rsidR="00E76CBE" w:rsidRPr="002F3A4A" w:rsidRDefault="00E76CBE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D9666CC" w14:textId="77777777" w:rsidR="00DD281E" w:rsidRPr="002F3A4A" w:rsidRDefault="00DD281E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>Emily Grijalva</w:t>
      </w:r>
    </w:p>
    <w:p w14:paraId="1DF28950" w14:textId="77777777" w:rsidR="00DD281E" w:rsidRDefault="00DD281E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>University at Buffalo, State University of New York</w:t>
      </w:r>
    </w:p>
    <w:p w14:paraId="37A83D7B" w14:textId="77777777" w:rsidR="00703BDB" w:rsidRPr="002F3A4A" w:rsidRDefault="00703BDB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C8A766F" w14:textId="77777777" w:rsidR="00DD281E" w:rsidRPr="002F3A4A" w:rsidRDefault="00DD281E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>Luyao Zhang</w:t>
      </w:r>
    </w:p>
    <w:p w14:paraId="66EE7F40" w14:textId="77777777" w:rsidR="00DD281E" w:rsidRDefault="00DD281E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>University of Illinois at Urbana-Champaign</w:t>
      </w:r>
    </w:p>
    <w:p w14:paraId="2EF16675" w14:textId="39F5B1DC" w:rsidR="00703BDB" w:rsidRPr="002F3A4A" w:rsidRDefault="00703BDB" w:rsidP="001261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  <w:sectPr w:rsidR="00703BDB" w:rsidRPr="002F3A4A" w:rsidSect="00590D79">
          <w:headerReference w:type="default" r:id="rId9"/>
          <w:headerReference w:type="first" r:id="rId10"/>
          <w:pgSz w:w="12240" w:h="15840" w:code="1"/>
          <w:pgMar w:top="1440" w:right="1440" w:bottom="1440" w:left="1440" w:header="720" w:footer="720" w:gutter="0"/>
          <w:cols w:space="720"/>
          <w:vAlign w:val="center"/>
          <w:titlePg/>
          <w:docGrid w:linePitch="360"/>
        </w:sectPr>
      </w:pPr>
    </w:p>
    <w:p w14:paraId="6694AF10" w14:textId="137BF203" w:rsidR="00DD281E" w:rsidRPr="002F3A4A" w:rsidRDefault="0074425B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N</w:t>
      </w:r>
      <w:r w:rsidR="0009269E">
        <w:rPr>
          <w:rFonts w:ascii="Times New Roman" w:hAnsi="Times New Roman" w:cs="Times New Roman"/>
          <w:b/>
          <w:sz w:val="24"/>
          <w:szCs w:val="24"/>
        </w:rPr>
        <w:t>arcissism</w:t>
      </w:r>
      <w:r w:rsidR="00DD281E" w:rsidRPr="002F3A4A">
        <w:rPr>
          <w:rFonts w:ascii="Times New Roman" w:hAnsi="Times New Roman" w:cs="Times New Roman"/>
          <w:b/>
          <w:sz w:val="24"/>
          <w:szCs w:val="24"/>
        </w:rPr>
        <w:t xml:space="preserve"> and Self-Enhancement: A </w:t>
      </w:r>
      <w:r w:rsidR="001D3A92">
        <w:rPr>
          <w:rFonts w:ascii="Times New Roman" w:hAnsi="Times New Roman" w:cs="Times New Roman"/>
          <w:b/>
          <w:sz w:val="24"/>
          <w:szCs w:val="24"/>
        </w:rPr>
        <w:t xml:space="preserve">Review and </w:t>
      </w:r>
      <w:r w:rsidR="00DD281E" w:rsidRPr="002F3A4A">
        <w:rPr>
          <w:rFonts w:ascii="Times New Roman" w:hAnsi="Times New Roman" w:cs="Times New Roman"/>
          <w:b/>
          <w:sz w:val="24"/>
          <w:szCs w:val="24"/>
        </w:rPr>
        <w:t>Meta-Analysis</w:t>
      </w:r>
    </w:p>
    <w:p w14:paraId="710CD978" w14:textId="77777777" w:rsidR="00DD281E" w:rsidRPr="002F3A4A" w:rsidRDefault="00DD281E" w:rsidP="00126128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>Abstract</w:t>
      </w:r>
    </w:p>
    <w:p w14:paraId="10BE67D6" w14:textId="5E29F46B" w:rsidR="00466D99" w:rsidRDefault="001923C5" w:rsidP="00126128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 has long been recognized that narcissists tend to self-enhance</w:t>
      </w:r>
      <w:r w:rsidR="00664ED2">
        <w:rPr>
          <w:rFonts w:ascii="Times New Roman" w:hAnsi="Times New Roman" w:cs="Times New Roman"/>
          <w:sz w:val="24"/>
          <w:szCs w:val="24"/>
        </w:rPr>
        <w:t>, but more recently</w:t>
      </w:r>
      <w:r w:rsidR="00862D4E">
        <w:rPr>
          <w:rFonts w:ascii="Times New Roman" w:hAnsi="Times New Roman" w:cs="Times New Roman"/>
          <w:sz w:val="24"/>
          <w:szCs w:val="24"/>
        </w:rPr>
        <w:t>,</w:t>
      </w:r>
      <w:r w:rsidR="00664ED2">
        <w:rPr>
          <w:rFonts w:ascii="Times New Roman" w:hAnsi="Times New Roman" w:cs="Times New Roman"/>
          <w:sz w:val="24"/>
          <w:szCs w:val="24"/>
        </w:rPr>
        <w:t xml:space="preserve"> scholars have begun searching for patterns</w:t>
      </w:r>
      <w:r w:rsidR="00D27F8A">
        <w:rPr>
          <w:rFonts w:ascii="Times New Roman" w:hAnsi="Times New Roman" w:cs="Times New Roman"/>
          <w:sz w:val="24"/>
          <w:szCs w:val="24"/>
        </w:rPr>
        <w:t xml:space="preserve"> underlying this overall trend—whether </w:t>
      </w:r>
      <w:r w:rsidR="008F7CAD">
        <w:rPr>
          <w:rFonts w:ascii="Times New Roman" w:hAnsi="Times New Roman" w:cs="Times New Roman"/>
          <w:sz w:val="24"/>
          <w:szCs w:val="24"/>
        </w:rPr>
        <w:t>narcissists enhance some of their attributes m</w:t>
      </w:r>
      <w:r w:rsidR="00862D4E">
        <w:rPr>
          <w:rFonts w:ascii="Times New Roman" w:hAnsi="Times New Roman" w:cs="Times New Roman"/>
          <w:sz w:val="24"/>
          <w:szCs w:val="24"/>
        </w:rPr>
        <w:t>ore than others.</w:t>
      </w:r>
      <w:r w:rsidR="0041394B">
        <w:rPr>
          <w:rFonts w:ascii="Times New Roman" w:hAnsi="Times New Roman" w:cs="Times New Roman"/>
          <w:sz w:val="24"/>
          <w:szCs w:val="24"/>
        </w:rPr>
        <w:t xml:space="preserve"> </w:t>
      </w:r>
      <w:r w:rsidR="00664ED2">
        <w:rPr>
          <w:rFonts w:ascii="Times New Roman" w:hAnsi="Times New Roman" w:cs="Times New Roman"/>
          <w:sz w:val="24"/>
          <w:szCs w:val="24"/>
        </w:rPr>
        <w:t>The current p</w:t>
      </w:r>
      <w:r w:rsidR="002B626F">
        <w:rPr>
          <w:rFonts w:ascii="Times New Roman" w:hAnsi="Times New Roman" w:cs="Times New Roman"/>
          <w:sz w:val="24"/>
          <w:szCs w:val="24"/>
        </w:rPr>
        <w:t xml:space="preserve">aper quantitatively reviews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B626F">
        <w:rPr>
          <w:rFonts w:ascii="Times New Roman" w:hAnsi="Times New Roman" w:cs="Times New Roman"/>
          <w:sz w:val="24"/>
          <w:szCs w:val="24"/>
        </w:rPr>
        <w:t>/self-enhancement</w:t>
      </w:r>
      <w:r w:rsidR="00664ED2">
        <w:rPr>
          <w:rFonts w:ascii="Times New Roman" w:hAnsi="Times New Roman" w:cs="Times New Roman"/>
          <w:sz w:val="24"/>
          <w:szCs w:val="24"/>
        </w:rPr>
        <w:t xml:space="preserve"> literature using a multilevel </w:t>
      </w:r>
      <w:r w:rsidR="008F7CAD">
        <w:rPr>
          <w:rFonts w:ascii="Times New Roman" w:hAnsi="Times New Roman" w:cs="Times New Roman"/>
          <w:sz w:val="24"/>
          <w:szCs w:val="24"/>
        </w:rPr>
        <w:t>meta-analytic technique. Results from 148 correlations reported in 26 empirical studies (</w:t>
      </w:r>
      <w:r w:rsidR="008F7CAD" w:rsidRPr="00D02183">
        <w:rPr>
          <w:rFonts w:ascii="Times New Roman" w:hAnsi="Times New Roman" w:cs="Times New Roman"/>
          <w:i/>
          <w:sz w:val="24"/>
          <w:szCs w:val="24"/>
        </w:rPr>
        <w:t>N</w:t>
      </w:r>
      <w:r w:rsidR="008F7CAD">
        <w:rPr>
          <w:rFonts w:ascii="Times New Roman" w:hAnsi="Times New Roman" w:cs="Times New Roman"/>
          <w:sz w:val="24"/>
          <w:szCs w:val="24"/>
        </w:rPr>
        <w:t xml:space="preserve"> </w:t>
      </w:r>
      <w:r w:rsidR="008F7CAD" w:rsidRPr="00C16BE3">
        <w:rPr>
          <w:rFonts w:ascii="Times New Roman" w:hAnsi="Times New Roman" w:cs="Times New Roman"/>
          <w:sz w:val="24"/>
          <w:szCs w:val="24"/>
        </w:rPr>
        <w:t xml:space="preserve">= </w:t>
      </w:r>
      <w:r w:rsidR="00C16BE3" w:rsidRPr="00C16BE3">
        <w:rPr>
          <w:rFonts w:ascii="Times New Roman" w:hAnsi="Times New Roman" w:cs="Times New Roman"/>
          <w:sz w:val="24"/>
          <w:szCs w:val="24"/>
        </w:rPr>
        <w:t>5,381</w:t>
      </w:r>
      <w:r w:rsidR="008F7CAD" w:rsidRPr="00C16BE3">
        <w:rPr>
          <w:rFonts w:ascii="Times New Roman" w:hAnsi="Times New Roman" w:cs="Times New Roman"/>
          <w:sz w:val="24"/>
          <w:szCs w:val="24"/>
        </w:rPr>
        <w:t>)</w:t>
      </w:r>
      <w:r w:rsidR="008F7CAD">
        <w:rPr>
          <w:rFonts w:ascii="Times New Roman" w:hAnsi="Times New Roman" w:cs="Times New Roman"/>
          <w:sz w:val="24"/>
          <w:szCs w:val="24"/>
        </w:rPr>
        <w:t xml:space="preserve"> revealed that (a) </w:t>
      </w:r>
      <w:r w:rsidR="005F3426">
        <w:rPr>
          <w:rFonts w:ascii="Times New Roman" w:hAnsi="Times New Roman" w:cs="Times New Roman"/>
          <w:sz w:val="24"/>
          <w:szCs w:val="24"/>
        </w:rPr>
        <w:t>on average,</w:t>
      </w:r>
      <w:r w:rsidR="008F7CAD">
        <w:rPr>
          <w:rFonts w:ascii="Times New Roman" w:hAnsi="Times New Roman" w:cs="Times New Roman"/>
          <w:sz w:val="24"/>
          <w:szCs w:val="24"/>
        </w:rPr>
        <w:t xml:space="preserve"> </w:t>
      </w:r>
      <w:r w:rsidR="005F3426">
        <w:rPr>
          <w:rFonts w:ascii="Times New Roman" w:hAnsi="Times New Roman" w:cs="Times New Roman"/>
          <w:sz w:val="24"/>
          <w:szCs w:val="24"/>
        </w:rPr>
        <w:t xml:space="preserve">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8F7CAD">
        <w:rPr>
          <w:rFonts w:ascii="Times New Roman" w:hAnsi="Times New Roman" w:cs="Times New Roman"/>
          <w:sz w:val="24"/>
          <w:szCs w:val="24"/>
        </w:rPr>
        <w:t>/self-enhancement relationship was .20 (95% CI = [.14, .26]), (b) narcissists tend to self-enhance their agentic characteristics more than their communal characteristics</w:t>
      </w:r>
      <w:r w:rsidR="00FD566E">
        <w:rPr>
          <w:rFonts w:ascii="Times New Roman" w:hAnsi="Times New Roman" w:cs="Times New Roman"/>
          <w:sz w:val="24"/>
          <w:szCs w:val="24"/>
        </w:rPr>
        <w:t xml:space="preserve"> (the average relationship </w:t>
      </w:r>
      <w:r w:rsidR="00642D9E">
        <w:rPr>
          <w:rFonts w:ascii="Times New Roman" w:hAnsi="Times New Roman" w:cs="Times New Roman"/>
          <w:sz w:val="24"/>
          <w:szCs w:val="24"/>
        </w:rPr>
        <w:t xml:space="preserve">between narcissism and self-enhancement </w:t>
      </w:r>
      <w:r w:rsidR="00FD566E">
        <w:rPr>
          <w:rFonts w:ascii="Times New Roman" w:hAnsi="Times New Roman" w:cs="Times New Roman"/>
          <w:sz w:val="24"/>
          <w:szCs w:val="24"/>
        </w:rPr>
        <w:t xml:space="preserve">for agentic characteristics was .27, whereas for communal characteristics </w:t>
      </w:r>
      <w:r w:rsidR="00642D9E">
        <w:rPr>
          <w:rFonts w:ascii="Times New Roman" w:hAnsi="Times New Roman" w:cs="Times New Roman"/>
          <w:sz w:val="24"/>
          <w:szCs w:val="24"/>
        </w:rPr>
        <w:t xml:space="preserve">it </w:t>
      </w:r>
      <w:r w:rsidR="00FD566E">
        <w:rPr>
          <w:rFonts w:ascii="Times New Roman" w:hAnsi="Times New Roman" w:cs="Times New Roman"/>
          <w:sz w:val="24"/>
          <w:szCs w:val="24"/>
        </w:rPr>
        <w:t>was .01)</w:t>
      </w:r>
      <w:r w:rsidR="008F7CAD">
        <w:rPr>
          <w:rFonts w:ascii="Times New Roman" w:hAnsi="Times New Roman" w:cs="Times New Roman"/>
          <w:sz w:val="24"/>
          <w:szCs w:val="24"/>
        </w:rPr>
        <w:t xml:space="preserve">, </w:t>
      </w:r>
      <w:r w:rsidR="005F3426">
        <w:rPr>
          <w:rFonts w:ascii="Times New Roman" w:hAnsi="Times New Roman" w:cs="Times New Roman"/>
          <w:sz w:val="24"/>
          <w:szCs w:val="24"/>
        </w:rPr>
        <w:t xml:space="preserve">and </w:t>
      </w:r>
      <w:r w:rsidR="008F7CAD">
        <w:rPr>
          <w:rFonts w:ascii="Times New Roman" w:hAnsi="Times New Roman" w:cs="Times New Roman"/>
          <w:sz w:val="24"/>
          <w:szCs w:val="24"/>
        </w:rPr>
        <w:t xml:space="preserve">(c) </w:t>
      </w:r>
      <w:r w:rsidR="00D02183">
        <w:rPr>
          <w:rFonts w:ascii="Times New Roman" w:hAnsi="Times New Roman" w:cs="Times New Roman"/>
          <w:sz w:val="24"/>
          <w:szCs w:val="24"/>
        </w:rPr>
        <w:t xml:space="preserve">the magnitude of narcissists’ self-enhancement bias—calculated as the discrepancy between self- and observer-ratings—was not impacted by the length of </w:t>
      </w:r>
      <w:r w:rsidR="005F3426">
        <w:rPr>
          <w:rFonts w:ascii="Times New Roman" w:hAnsi="Times New Roman" w:cs="Times New Roman"/>
          <w:sz w:val="24"/>
          <w:szCs w:val="24"/>
        </w:rPr>
        <w:t xml:space="preserve">the </w:t>
      </w:r>
      <w:r w:rsidR="00D02183">
        <w:rPr>
          <w:rFonts w:ascii="Times New Roman" w:hAnsi="Times New Roman" w:cs="Times New Roman"/>
          <w:sz w:val="24"/>
          <w:szCs w:val="24"/>
        </w:rPr>
        <w:t xml:space="preserve">relationship between </w:t>
      </w:r>
      <w:r w:rsidR="005F3426">
        <w:rPr>
          <w:rFonts w:ascii="Times New Roman" w:hAnsi="Times New Roman" w:cs="Times New Roman"/>
          <w:sz w:val="24"/>
          <w:szCs w:val="24"/>
        </w:rPr>
        <w:t>the raters</w:t>
      </w:r>
      <w:r w:rsidR="00D02183">
        <w:rPr>
          <w:rFonts w:ascii="Times New Roman" w:hAnsi="Times New Roman" w:cs="Times New Roman"/>
          <w:sz w:val="24"/>
          <w:szCs w:val="24"/>
        </w:rPr>
        <w:t xml:space="preserve"> (</w:t>
      </w:r>
      <w:r w:rsidR="00216492">
        <w:rPr>
          <w:rFonts w:ascii="Times New Roman" w:hAnsi="Times New Roman" w:cs="Times New Roman"/>
          <w:sz w:val="24"/>
          <w:szCs w:val="24"/>
        </w:rPr>
        <w:t>i.e.,</w:t>
      </w:r>
      <w:r w:rsidR="00D02183">
        <w:rPr>
          <w:rFonts w:ascii="Times New Roman" w:hAnsi="Times New Roman" w:cs="Times New Roman"/>
          <w:sz w:val="24"/>
          <w:szCs w:val="24"/>
        </w:rPr>
        <w:t xml:space="preserve"> acquaintances vs. close </w:t>
      </w:r>
      <w:r w:rsidR="005F3426">
        <w:rPr>
          <w:rFonts w:ascii="Times New Roman" w:hAnsi="Times New Roman" w:cs="Times New Roman"/>
          <w:sz w:val="24"/>
          <w:szCs w:val="24"/>
        </w:rPr>
        <w:t>others). In addition, we individually summarized narcissists’ average self-enhancement for 10 different constructs (i.e., the Big Five, task performance, intelligence, leadership, attractiveness</w:t>
      </w:r>
      <w:r w:rsidR="00201056">
        <w:rPr>
          <w:rFonts w:ascii="Times New Roman" w:hAnsi="Times New Roman" w:cs="Times New Roman"/>
          <w:sz w:val="24"/>
          <w:szCs w:val="24"/>
        </w:rPr>
        <w:t>, and likeability). Finally, t</w:t>
      </w:r>
      <w:r w:rsidR="005F3426">
        <w:rPr>
          <w:rFonts w:ascii="Times New Roman" w:hAnsi="Times New Roman" w:cs="Times New Roman"/>
          <w:sz w:val="24"/>
          <w:szCs w:val="24"/>
        </w:rPr>
        <w:t>he impact of using regression residuals as opposed to difference scores to calculate self-enhancement was also explored.</w:t>
      </w:r>
    </w:p>
    <w:p w14:paraId="7833E900" w14:textId="77777777" w:rsidR="00BC0DEE" w:rsidRDefault="00BC0DEE" w:rsidP="00AF62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FFB693" w14:textId="45243762" w:rsidR="00DD281E" w:rsidRPr="002F3A4A" w:rsidRDefault="00466D99" w:rsidP="00126128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32339C">
        <w:rPr>
          <w:rFonts w:ascii="Times New Roman" w:hAnsi="Times New Roman"/>
          <w:i/>
          <w:sz w:val="24"/>
          <w:szCs w:val="24"/>
        </w:rPr>
        <w:t>Keywords</w:t>
      </w:r>
      <w:r>
        <w:rPr>
          <w:rFonts w:ascii="Times New Roman" w:hAnsi="Times New Roman"/>
          <w:sz w:val="24"/>
          <w:szCs w:val="24"/>
        </w:rPr>
        <w:t xml:space="preserve">: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Pr="0032339C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self-enhancement, </w:t>
      </w:r>
      <w:r w:rsidR="00BC0DEE">
        <w:rPr>
          <w:rFonts w:ascii="Times New Roman" w:hAnsi="Times New Roman"/>
          <w:sz w:val="24"/>
          <w:szCs w:val="24"/>
        </w:rPr>
        <w:t>meta-analysis, agency, communion</w:t>
      </w:r>
      <w:r w:rsidR="00DD281E" w:rsidRPr="002F3A4A">
        <w:rPr>
          <w:rFonts w:ascii="Times New Roman" w:hAnsi="Times New Roman" w:cs="Times New Roman"/>
          <w:sz w:val="24"/>
          <w:szCs w:val="24"/>
        </w:rPr>
        <w:br w:type="page"/>
      </w:r>
    </w:p>
    <w:p w14:paraId="310BE11F" w14:textId="1F87BF68" w:rsidR="00DD281E" w:rsidRPr="002F3A4A" w:rsidRDefault="0009269E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Narcissism</w:t>
      </w:r>
      <w:r w:rsidR="00DD281E" w:rsidRPr="002F3A4A">
        <w:rPr>
          <w:rFonts w:ascii="Times New Roman" w:hAnsi="Times New Roman" w:cs="Times New Roman"/>
          <w:b/>
          <w:sz w:val="24"/>
          <w:szCs w:val="24"/>
        </w:rPr>
        <w:t xml:space="preserve"> and Self-Enhancement: A Meta-Analysis</w:t>
      </w:r>
    </w:p>
    <w:p w14:paraId="2FC83330" w14:textId="05236625" w:rsidR="0082559C" w:rsidRPr="002F3A4A" w:rsidRDefault="00EE1887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>Self-enhancement</w:t>
      </w:r>
      <w:r w:rsidR="00DC5B3E" w:rsidRPr="002F3A4A">
        <w:rPr>
          <w:rFonts w:ascii="Times New Roman" w:hAnsi="Times New Roman" w:cs="Times New Roman"/>
          <w:sz w:val="24"/>
          <w:szCs w:val="24"/>
        </w:rPr>
        <w:t xml:space="preserve"> is </w:t>
      </w:r>
      <w:r w:rsidR="00133D91" w:rsidRPr="002F3A4A">
        <w:rPr>
          <w:rFonts w:ascii="Times New Roman" w:hAnsi="Times New Roman" w:cs="Times New Roman"/>
          <w:sz w:val="24"/>
          <w:szCs w:val="24"/>
        </w:rPr>
        <w:t>a</w:t>
      </w:r>
      <w:r w:rsidR="00DC5B3E" w:rsidRPr="002F3A4A">
        <w:rPr>
          <w:rFonts w:ascii="Times New Roman" w:hAnsi="Times New Roman" w:cs="Times New Roman"/>
          <w:sz w:val="24"/>
          <w:szCs w:val="24"/>
        </w:rPr>
        <w:t xml:space="preserve"> fundamental cha</w:t>
      </w:r>
      <w:r w:rsidR="001A7222" w:rsidRPr="002F3A4A">
        <w:rPr>
          <w:rFonts w:ascii="Times New Roman" w:hAnsi="Times New Roman" w:cs="Times New Roman"/>
          <w:sz w:val="24"/>
          <w:szCs w:val="24"/>
        </w:rPr>
        <w:t xml:space="preserve">racteristic of </w:t>
      </w:r>
      <w:r w:rsidR="0009269E">
        <w:rPr>
          <w:rFonts w:ascii="Times New Roman" w:hAnsi="Times New Roman" w:cs="Times New Roman"/>
          <w:sz w:val="24"/>
          <w:szCs w:val="24"/>
        </w:rPr>
        <w:t>n</w:t>
      </w:r>
      <w:r w:rsidR="00605968">
        <w:rPr>
          <w:rFonts w:ascii="Times New Roman" w:hAnsi="Times New Roman" w:cs="Times New Roman"/>
          <w:sz w:val="24"/>
          <w:szCs w:val="24"/>
        </w:rPr>
        <w:t>arcissism</w:t>
      </w:r>
      <w:r w:rsidR="001A7222" w:rsidRPr="002F3A4A">
        <w:rPr>
          <w:rFonts w:ascii="Times New Roman" w:hAnsi="Times New Roman" w:cs="Times New Roman"/>
          <w:sz w:val="24"/>
          <w:szCs w:val="24"/>
        </w:rPr>
        <w:t xml:space="preserve"> that</w:t>
      </w:r>
      <w:r w:rsidR="00DC5B3E" w:rsidRPr="002F3A4A">
        <w:rPr>
          <w:rFonts w:ascii="Times New Roman" w:hAnsi="Times New Roman" w:cs="Times New Roman"/>
          <w:sz w:val="24"/>
          <w:szCs w:val="24"/>
        </w:rPr>
        <w:t xml:space="preserve"> is featured prominently in the </w:t>
      </w:r>
      <w:r w:rsidR="00DC5B3E" w:rsidRPr="002F3A4A">
        <w:rPr>
          <w:rFonts w:ascii="Times New Roman" w:hAnsi="Times New Roman" w:cs="Times New Roman"/>
          <w:i/>
          <w:sz w:val="24"/>
          <w:szCs w:val="24"/>
        </w:rPr>
        <w:t>Dia</w:t>
      </w:r>
      <w:r w:rsidR="00C97E10" w:rsidRPr="002F3A4A">
        <w:rPr>
          <w:rFonts w:ascii="Times New Roman" w:hAnsi="Times New Roman" w:cs="Times New Roman"/>
          <w:i/>
          <w:sz w:val="24"/>
          <w:szCs w:val="24"/>
        </w:rPr>
        <w:t xml:space="preserve">gnostic and Statistical Manual of Mental Disorders’, </w:t>
      </w:r>
      <w:r w:rsidR="00C97E10" w:rsidRPr="002F3A4A">
        <w:rPr>
          <w:rFonts w:ascii="Times New Roman" w:hAnsi="Times New Roman" w:cs="Times New Roman"/>
          <w:sz w:val="24"/>
          <w:szCs w:val="24"/>
        </w:rPr>
        <w:t>5</w:t>
      </w:r>
      <w:r w:rsidR="00C97E10" w:rsidRPr="002F3A4A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97E10" w:rsidRPr="002F3A4A">
        <w:rPr>
          <w:rFonts w:ascii="Times New Roman" w:hAnsi="Times New Roman" w:cs="Times New Roman"/>
          <w:sz w:val="24"/>
          <w:szCs w:val="24"/>
        </w:rPr>
        <w:t xml:space="preserve"> ed. </w:t>
      </w:r>
      <w:r w:rsidRPr="002F3A4A">
        <w:rPr>
          <w:rFonts w:ascii="Times New Roman" w:hAnsi="Times New Roman" w:cs="Times New Roman"/>
          <w:sz w:val="24"/>
          <w:szCs w:val="24"/>
        </w:rPr>
        <w:t>(</w:t>
      </w:r>
      <w:r w:rsidRPr="002F3A4A">
        <w:rPr>
          <w:rFonts w:ascii="Times New Roman" w:hAnsi="Times New Roman" w:cs="Times New Roman"/>
          <w:i/>
          <w:iCs/>
          <w:sz w:val="24"/>
          <w:szCs w:val="24"/>
        </w:rPr>
        <w:t>DSM</w:t>
      </w:r>
      <w:r w:rsidRPr="002F3A4A">
        <w:rPr>
          <w:rFonts w:ascii="Times New Roman" w:hAnsi="Times New Roman" w:cs="Times New Roman"/>
          <w:iCs/>
          <w:sz w:val="24"/>
          <w:szCs w:val="24"/>
        </w:rPr>
        <w:t xml:space="preserve">-5) </w:t>
      </w:r>
      <w:r w:rsidR="00D47036" w:rsidRPr="002F3A4A">
        <w:rPr>
          <w:rFonts w:ascii="Times New Roman" w:hAnsi="Times New Roman" w:cs="Times New Roman"/>
          <w:sz w:val="24"/>
          <w:szCs w:val="24"/>
        </w:rPr>
        <w:t>description</w:t>
      </w:r>
      <w:r w:rsidR="00DC5B3E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Pr="002F3A4A">
        <w:rPr>
          <w:rFonts w:ascii="Times New Roman" w:hAnsi="Times New Roman" w:cs="Times New Roman"/>
          <w:sz w:val="24"/>
          <w:szCs w:val="24"/>
        </w:rPr>
        <w:t>of</w:t>
      </w:r>
      <w:r w:rsidR="00DC5B3E" w:rsidRPr="002F3A4A">
        <w:rPr>
          <w:rFonts w:ascii="Times New Roman" w:hAnsi="Times New Roman" w:cs="Times New Roman"/>
          <w:sz w:val="24"/>
          <w:szCs w:val="24"/>
        </w:rPr>
        <w:t xml:space="preserve"> Narcissistic Personality Disorder (e.g., </w:t>
      </w:r>
      <w:r w:rsidR="00E8059D" w:rsidRPr="002F3A4A">
        <w:rPr>
          <w:rFonts w:ascii="Times New Roman" w:hAnsi="Times New Roman" w:cs="Times New Roman"/>
          <w:sz w:val="24"/>
          <w:szCs w:val="24"/>
        </w:rPr>
        <w:t xml:space="preserve">“exaggerates achievements and talents, expects to be recognized as superior without commensurate achievements”, </w:t>
      </w:r>
      <w:r w:rsidR="002E7298" w:rsidRPr="002F3A4A">
        <w:rPr>
          <w:rFonts w:ascii="Times New Roman" w:hAnsi="Times New Roman" w:cs="Times New Roman"/>
          <w:iCs/>
          <w:sz w:val="24"/>
          <w:szCs w:val="24"/>
        </w:rPr>
        <w:t xml:space="preserve">APA, 2013, </w:t>
      </w:r>
      <w:r w:rsidR="00B91ED7" w:rsidRPr="00126128">
        <w:rPr>
          <w:rFonts w:ascii="Times New Roman" w:hAnsi="Times New Roman" w:cs="Times New Roman"/>
          <w:sz w:val="24"/>
          <w:szCs w:val="24"/>
        </w:rPr>
        <w:t>p. 645</w:t>
      </w:r>
      <w:r w:rsidR="00DC5B3E" w:rsidRPr="00126128">
        <w:rPr>
          <w:rFonts w:ascii="Times New Roman" w:hAnsi="Times New Roman" w:cs="Times New Roman"/>
          <w:sz w:val="24"/>
          <w:szCs w:val="24"/>
        </w:rPr>
        <w:t>).</w:t>
      </w:r>
      <w:r w:rsidR="00DC5B3E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102D59">
        <w:rPr>
          <w:rFonts w:ascii="Times New Roman" w:hAnsi="Times New Roman" w:cs="Times New Roman"/>
          <w:sz w:val="24"/>
          <w:szCs w:val="24"/>
        </w:rPr>
        <w:t>Indeed</w:t>
      </w:r>
      <w:r w:rsidR="00485A13">
        <w:rPr>
          <w:rFonts w:ascii="Times New Roman" w:hAnsi="Times New Roman" w:cs="Times New Roman"/>
          <w:sz w:val="24"/>
          <w:szCs w:val="24"/>
        </w:rPr>
        <w:t>, past r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esearch </w:t>
      </w:r>
      <w:r w:rsidR="00102D59">
        <w:rPr>
          <w:rFonts w:ascii="Times New Roman" w:hAnsi="Times New Roman" w:cs="Times New Roman"/>
          <w:sz w:val="24"/>
          <w:szCs w:val="24"/>
        </w:rPr>
        <w:t>indicates</w:t>
      </w:r>
      <w:r w:rsidR="00AA6710">
        <w:rPr>
          <w:rFonts w:ascii="Times New Roman" w:hAnsi="Times New Roman" w:cs="Times New Roman"/>
          <w:sz w:val="24"/>
          <w:szCs w:val="24"/>
        </w:rPr>
        <w:t xml:space="preserve"> that individuals high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AA6710">
        <w:rPr>
          <w:rFonts w:ascii="Times New Roman" w:hAnsi="Times New Roman" w:cs="Times New Roman"/>
          <w:sz w:val="24"/>
          <w:szCs w:val="24"/>
        </w:rPr>
        <w:t xml:space="preserve"> </w:t>
      </w:r>
      <w:r w:rsidR="00260A9E" w:rsidRPr="002F3A4A">
        <w:rPr>
          <w:rFonts w:ascii="Times New Roman" w:hAnsi="Times New Roman" w:cs="Times New Roman"/>
          <w:sz w:val="24"/>
          <w:szCs w:val="24"/>
        </w:rPr>
        <w:t>tend to self-enha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nce across a variety of domains: </w:t>
      </w:r>
      <w:r w:rsidR="00260A9E" w:rsidRPr="002F3A4A">
        <w:rPr>
          <w:rFonts w:ascii="Times New Roman" w:hAnsi="Times New Roman" w:cs="Times New Roman"/>
          <w:sz w:val="24"/>
          <w:szCs w:val="24"/>
        </w:rPr>
        <w:t xml:space="preserve">perceiving themselves to be more </w:t>
      </w:r>
      <w:r w:rsidR="00774F53" w:rsidRPr="002F3A4A">
        <w:rPr>
          <w:rFonts w:ascii="Times New Roman" w:hAnsi="Times New Roman" w:cs="Times New Roman"/>
          <w:sz w:val="24"/>
          <w:szCs w:val="24"/>
        </w:rPr>
        <w:t xml:space="preserve">physically </w:t>
      </w:r>
      <w:r w:rsidR="00260A9E" w:rsidRPr="002F3A4A">
        <w:rPr>
          <w:rFonts w:ascii="Times New Roman" w:hAnsi="Times New Roman" w:cs="Times New Roman"/>
          <w:sz w:val="24"/>
          <w:szCs w:val="24"/>
        </w:rPr>
        <w:t>attractive (</w:t>
      </w:r>
      <w:r w:rsidR="002423FC">
        <w:rPr>
          <w:rFonts w:ascii="Times New Roman" w:hAnsi="Times New Roman" w:cs="Times New Roman"/>
          <w:sz w:val="24"/>
          <w:szCs w:val="24"/>
        </w:rPr>
        <w:t>Bleske-Reche</w:t>
      </w:r>
      <w:r w:rsidR="00747424" w:rsidRPr="002F3A4A">
        <w:rPr>
          <w:rFonts w:ascii="Times New Roman" w:hAnsi="Times New Roman" w:cs="Times New Roman"/>
          <w:sz w:val="24"/>
          <w:szCs w:val="24"/>
        </w:rPr>
        <w:t xml:space="preserve">k, Remiker, &amp; Baker, 2008; </w:t>
      </w:r>
      <w:r w:rsidR="00260A9E" w:rsidRPr="002F3A4A">
        <w:rPr>
          <w:rFonts w:ascii="Times New Roman" w:hAnsi="Times New Roman" w:cs="Times New Roman"/>
          <w:sz w:val="24"/>
          <w:szCs w:val="24"/>
        </w:rPr>
        <w:t>Gabriel, Critelli, &amp; Ee, 1994), intelligent (</w:t>
      </w:r>
      <w:r w:rsidR="00F8564C" w:rsidRPr="002F3A4A">
        <w:rPr>
          <w:rFonts w:ascii="Times New Roman" w:hAnsi="Times New Roman" w:cs="Times New Roman"/>
          <w:sz w:val="24"/>
          <w:szCs w:val="24"/>
        </w:rPr>
        <w:t xml:space="preserve">Farwell &amp; Wohlwend-Lloyd, 1998; </w:t>
      </w:r>
      <w:r w:rsidR="00260A9E" w:rsidRPr="002F3A4A">
        <w:rPr>
          <w:rFonts w:ascii="Times New Roman" w:hAnsi="Times New Roman" w:cs="Times New Roman"/>
          <w:sz w:val="24"/>
          <w:szCs w:val="24"/>
        </w:rPr>
        <w:t xml:space="preserve">Gabriel et al., 1994; </w:t>
      </w:r>
      <w:r w:rsidR="00523991" w:rsidRPr="002F3A4A">
        <w:rPr>
          <w:rFonts w:ascii="Times New Roman" w:hAnsi="Times New Roman" w:cs="Times New Roman"/>
          <w:sz w:val="24"/>
          <w:szCs w:val="24"/>
        </w:rPr>
        <w:t xml:space="preserve">Paulhus, Harms, Bruce, &amp; Lysy, 2003; </w:t>
      </w:r>
      <w:r w:rsidR="00260A9E" w:rsidRPr="002F3A4A">
        <w:rPr>
          <w:rFonts w:ascii="Times New Roman" w:hAnsi="Times New Roman" w:cs="Times New Roman"/>
          <w:sz w:val="24"/>
          <w:szCs w:val="24"/>
        </w:rPr>
        <w:t xml:space="preserve">Paulhus &amp; Williams, 2002), leader-like (Grijalva, Harms, Newman, Gaddis, &amp; Fraley, </w:t>
      </w:r>
      <w:r w:rsidR="0082559C" w:rsidRPr="002F3A4A">
        <w:rPr>
          <w:rFonts w:ascii="Times New Roman" w:hAnsi="Times New Roman" w:cs="Times New Roman"/>
          <w:sz w:val="24"/>
          <w:szCs w:val="24"/>
        </w:rPr>
        <w:t>2014</w:t>
      </w:r>
      <w:r w:rsidR="00882766" w:rsidRPr="002F3A4A">
        <w:rPr>
          <w:rFonts w:ascii="Times New Roman" w:hAnsi="Times New Roman" w:cs="Times New Roman"/>
          <w:sz w:val="24"/>
          <w:szCs w:val="24"/>
        </w:rPr>
        <w:t>; Judge, Le</w:t>
      </w:r>
      <w:r w:rsidR="00484FBD" w:rsidRPr="002F3A4A">
        <w:rPr>
          <w:rFonts w:ascii="Times New Roman" w:hAnsi="Times New Roman" w:cs="Times New Roman"/>
          <w:sz w:val="24"/>
          <w:szCs w:val="24"/>
        </w:rPr>
        <w:t>P</w:t>
      </w:r>
      <w:r w:rsidR="00882766" w:rsidRPr="002F3A4A">
        <w:rPr>
          <w:rFonts w:ascii="Times New Roman" w:hAnsi="Times New Roman" w:cs="Times New Roman"/>
          <w:sz w:val="24"/>
          <w:szCs w:val="24"/>
        </w:rPr>
        <w:t>ine, &amp; Rich, 2006</w:t>
      </w:r>
      <w:r w:rsidR="0082559C" w:rsidRPr="002F3A4A">
        <w:rPr>
          <w:rFonts w:ascii="Times New Roman" w:hAnsi="Times New Roman" w:cs="Times New Roman"/>
          <w:sz w:val="24"/>
          <w:szCs w:val="24"/>
        </w:rPr>
        <w:t>), and creative (</w:t>
      </w:r>
      <w:r w:rsidR="00374540" w:rsidRPr="002F3A4A">
        <w:rPr>
          <w:rFonts w:ascii="Times New Roman" w:hAnsi="Times New Roman" w:cs="Times New Roman"/>
          <w:sz w:val="24"/>
          <w:szCs w:val="24"/>
        </w:rPr>
        <w:t>Goncalo, Flynn, &amp; Kim, 2010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) </w:t>
      </w:r>
      <w:r w:rsidR="00260A9E" w:rsidRPr="002F3A4A">
        <w:rPr>
          <w:rFonts w:ascii="Times New Roman" w:hAnsi="Times New Roman" w:cs="Times New Roman"/>
          <w:sz w:val="24"/>
          <w:szCs w:val="24"/>
        </w:rPr>
        <w:t xml:space="preserve">than </w:t>
      </w:r>
      <w:r w:rsidR="00B52B59" w:rsidRPr="002F3A4A">
        <w:rPr>
          <w:rFonts w:ascii="Times New Roman" w:hAnsi="Times New Roman" w:cs="Times New Roman"/>
          <w:sz w:val="24"/>
          <w:szCs w:val="24"/>
        </w:rPr>
        <w:t>either objective measures or</w:t>
      </w:r>
      <w:r w:rsidR="00260A9E" w:rsidRPr="002F3A4A">
        <w:rPr>
          <w:rFonts w:ascii="Times New Roman" w:hAnsi="Times New Roman" w:cs="Times New Roman"/>
          <w:sz w:val="24"/>
          <w:szCs w:val="24"/>
        </w:rPr>
        <w:t xml:space="preserve"> observer-ratings </w:t>
      </w:r>
      <w:r w:rsidR="00102D59">
        <w:rPr>
          <w:rFonts w:ascii="Times New Roman" w:hAnsi="Times New Roman" w:cs="Times New Roman"/>
          <w:sz w:val="24"/>
          <w:szCs w:val="24"/>
        </w:rPr>
        <w:t>of these attributes</w:t>
      </w:r>
      <w:r w:rsidR="001032DF">
        <w:rPr>
          <w:rFonts w:ascii="Times New Roman" w:hAnsi="Times New Roman" w:cs="Times New Roman"/>
          <w:sz w:val="24"/>
          <w:szCs w:val="24"/>
        </w:rPr>
        <w:t xml:space="preserve"> corroborate</w:t>
      </w:r>
      <w:r w:rsidR="00260A9E" w:rsidRPr="002F3A4A">
        <w:rPr>
          <w:rFonts w:ascii="Times New Roman" w:hAnsi="Times New Roman" w:cs="Times New Roman"/>
          <w:sz w:val="24"/>
          <w:szCs w:val="24"/>
        </w:rPr>
        <w:t>.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BE59F0" w:rsidRPr="002F3A4A">
        <w:rPr>
          <w:rFonts w:ascii="Times New Roman" w:hAnsi="Times New Roman" w:cs="Times New Roman"/>
          <w:sz w:val="24"/>
          <w:szCs w:val="24"/>
        </w:rPr>
        <w:t xml:space="preserve">Although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E76CBE">
        <w:rPr>
          <w:rFonts w:ascii="Times New Roman" w:hAnsi="Times New Roman" w:cs="Times New Roman"/>
          <w:sz w:val="24"/>
          <w:szCs w:val="24"/>
        </w:rPr>
        <w:t>’s relationship with</w:t>
      </w:r>
      <w:r w:rsidR="00BE59F0" w:rsidRPr="002F3A4A">
        <w:rPr>
          <w:rFonts w:ascii="Times New Roman" w:hAnsi="Times New Roman" w:cs="Times New Roman"/>
          <w:sz w:val="24"/>
          <w:szCs w:val="24"/>
        </w:rPr>
        <w:t xml:space="preserve"> self-enhancement bias is well accepted, recently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 there has been </w:t>
      </w:r>
      <w:r w:rsidR="006B51C7" w:rsidRPr="002F3A4A">
        <w:rPr>
          <w:rFonts w:ascii="Times New Roman" w:hAnsi="Times New Roman" w:cs="Times New Roman"/>
          <w:sz w:val="24"/>
          <w:szCs w:val="24"/>
        </w:rPr>
        <w:t xml:space="preserve">an </w:t>
      </w:r>
      <w:r w:rsidR="0082559C" w:rsidRPr="002F3A4A">
        <w:rPr>
          <w:rFonts w:ascii="Times New Roman" w:hAnsi="Times New Roman" w:cs="Times New Roman"/>
          <w:sz w:val="24"/>
          <w:szCs w:val="24"/>
        </w:rPr>
        <w:t>increased effort to identify whether there are patterns underl</w:t>
      </w:r>
      <w:r w:rsidR="006B51C7" w:rsidRPr="002F3A4A">
        <w:rPr>
          <w:rFonts w:ascii="Times New Roman" w:hAnsi="Times New Roman" w:cs="Times New Roman"/>
          <w:sz w:val="24"/>
          <w:szCs w:val="24"/>
        </w:rPr>
        <w:t>y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ing </w:t>
      </w:r>
      <w:r w:rsidR="00C91547">
        <w:rPr>
          <w:rFonts w:ascii="Times New Roman" w:hAnsi="Times New Roman" w:cs="Times New Roman"/>
          <w:sz w:val="24"/>
          <w:szCs w:val="24"/>
        </w:rPr>
        <w:t>these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 arguably inaccurate perceptions</w:t>
      </w:r>
      <w:r w:rsidR="0037756F">
        <w:rPr>
          <w:rFonts w:ascii="Times New Roman" w:hAnsi="Times New Roman" w:cs="Times New Roman"/>
          <w:sz w:val="24"/>
          <w:szCs w:val="24"/>
        </w:rPr>
        <w:t xml:space="preserve">—such as whether some attributes may be more enhanced than others 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(e.g., Carlson, </w:t>
      </w:r>
      <w:r w:rsidR="00830F11" w:rsidRPr="002F3A4A">
        <w:rPr>
          <w:rFonts w:ascii="Times New Roman" w:hAnsi="Times New Roman" w:cs="Times New Roman"/>
          <w:sz w:val="24"/>
          <w:szCs w:val="24"/>
        </w:rPr>
        <w:t xml:space="preserve">Vazire, &amp; Oltmanns, </w:t>
      </w:r>
      <w:r w:rsidR="00830F11" w:rsidRPr="00FE32FF">
        <w:rPr>
          <w:rFonts w:ascii="Times New Roman" w:hAnsi="Times New Roman" w:cs="Times New Roman"/>
          <w:sz w:val="24"/>
          <w:szCs w:val="24"/>
        </w:rPr>
        <w:t>2011</w:t>
      </w:r>
      <w:r w:rsidR="00FE32FF" w:rsidRPr="00FE32FF">
        <w:rPr>
          <w:rFonts w:ascii="Times New Roman" w:hAnsi="Times New Roman" w:cs="Times New Roman"/>
          <w:sz w:val="24"/>
          <w:szCs w:val="24"/>
        </w:rPr>
        <w:t>b</w:t>
      </w:r>
      <w:r w:rsidR="00830F11" w:rsidRPr="00FE32FF">
        <w:rPr>
          <w:rFonts w:ascii="Times New Roman" w:hAnsi="Times New Roman" w:cs="Times New Roman"/>
          <w:sz w:val="24"/>
          <w:szCs w:val="24"/>
        </w:rPr>
        <w:t>)</w:t>
      </w:r>
      <w:r w:rsidR="0082559C" w:rsidRPr="00FE32FF">
        <w:rPr>
          <w:rFonts w:ascii="Times New Roman" w:hAnsi="Times New Roman" w:cs="Times New Roman"/>
          <w:sz w:val="24"/>
          <w:szCs w:val="24"/>
        </w:rPr>
        <w:t>.</w:t>
      </w:r>
      <w:r w:rsidR="0082559C" w:rsidRPr="002F3A4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4E7A73" w14:textId="2C78DCD5" w:rsidR="003642B0" w:rsidRPr="002F3A4A" w:rsidRDefault="00CE50A7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 xml:space="preserve">It has been suggested that </w:t>
      </w:r>
      <w:r w:rsidR="00FE5524" w:rsidRPr="002F3A4A">
        <w:rPr>
          <w:rFonts w:ascii="Times New Roman" w:hAnsi="Times New Roman" w:cs="Times New Roman"/>
          <w:sz w:val="24"/>
          <w:szCs w:val="24"/>
        </w:rPr>
        <w:t xml:space="preserve">in </w:t>
      </w:r>
      <w:r w:rsidRPr="002F3A4A">
        <w:rPr>
          <w:rFonts w:ascii="Times New Roman" w:hAnsi="Times New Roman" w:cs="Times New Roman"/>
          <w:sz w:val="24"/>
          <w:szCs w:val="24"/>
        </w:rPr>
        <w:t>“</w:t>
      </w:r>
      <w:r w:rsidRPr="002F3A4A">
        <w:rPr>
          <w:rFonts w:ascii="Times New Roman" w:hAnsi="Times New Roman" w:cs="Times New Roman"/>
          <w:i/>
          <w:sz w:val="24"/>
          <w:szCs w:val="24"/>
        </w:rPr>
        <w:t>ego-involving contexts</w:t>
      </w:r>
      <w:r w:rsidR="00FE5524" w:rsidRPr="002F3A4A">
        <w:rPr>
          <w:rFonts w:ascii="Times New Roman" w:hAnsi="Times New Roman" w:cs="Times New Roman"/>
          <w:i/>
          <w:sz w:val="24"/>
          <w:szCs w:val="24"/>
        </w:rPr>
        <w:t>”</w:t>
      </w:r>
      <w:r w:rsidRPr="002F3A4A">
        <w:rPr>
          <w:rFonts w:ascii="Times New Roman" w:hAnsi="Times New Roman" w:cs="Times New Roman"/>
          <w:sz w:val="24"/>
          <w:szCs w:val="24"/>
        </w:rPr>
        <w:t xml:space="preserve"> narcissistic</w:t>
      </w:r>
      <w:r w:rsidR="00E76CBE" w:rsidRPr="002F3A4A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E76CBE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Pr="002F3A4A">
        <w:rPr>
          <w:rFonts w:ascii="Times New Roman" w:hAnsi="Times New Roman" w:cs="Times New Roman"/>
          <w:sz w:val="24"/>
          <w:szCs w:val="24"/>
        </w:rPr>
        <w:t>individuals will be particularly motivated to bolster their self-image by positively dis</w:t>
      </w:r>
      <w:r w:rsidR="00D47036" w:rsidRPr="002F3A4A">
        <w:rPr>
          <w:rFonts w:ascii="Times New Roman" w:hAnsi="Times New Roman" w:cs="Times New Roman"/>
          <w:sz w:val="24"/>
          <w:szCs w:val="24"/>
        </w:rPr>
        <w:t xml:space="preserve">torting their self-perceptions </w:t>
      </w:r>
      <w:r w:rsidRPr="002F3A4A">
        <w:rPr>
          <w:rFonts w:ascii="Times New Roman" w:hAnsi="Times New Roman" w:cs="Times New Roman"/>
          <w:sz w:val="24"/>
          <w:szCs w:val="24"/>
        </w:rPr>
        <w:t>(Robins &amp;</w:t>
      </w:r>
      <w:r w:rsidR="00EB4855" w:rsidRPr="002F3A4A">
        <w:rPr>
          <w:rFonts w:ascii="Times New Roman" w:hAnsi="Times New Roman" w:cs="Times New Roman"/>
          <w:sz w:val="24"/>
          <w:szCs w:val="24"/>
        </w:rPr>
        <w:t xml:space="preserve"> John, 1997, p. 38). P</w:t>
      </w:r>
      <w:r w:rsidRPr="002F3A4A">
        <w:rPr>
          <w:rFonts w:ascii="Times New Roman" w:hAnsi="Times New Roman" w:cs="Times New Roman"/>
          <w:sz w:val="24"/>
          <w:szCs w:val="24"/>
        </w:rPr>
        <w:t>rompting the questi</w:t>
      </w:r>
      <w:r w:rsidR="00211B08">
        <w:rPr>
          <w:rFonts w:ascii="Times New Roman" w:hAnsi="Times New Roman" w:cs="Times New Roman"/>
          <w:sz w:val="24"/>
          <w:szCs w:val="24"/>
        </w:rPr>
        <w:t xml:space="preserve">on, what do narcissists </w:t>
      </w:r>
      <w:r w:rsidR="00C403F5" w:rsidRPr="002F3A4A">
        <w:rPr>
          <w:rFonts w:ascii="Times New Roman" w:hAnsi="Times New Roman" w:cs="Times New Roman"/>
          <w:sz w:val="24"/>
          <w:szCs w:val="24"/>
        </w:rPr>
        <w:t xml:space="preserve">consider to be an </w:t>
      </w:r>
      <w:r w:rsidRPr="002F3A4A">
        <w:rPr>
          <w:rFonts w:ascii="Times New Roman" w:hAnsi="Times New Roman" w:cs="Times New Roman"/>
          <w:sz w:val="24"/>
          <w:szCs w:val="24"/>
        </w:rPr>
        <w:t xml:space="preserve">ego-involving context? </w:t>
      </w:r>
      <w:r w:rsidR="003862EB" w:rsidRPr="002F3A4A">
        <w:rPr>
          <w:rFonts w:ascii="Times New Roman" w:hAnsi="Times New Roman" w:cs="Times New Roman"/>
          <w:sz w:val="24"/>
          <w:szCs w:val="24"/>
        </w:rPr>
        <w:t>A b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etter understanding </w:t>
      </w:r>
      <w:r w:rsidR="00E8059D" w:rsidRPr="002F3A4A">
        <w:rPr>
          <w:rFonts w:ascii="Times New Roman" w:hAnsi="Times New Roman" w:cs="Times New Roman"/>
          <w:sz w:val="24"/>
          <w:szCs w:val="24"/>
        </w:rPr>
        <w:t xml:space="preserve">of 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what narcissists </w:t>
      </w:r>
      <w:r w:rsidR="002E7298" w:rsidRPr="002F3A4A">
        <w:rPr>
          <w:rFonts w:ascii="Times New Roman" w:hAnsi="Times New Roman" w:cs="Times New Roman"/>
          <w:sz w:val="24"/>
          <w:szCs w:val="24"/>
        </w:rPr>
        <w:t xml:space="preserve">positively distort (and thus presumably </w:t>
      </w:r>
      <w:r w:rsidR="00EB4855" w:rsidRPr="002F3A4A">
        <w:rPr>
          <w:rFonts w:ascii="Times New Roman" w:hAnsi="Times New Roman" w:cs="Times New Roman"/>
          <w:sz w:val="24"/>
          <w:szCs w:val="24"/>
        </w:rPr>
        <w:t>value as part of their self-concept</w:t>
      </w:r>
      <w:r w:rsidR="002E7298" w:rsidRPr="002F3A4A">
        <w:rPr>
          <w:rFonts w:ascii="Times New Roman" w:hAnsi="Times New Roman" w:cs="Times New Roman"/>
          <w:sz w:val="24"/>
          <w:szCs w:val="24"/>
        </w:rPr>
        <w:t>)</w:t>
      </w:r>
      <w:r w:rsidR="0098628A" w:rsidRPr="002F3A4A">
        <w:rPr>
          <w:rFonts w:ascii="Times New Roman" w:hAnsi="Times New Roman" w:cs="Times New Roman"/>
          <w:sz w:val="24"/>
          <w:szCs w:val="24"/>
        </w:rPr>
        <w:t xml:space="preserve">, and </w:t>
      </w:r>
      <w:r w:rsidR="00BB75F5" w:rsidRPr="002F3A4A">
        <w:rPr>
          <w:rFonts w:ascii="Times New Roman" w:hAnsi="Times New Roman" w:cs="Times New Roman"/>
          <w:sz w:val="24"/>
          <w:szCs w:val="24"/>
        </w:rPr>
        <w:t>of equal importance,</w:t>
      </w:r>
      <w:r w:rsidR="0098628A" w:rsidRPr="002F3A4A">
        <w:rPr>
          <w:rFonts w:ascii="Times New Roman" w:hAnsi="Times New Roman" w:cs="Times New Roman"/>
          <w:sz w:val="24"/>
          <w:szCs w:val="24"/>
        </w:rPr>
        <w:t xml:space="preserve"> w</w:t>
      </w:r>
      <w:r w:rsidR="005F5174" w:rsidRPr="002F3A4A">
        <w:rPr>
          <w:rFonts w:ascii="Times New Roman" w:hAnsi="Times New Roman" w:cs="Times New Roman"/>
          <w:sz w:val="24"/>
          <w:szCs w:val="24"/>
        </w:rPr>
        <w:t>hat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 they do </w:t>
      </w:r>
      <w:r w:rsidR="003642B0" w:rsidRPr="002F3A4A">
        <w:rPr>
          <w:rFonts w:ascii="Times New Roman" w:hAnsi="Times New Roman" w:cs="Times New Roman"/>
          <w:i/>
          <w:sz w:val="24"/>
          <w:szCs w:val="24"/>
        </w:rPr>
        <w:t>not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2E7298" w:rsidRPr="002F3A4A">
        <w:rPr>
          <w:rFonts w:ascii="Times New Roman" w:hAnsi="Times New Roman" w:cs="Times New Roman"/>
          <w:sz w:val="24"/>
          <w:szCs w:val="24"/>
        </w:rPr>
        <w:t>positively distort (and thus presumably do not value</w:t>
      </w:r>
      <w:r w:rsidR="00EB4855" w:rsidRPr="002F3A4A">
        <w:rPr>
          <w:rFonts w:ascii="Times New Roman" w:hAnsi="Times New Roman" w:cs="Times New Roman"/>
          <w:sz w:val="24"/>
          <w:szCs w:val="24"/>
        </w:rPr>
        <w:t xml:space="preserve"> as part of their self-concept</w:t>
      </w:r>
      <w:r w:rsidR="002E7298" w:rsidRPr="002F3A4A">
        <w:rPr>
          <w:rFonts w:ascii="Times New Roman" w:hAnsi="Times New Roman" w:cs="Times New Roman"/>
          <w:sz w:val="24"/>
          <w:szCs w:val="24"/>
        </w:rPr>
        <w:t>)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102D59">
        <w:rPr>
          <w:rFonts w:ascii="Times New Roman" w:hAnsi="Times New Roman" w:cs="Times New Roman"/>
          <w:sz w:val="24"/>
          <w:szCs w:val="24"/>
        </w:rPr>
        <w:t xml:space="preserve">provides </w:t>
      </w:r>
      <w:r w:rsidR="00102D59">
        <w:rPr>
          <w:rFonts w:ascii="Times New Roman" w:hAnsi="Times New Roman" w:cs="Times New Roman"/>
          <w:sz w:val="24"/>
          <w:szCs w:val="24"/>
        </w:rPr>
        <w:lastRenderedPageBreak/>
        <w:t xml:space="preserve">insights into the psychological portrait of the narcissist. </w:t>
      </w:r>
      <w:r w:rsidR="003761C7" w:rsidRPr="002F3A4A">
        <w:rPr>
          <w:rFonts w:ascii="Times New Roman" w:hAnsi="Times New Roman" w:cs="Times New Roman"/>
          <w:sz w:val="24"/>
          <w:szCs w:val="24"/>
        </w:rPr>
        <w:t>The current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98628A" w:rsidRPr="002F3A4A">
        <w:rPr>
          <w:rFonts w:ascii="Times New Roman" w:hAnsi="Times New Roman" w:cs="Times New Roman"/>
          <w:sz w:val="24"/>
          <w:szCs w:val="24"/>
        </w:rPr>
        <w:t>work</w:t>
      </w:r>
      <w:r w:rsidR="003642B0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98628A" w:rsidRPr="002F3A4A">
        <w:rPr>
          <w:rFonts w:ascii="Times New Roman" w:hAnsi="Times New Roman" w:cs="Times New Roman"/>
          <w:sz w:val="24"/>
          <w:szCs w:val="24"/>
        </w:rPr>
        <w:t>therefore provides</w:t>
      </w:r>
      <w:r w:rsidR="005F5174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BB75F5" w:rsidRPr="002F3A4A">
        <w:rPr>
          <w:rFonts w:ascii="Times New Roman" w:hAnsi="Times New Roman" w:cs="Times New Roman"/>
          <w:sz w:val="24"/>
          <w:szCs w:val="24"/>
        </w:rPr>
        <w:t>a c</w:t>
      </w:r>
      <w:r w:rsidR="00B52B59" w:rsidRPr="002F3A4A">
        <w:rPr>
          <w:rFonts w:ascii="Times New Roman" w:hAnsi="Times New Roman" w:cs="Times New Roman"/>
          <w:sz w:val="24"/>
          <w:szCs w:val="24"/>
        </w:rPr>
        <w:t>omprehensive review and meta-analysis</w:t>
      </w:r>
      <w:r w:rsidR="00C91547">
        <w:rPr>
          <w:rFonts w:ascii="Times New Roman" w:hAnsi="Times New Roman" w:cs="Times New Roman"/>
          <w:sz w:val="24"/>
          <w:szCs w:val="24"/>
        </w:rPr>
        <w:t xml:space="preserve"> of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E7298" w:rsidRPr="002F3A4A">
        <w:rPr>
          <w:rFonts w:ascii="Times New Roman" w:hAnsi="Times New Roman" w:cs="Times New Roman"/>
          <w:sz w:val="24"/>
          <w:szCs w:val="24"/>
        </w:rPr>
        <w:t>/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self-enhancement </w:t>
      </w:r>
      <w:r w:rsidR="00E8059D" w:rsidRPr="002F3A4A">
        <w:rPr>
          <w:rFonts w:ascii="Times New Roman" w:hAnsi="Times New Roman" w:cs="Times New Roman"/>
          <w:sz w:val="24"/>
          <w:szCs w:val="24"/>
        </w:rPr>
        <w:t xml:space="preserve">bias 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literature. </w:t>
      </w:r>
      <w:r w:rsidR="00436A17" w:rsidRPr="002F3A4A">
        <w:rPr>
          <w:rFonts w:ascii="Times New Roman" w:hAnsi="Times New Roman" w:cs="Times New Roman"/>
          <w:sz w:val="24"/>
          <w:szCs w:val="24"/>
        </w:rPr>
        <w:t>In doing so, w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e will </w:t>
      </w:r>
      <w:r w:rsidR="00304E31" w:rsidRPr="002F3A4A">
        <w:rPr>
          <w:rFonts w:ascii="Times New Roman" w:hAnsi="Times New Roman" w:cs="Times New Roman"/>
          <w:sz w:val="24"/>
          <w:szCs w:val="24"/>
        </w:rPr>
        <w:t xml:space="preserve">first 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consolidate past findings to give an overall estimate of </w:t>
      </w:r>
      <w:r w:rsidR="00C403F5" w:rsidRPr="002F3A4A">
        <w:rPr>
          <w:rFonts w:ascii="Times New Roman" w:hAnsi="Times New Roman" w:cs="Times New Roman"/>
          <w:sz w:val="24"/>
          <w:szCs w:val="24"/>
        </w:rPr>
        <w:t>how much narc</w:t>
      </w:r>
      <w:r w:rsidR="009C3D17" w:rsidRPr="002F3A4A">
        <w:rPr>
          <w:rFonts w:ascii="Times New Roman" w:hAnsi="Times New Roman" w:cs="Times New Roman"/>
          <w:sz w:val="24"/>
          <w:szCs w:val="24"/>
        </w:rPr>
        <w:t>issists self-enhance in general</w:t>
      </w:r>
      <w:r w:rsidR="00AA6710">
        <w:rPr>
          <w:rFonts w:ascii="Times New Roman" w:hAnsi="Times New Roman" w:cs="Times New Roman"/>
          <w:sz w:val="24"/>
          <w:szCs w:val="24"/>
        </w:rPr>
        <w:t>,</w:t>
      </w:r>
      <w:r w:rsidR="00304E31" w:rsidRPr="002F3A4A">
        <w:rPr>
          <w:rFonts w:ascii="Times New Roman" w:hAnsi="Times New Roman" w:cs="Times New Roman"/>
          <w:sz w:val="24"/>
          <w:szCs w:val="24"/>
        </w:rPr>
        <w:t xml:space="preserve"> across criteria</w:t>
      </w:r>
      <w:r w:rsidR="00811FAC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484FBD" w:rsidRPr="002F3A4A">
        <w:rPr>
          <w:rFonts w:ascii="Times New Roman" w:hAnsi="Times New Roman" w:cs="Times New Roman"/>
          <w:sz w:val="24"/>
          <w:szCs w:val="24"/>
        </w:rPr>
        <w:t>W</w:t>
      </w:r>
      <w:r w:rsidR="00811FAC" w:rsidRPr="002F3A4A">
        <w:rPr>
          <w:rFonts w:ascii="Times New Roman" w:hAnsi="Times New Roman" w:cs="Times New Roman"/>
          <w:sz w:val="24"/>
          <w:szCs w:val="24"/>
        </w:rPr>
        <w:t xml:space="preserve">e will </w:t>
      </w:r>
      <w:r w:rsidR="009462C3">
        <w:rPr>
          <w:rFonts w:ascii="Times New Roman" w:hAnsi="Times New Roman" w:cs="Times New Roman"/>
          <w:sz w:val="24"/>
          <w:szCs w:val="24"/>
        </w:rPr>
        <w:t>next</w:t>
      </w:r>
      <w:r w:rsidR="00D47036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811FAC" w:rsidRPr="002F3A4A">
        <w:rPr>
          <w:rFonts w:ascii="Times New Roman" w:hAnsi="Times New Roman" w:cs="Times New Roman"/>
          <w:sz w:val="24"/>
          <w:szCs w:val="24"/>
        </w:rPr>
        <w:t>attempt to make</w:t>
      </w:r>
      <w:r w:rsidR="0077304C" w:rsidRPr="002F3A4A">
        <w:rPr>
          <w:rFonts w:ascii="Times New Roman" w:hAnsi="Times New Roman" w:cs="Times New Roman"/>
          <w:sz w:val="24"/>
          <w:szCs w:val="24"/>
        </w:rPr>
        <w:t xml:space="preserve"> four additional theoretical contributions</w:t>
      </w:r>
      <w:r w:rsidR="00133D91" w:rsidRPr="002F3A4A">
        <w:rPr>
          <w:rFonts w:ascii="Times New Roman" w:hAnsi="Times New Roman" w:cs="Times New Roman"/>
          <w:sz w:val="24"/>
          <w:szCs w:val="24"/>
        </w:rPr>
        <w:t>,</w:t>
      </w:r>
      <w:r w:rsidR="00484FBD" w:rsidRPr="002F3A4A">
        <w:rPr>
          <w:rFonts w:ascii="Times New Roman" w:hAnsi="Times New Roman" w:cs="Times New Roman"/>
          <w:sz w:val="24"/>
          <w:szCs w:val="24"/>
        </w:rPr>
        <w:t xml:space="preserve"> by</w:t>
      </w:r>
      <w:r w:rsidR="0077521D" w:rsidRPr="002F3A4A">
        <w:rPr>
          <w:rFonts w:ascii="Times New Roman" w:hAnsi="Times New Roman" w:cs="Times New Roman"/>
          <w:sz w:val="24"/>
          <w:szCs w:val="24"/>
        </w:rPr>
        <w:t>:</w:t>
      </w:r>
      <w:r w:rsidR="009C3D17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633D77" w:rsidRPr="002F3A4A">
        <w:rPr>
          <w:rFonts w:ascii="Times New Roman" w:hAnsi="Times New Roman" w:cs="Times New Roman"/>
          <w:sz w:val="24"/>
          <w:szCs w:val="24"/>
        </w:rPr>
        <w:t xml:space="preserve">(a) 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distinguishing between </w:t>
      </w:r>
      <w:r w:rsidR="00133D91" w:rsidRPr="002F3A4A">
        <w:rPr>
          <w:rFonts w:ascii="Times New Roman" w:hAnsi="Times New Roman" w:cs="Times New Roman"/>
          <w:sz w:val="24"/>
          <w:szCs w:val="24"/>
        </w:rPr>
        <w:t xml:space="preserve">self-enhancement in 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agentic </w:t>
      </w:r>
      <w:r w:rsidR="00102D59">
        <w:rPr>
          <w:rFonts w:ascii="Times New Roman" w:hAnsi="Times New Roman" w:cs="Times New Roman"/>
          <w:sz w:val="24"/>
          <w:szCs w:val="24"/>
        </w:rPr>
        <w:t xml:space="preserve">(e.g,. </w:t>
      </w:r>
      <w:r w:rsidR="008C1E92">
        <w:rPr>
          <w:rFonts w:ascii="Times New Roman" w:hAnsi="Times New Roman" w:cs="Times New Roman"/>
          <w:sz w:val="24"/>
          <w:szCs w:val="24"/>
        </w:rPr>
        <w:t>a</w:t>
      </w:r>
      <w:r w:rsidR="000B2D9C">
        <w:rPr>
          <w:rFonts w:ascii="Times New Roman" w:hAnsi="Times New Roman" w:cs="Times New Roman"/>
          <w:sz w:val="24"/>
          <w:szCs w:val="24"/>
        </w:rPr>
        <w:t>rrogance, power, and extraversion</w:t>
      </w:r>
      <w:r w:rsidR="00102D59">
        <w:rPr>
          <w:rFonts w:ascii="Times New Roman" w:hAnsi="Times New Roman" w:cs="Times New Roman"/>
          <w:sz w:val="24"/>
          <w:szCs w:val="24"/>
        </w:rPr>
        <w:t xml:space="preserve">) </w:t>
      </w:r>
      <w:r w:rsidR="00BB75F5" w:rsidRPr="002F3A4A">
        <w:rPr>
          <w:rFonts w:ascii="Times New Roman" w:hAnsi="Times New Roman" w:cs="Times New Roman"/>
          <w:sz w:val="24"/>
          <w:szCs w:val="24"/>
        </w:rPr>
        <w:t xml:space="preserve">as opposed to </w:t>
      </w:r>
      <w:r w:rsidR="00DD3AE6">
        <w:rPr>
          <w:rFonts w:ascii="Times New Roman" w:hAnsi="Times New Roman" w:cs="Times New Roman"/>
          <w:sz w:val="24"/>
          <w:szCs w:val="24"/>
        </w:rPr>
        <w:t>communal</w:t>
      </w:r>
      <w:r w:rsidR="00102D59">
        <w:rPr>
          <w:rFonts w:ascii="Times New Roman" w:hAnsi="Times New Roman" w:cs="Times New Roman"/>
          <w:sz w:val="24"/>
          <w:szCs w:val="24"/>
        </w:rPr>
        <w:t xml:space="preserve"> domains (e.g., </w:t>
      </w:r>
      <w:r w:rsidR="000B2D9C">
        <w:rPr>
          <w:rFonts w:ascii="Times New Roman" w:hAnsi="Times New Roman" w:cs="Times New Roman"/>
          <w:sz w:val="24"/>
          <w:szCs w:val="24"/>
        </w:rPr>
        <w:t>agreeable, honest, reliable</w:t>
      </w:r>
      <w:r w:rsidR="00102D59">
        <w:rPr>
          <w:rFonts w:ascii="Times New Roman" w:hAnsi="Times New Roman" w:cs="Times New Roman"/>
          <w:sz w:val="24"/>
          <w:szCs w:val="24"/>
        </w:rPr>
        <w:t>)</w:t>
      </w:r>
      <w:r w:rsidR="005F5174" w:rsidRPr="002F3A4A">
        <w:rPr>
          <w:rFonts w:ascii="Times New Roman" w:hAnsi="Times New Roman" w:cs="Times New Roman"/>
          <w:sz w:val="24"/>
          <w:szCs w:val="24"/>
        </w:rPr>
        <w:t xml:space="preserve">, </w:t>
      </w:r>
      <w:r w:rsidR="00275B35">
        <w:rPr>
          <w:rFonts w:ascii="Times New Roman" w:hAnsi="Times New Roman" w:cs="Times New Roman"/>
          <w:sz w:val="24"/>
          <w:szCs w:val="24"/>
        </w:rPr>
        <w:t>(b</w:t>
      </w:r>
      <w:r w:rsidR="00633D77" w:rsidRPr="002F3A4A">
        <w:rPr>
          <w:rFonts w:ascii="Times New Roman" w:hAnsi="Times New Roman" w:cs="Times New Roman"/>
          <w:sz w:val="24"/>
          <w:szCs w:val="24"/>
        </w:rPr>
        <w:t xml:space="preserve">) </w:t>
      </w:r>
      <w:r w:rsidR="009C3D17" w:rsidRPr="002F3A4A">
        <w:rPr>
          <w:rFonts w:ascii="Times New Roman" w:hAnsi="Times New Roman" w:cs="Times New Roman"/>
          <w:sz w:val="24"/>
          <w:szCs w:val="24"/>
        </w:rPr>
        <w:t xml:space="preserve">examining </w:t>
      </w:r>
      <w:r w:rsidR="003862EB" w:rsidRPr="002F3A4A">
        <w:rPr>
          <w:rFonts w:ascii="Times New Roman" w:hAnsi="Times New Roman" w:cs="Times New Roman"/>
          <w:sz w:val="24"/>
          <w:szCs w:val="24"/>
        </w:rPr>
        <w:t xml:space="preserve">whether </w:t>
      </w:r>
      <w:r w:rsidR="00811FAC" w:rsidRPr="002F3A4A">
        <w:rPr>
          <w:rFonts w:ascii="Times New Roman" w:hAnsi="Times New Roman" w:cs="Times New Roman"/>
          <w:sz w:val="24"/>
          <w:szCs w:val="24"/>
        </w:rPr>
        <w:t xml:space="preserve">the </w:t>
      </w:r>
      <w:r w:rsidR="009C3D17" w:rsidRPr="002F3A4A">
        <w:rPr>
          <w:rFonts w:ascii="Times New Roman" w:hAnsi="Times New Roman" w:cs="Times New Roman"/>
          <w:sz w:val="24"/>
          <w:szCs w:val="24"/>
        </w:rPr>
        <w:t>length of</w:t>
      </w:r>
      <w:r w:rsidR="005F5174" w:rsidRPr="002F3A4A">
        <w:rPr>
          <w:rFonts w:ascii="Times New Roman" w:hAnsi="Times New Roman" w:cs="Times New Roman"/>
          <w:sz w:val="24"/>
          <w:szCs w:val="24"/>
        </w:rPr>
        <w:t xml:space="preserve"> acquaintanceship</w:t>
      </w:r>
      <w:r w:rsidR="009C3D17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3862EB" w:rsidRPr="002F3A4A">
        <w:rPr>
          <w:rFonts w:ascii="Times New Roman" w:hAnsi="Times New Roman" w:cs="Times New Roman"/>
          <w:sz w:val="24"/>
          <w:szCs w:val="24"/>
        </w:rPr>
        <w:t xml:space="preserve">affects </w:t>
      </w:r>
      <w:r w:rsidR="009C3D17" w:rsidRPr="002F3A4A">
        <w:rPr>
          <w:rFonts w:ascii="Times New Roman" w:hAnsi="Times New Roman" w:cs="Times New Roman"/>
          <w:sz w:val="24"/>
          <w:szCs w:val="24"/>
        </w:rPr>
        <w:t>observer ratings and how this may magnify or diminish the self-enhancement bias</w:t>
      </w:r>
      <w:r w:rsidR="00275B35">
        <w:rPr>
          <w:rFonts w:ascii="Times New Roman" w:hAnsi="Times New Roman" w:cs="Times New Roman"/>
          <w:sz w:val="24"/>
          <w:szCs w:val="24"/>
        </w:rPr>
        <w:t>,</w:t>
      </w:r>
      <w:r w:rsidR="005F5174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275B35">
        <w:rPr>
          <w:rFonts w:ascii="Times New Roman" w:hAnsi="Times New Roman" w:cs="Times New Roman"/>
          <w:sz w:val="24"/>
          <w:szCs w:val="24"/>
        </w:rPr>
        <w:t>(c</w:t>
      </w:r>
      <w:r w:rsidR="00633D77" w:rsidRPr="002F3A4A">
        <w:rPr>
          <w:rFonts w:ascii="Times New Roman" w:hAnsi="Times New Roman" w:cs="Times New Roman"/>
          <w:sz w:val="24"/>
          <w:szCs w:val="24"/>
        </w:rPr>
        <w:t xml:space="preserve">) </w:t>
      </w:r>
      <w:r w:rsidR="009C3D17" w:rsidRPr="002F3A4A">
        <w:rPr>
          <w:rFonts w:ascii="Times New Roman" w:hAnsi="Times New Roman" w:cs="Times New Roman"/>
          <w:sz w:val="24"/>
          <w:szCs w:val="24"/>
        </w:rPr>
        <w:t xml:space="preserve">addressing </w:t>
      </w:r>
      <w:r w:rsidR="00984974">
        <w:rPr>
          <w:rFonts w:ascii="Times New Roman" w:hAnsi="Times New Roman" w:cs="Times New Roman"/>
          <w:sz w:val="24"/>
          <w:szCs w:val="24"/>
        </w:rPr>
        <w:t xml:space="preserve">how </w:t>
      </w:r>
      <w:r w:rsidR="009C3D17" w:rsidRPr="002F3A4A">
        <w:rPr>
          <w:rFonts w:ascii="Times New Roman" w:hAnsi="Times New Roman" w:cs="Times New Roman"/>
          <w:sz w:val="24"/>
          <w:szCs w:val="24"/>
        </w:rPr>
        <w:t xml:space="preserve">existing </w:t>
      </w:r>
      <w:r w:rsidR="003862EB" w:rsidRPr="002F3A4A">
        <w:rPr>
          <w:rFonts w:ascii="Times New Roman" w:hAnsi="Times New Roman" w:cs="Times New Roman"/>
          <w:sz w:val="24"/>
          <w:szCs w:val="24"/>
        </w:rPr>
        <w:t>issues related to the measurement of</w:t>
      </w:r>
      <w:r w:rsidR="009C3D17" w:rsidRPr="002F3A4A">
        <w:rPr>
          <w:rFonts w:ascii="Times New Roman" w:hAnsi="Times New Roman" w:cs="Times New Roman"/>
          <w:sz w:val="24"/>
          <w:szCs w:val="24"/>
        </w:rPr>
        <w:t xml:space="preserve"> self-enhancement (i.e., regression residuals versus difference scores)</w:t>
      </w:r>
      <w:r w:rsidR="00984974">
        <w:rPr>
          <w:rFonts w:ascii="Times New Roman" w:hAnsi="Times New Roman" w:cs="Times New Roman"/>
          <w:sz w:val="24"/>
          <w:szCs w:val="24"/>
        </w:rPr>
        <w:t xml:space="preserve"> may affect the magnitude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E76CBE">
        <w:rPr>
          <w:rFonts w:ascii="Times New Roman" w:hAnsi="Times New Roman" w:cs="Times New Roman"/>
          <w:sz w:val="24"/>
          <w:szCs w:val="24"/>
        </w:rPr>
        <w:t>’s relationship with</w:t>
      </w:r>
      <w:r w:rsidR="00275B35">
        <w:rPr>
          <w:rFonts w:ascii="Times New Roman" w:hAnsi="Times New Roman" w:cs="Times New Roman"/>
          <w:sz w:val="24"/>
          <w:szCs w:val="24"/>
        </w:rPr>
        <w:t xml:space="preserve"> self-enhancement, and (d) </w:t>
      </w:r>
      <w:r w:rsidR="00275B35" w:rsidRPr="002F3A4A">
        <w:rPr>
          <w:rFonts w:ascii="Times New Roman" w:hAnsi="Times New Roman" w:cs="Times New Roman"/>
          <w:sz w:val="24"/>
          <w:szCs w:val="24"/>
        </w:rPr>
        <w:t xml:space="preserve">separately estimating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75B35">
        <w:rPr>
          <w:rFonts w:ascii="Times New Roman" w:hAnsi="Times New Roman" w:cs="Times New Roman"/>
          <w:sz w:val="24"/>
          <w:szCs w:val="24"/>
        </w:rPr>
        <w:t>/</w:t>
      </w:r>
      <w:r w:rsidR="00275B35" w:rsidRPr="002F3A4A">
        <w:rPr>
          <w:rFonts w:ascii="Times New Roman" w:hAnsi="Times New Roman" w:cs="Times New Roman"/>
          <w:sz w:val="24"/>
          <w:szCs w:val="24"/>
        </w:rPr>
        <w:t xml:space="preserve">self-enhancement </w:t>
      </w:r>
      <w:r w:rsidR="00275B35">
        <w:rPr>
          <w:rFonts w:ascii="Times New Roman" w:hAnsi="Times New Roman" w:cs="Times New Roman"/>
          <w:sz w:val="24"/>
          <w:szCs w:val="24"/>
        </w:rPr>
        <w:t xml:space="preserve">relationship </w:t>
      </w:r>
      <w:r w:rsidR="00275B35" w:rsidRPr="002F3A4A">
        <w:rPr>
          <w:rFonts w:ascii="Times New Roman" w:hAnsi="Times New Roman" w:cs="Times New Roman"/>
          <w:sz w:val="24"/>
          <w:szCs w:val="24"/>
        </w:rPr>
        <w:t xml:space="preserve">for specific criteria (e.g., intelligence, task performance, </w:t>
      </w:r>
      <w:r w:rsidR="00275B35">
        <w:rPr>
          <w:rFonts w:ascii="Times New Roman" w:hAnsi="Times New Roman" w:cs="Times New Roman"/>
          <w:sz w:val="24"/>
          <w:szCs w:val="24"/>
        </w:rPr>
        <w:t>and physical attractiveness).</w:t>
      </w:r>
    </w:p>
    <w:p w14:paraId="24552E40" w14:textId="5659F5FE" w:rsidR="003761C7" w:rsidRPr="002F3A4A" w:rsidRDefault="006A7BBA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arcissism</w:t>
      </w:r>
      <w:r w:rsidR="003761C7" w:rsidRPr="002F3A4A">
        <w:rPr>
          <w:rFonts w:ascii="Times New Roman" w:hAnsi="Times New Roman" w:cs="Times New Roman"/>
          <w:b/>
          <w:sz w:val="24"/>
          <w:szCs w:val="24"/>
        </w:rPr>
        <w:t xml:space="preserve"> and Self Enhancement</w:t>
      </w:r>
    </w:p>
    <w:p w14:paraId="27D03C49" w14:textId="33BC926C" w:rsidR="002A11EB" w:rsidRDefault="006A7BBA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rcissism</w:t>
      </w:r>
      <w:r w:rsidR="00C97E10" w:rsidRPr="002F3A4A">
        <w:rPr>
          <w:rFonts w:ascii="Times New Roman" w:hAnsi="Times New Roman" w:cs="Times New Roman"/>
          <w:sz w:val="24"/>
          <w:szCs w:val="24"/>
        </w:rPr>
        <w:t xml:space="preserve"> is defined as “a pervasive pattern of grandiosity (in fantasy and behavior), need for admiration, and lack of empathy, beginning by early adulthood and present in a variety of contexts” (APA, 2013, p. 645). </w:t>
      </w:r>
      <w:r w:rsidR="00102D59">
        <w:rPr>
          <w:rFonts w:ascii="Times New Roman" w:hAnsi="Times New Roman" w:cs="Times New Roman"/>
          <w:sz w:val="24"/>
          <w:szCs w:val="24"/>
        </w:rPr>
        <w:t>G</w:t>
      </w:r>
      <w:r w:rsidR="00857B26" w:rsidRPr="002F3A4A">
        <w:rPr>
          <w:rFonts w:ascii="Times New Roman" w:hAnsi="Times New Roman" w:cs="Times New Roman"/>
          <w:sz w:val="24"/>
          <w:szCs w:val="24"/>
        </w:rPr>
        <w:t>randiosity</w:t>
      </w:r>
      <w:r w:rsidR="00102D59">
        <w:rPr>
          <w:rFonts w:ascii="Times New Roman" w:hAnsi="Times New Roman" w:cs="Times New Roman"/>
          <w:sz w:val="24"/>
          <w:szCs w:val="24"/>
        </w:rPr>
        <w:t xml:space="preserve"> is</w:t>
      </w:r>
      <w:r w:rsidR="00857B26" w:rsidRPr="002F3A4A">
        <w:rPr>
          <w:rFonts w:ascii="Times New Roman" w:hAnsi="Times New Roman" w:cs="Times New Roman"/>
          <w:sz w:val="24"/>
          <w:szCs w:val="24"/>
        </w:rPr>
        <w:t xml:space="preserve"> “</w:t>
      </w:r>
      <w:r w:rsidR="00A31B52" w:rsidRPr="002F3A4A">
        <w:rPr>
          <w:rFonts w:ascii="Times New Roman" w:hAnsi="Times New Roman" w:cs="Times New Roman"/>
          <w:sz w:val="24"/>
          <w:szCs w:val="24"/>
        </w:rPr>
        <w:t>characterized by affectation of grandeur or splendor or by absurd exaggeration” (</w:t>
      </w:r>
      <w:r w:rsidR="0001252F" w:rsidRPr="002F3A4A">
        <w:rPr>
          <w:rFonts w:ascii="Times New Roman" w:hAnsi="Times New Roman" w:cs="Times New Roman"/>
          <w:sz w:val="24"/>
          <w:szCs w:val="24"/>
        </w:rPr>
        <w:t>Merriam-Webster’s online dictionary</w:t>
      </w:r>
      <w:r w:rsidR="00102D59">
        <w:rPr>
          <w:rFonts w:ascii="Times New Roman" w:hAnsi="Times New Roman" w:cs="Times New Roman"/>
          <w:sz w:val="24"/>
          <w:szCs w:val="24"/>
        </w:rPr>
        <w:t xml:space="preserve">) and is a defining feature of narcissism. Self-enhancement is thus critical to the </w:t>
      </w:r>
      <w:r w:rsidR="0037756F">
        <w:rPr>
          <w:rFonts w:ascii="Times New Roman" w:hAnsi="Times New Roman" w:cs="Times New Roman"/>
          <w:sz w:val="24"/>
          <w:szCs w:val="24"/>
        </w:rPr>
        <w:t>construct</w:t>
      </w:r>
      <w:r w:rsidR="00102D59">
        <w:rPr>
          <w:rFonts w:ascii="Times New Roman" w:hAnsi="Times New Roman" w:cs="Times New Roman"/>
          <w:sz w:val="24"/>
          <w:szCs w:val="24"/>
        </w:rPr>
        <w:t xml:space="preserve"> </w:t>
      </w:r>
      <w:r w:rsidR="0037756F">
        <w:rPr>
          <w:rFonts w:ascii="Times New Roman" w:hAnsi="Times New Roman" w:cs="Times New Roman"/>
          <w:sz w:val="24"/>
          <w:szCs w:val="24"/>
        </w:rPr>
        <w:t>of narcissism</w:t>
      </w:r>
      <w:r w:rsidR="00A31B52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825FEB" w:rsidRPr="002F3A4A">
        <w:rPr>
          <w:rFonts w:ascii="Times New Roman" w:hAnsi="Times New Roman" w:cs="Times New Roman"/>
          <w:sz w:val="24"/>
          <w:szCs w:val="24"/>
        </w:rPr>
        <w:t xml:space="preserve">It should be noted, however, </w:t>
      </w:r>
      <w:r w:rsidR="00163139" w:rsidRPr="002F3A4A">
        <w:rPr>
          <w:rFonts w:ascii="Times New Roman" w:hAnsi="Times New Roman" w:cs="Times New Roman"/>
          <w:sz w:val="24"/>
          <w:szCs w:val="24"/>
        </w:rPr>
        <w:t>that i</w:t>
      </w:r>
      <w:r w:rsidR="0077521D" w:rsidRPr="002F3A4A">
        <w:rPr>
          <w:rFonts w:ascii="Times New Roman" w:hAnsi="Times New Roman" w:cs="Times New Roman"/>
          <w:sz w:val="24"/>
          <w:szCs w:val="24"/>
        </w:rPr>
        <w:t>nflate</w:t>
      </w:r>
      <w:r w:rsidR="00556F87" w:rsidRPr="002F3A4A">
        <w:rPr>
          <w:rFonts w:ascii="Times New Roman" w:hAnsi="Times New Roman" w:cs="Times New Roman"/>
          <w:sz w:val="24"/>
          <w:szCs w:val="24"/>
        </w:rPr>
        <w:t>d</w:t>
      </w:r>
      <w:r w:rsidR="0077521D" w:rsidRPr="002F3A4A">
        <w:rPr>
          <w:rFonts w:ascii="Times New Roman" w:hAnsi="Times New Roman" w:cs="Times New Roman"/>
          <w:sz w:val="24"/>
          <w:szCs w:val="24"/>
        </w:rPr>
        <w:t xml:space="preserve"> self-perceptions</w:t>
      </w:r>
      <w:r w:rsidR="00556F87" w:rsidRPr="002F3A4A">
        <w:rPr>
          <w:rFonts w:ascii="Times New Roman" w:hAnsi="Times New Roman" w:cs="Times New Roman"/>
          <w:sz w:val="24"/>
          <w:szCs w:val="24"/>
        </w:rPr>
        <w:t xml:space="preserve"> are</w:t>
      </w:r>
      <w:r w:rsidR="007645EA" w:rsidRPr="002F3A4A">
        <w:rPr>
          <w:rFonts w:ascii="Times New Roman" w:hAnsi="Times New Roman" w:cs="Times New Roman"/>
          <w:sz w:val="24"/>
          <w:szCs w:val="24"/>
        </w:rPr>
        <w:t xml:space="preserve"> not unique</w:t>
      </w:r>
      <w:r w:rsidR="00556F87" w:rsidRPr="002F3A4A">
        <w:rPr>
          <w:rFonts w:ascii="Times New Roman" w:hAnsi="Times New Roman" w:cs="Times New Roman"/>
          <w:sz w:val="24"/>
          <w:szCs w:val="24"/>
        </w:rPr>
        <w:t xml:space="preserve"> to narcissists</w:t>
      </w:r>
      <w:r w:rsidR="007645EA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193843" w:rsidRPr="002F3A4A">
        <w:rPr>
          <w:rFonts w:ascii="Times New Roman" w:hAnsi="Times New Roman" w:cs="Times New Roman"/>
          <w:sz w:val="24"/>
          <w:szCs w:val="24"/>
        </w:rPr>
        <w:t>As far back as 1937 Gordon Allport asserted that t</w:t>
      </w:r>
      <w:r w:rsidR="0098628A" w:rsidRPr="002F3A4A">
        <w:rPr>
          <w:rFonts w:ascii="Times New Roman" w:hAnsi="Times New Roman" w:cs="Times New Roman"/>
          <w:sz w:val="24"/>
          <w:szCs w:val="24"/>
        </w:rPr>
        <w:t xml:space="preserve">here </w:t>
      </w:r>
      <w:r w:rsidR="00193843" w:rsidRPr="002F3A4A">
        <w:rPr>
          <w:rFonts w:ascii="Times New Roman" w:hAnsi="Times New Roman" w:cs="Times New Roman"/>
          <w:sz w:val="24"/>
          <w:szCs w:val="24"/>
        </w:rPr>
        <w:t>is</w:t>
      </w:r>
      <w:r w:rsidR="0098628A" w:rsidRPr="002F3A4A">
        <w:rPr>
          <w:rFonts w:ascii="Times New Roman" w:hAnsi="Times New Roman" w:cs="Times New Roman"/>
          <w:sz w:val="24"/>
          <w:szCs w:val="24"/>
        </w:rPr>
        <w:t xml:space="preserve"> a universal human motivation to </w:t>
      </w:r>
      <w:r w:rsidR="00193843" w:rsidRPr="002F3A4A">
        <w:rPr>
          <w:rFonts w:ascii="Times New Roman" w:hAnsi="Times New Roman" w:cs="Times New Roman"/>
          <w:sz w:val="24"/>
          <w:szCs w:val="24"/>
        </w:rPr>
        <w:t xml:space="preserve">view oneself </w:t>
      </w:r>
      <w:r w:rsidR="00BD45D4" w:rsidRPr="002F3A4A">
        <w:rPr>
          <w:rFonts w:ascii="Times New Roman" w:hAnsi="Times New Roman" w:cs="Times New Roman"/>
          <w:sz w:val="24"/>
          <w:szCs w:val="24"/>
        </w:rPr>
        <w:t>positively, and the desire to be viewed positively has been labeled one of the “most prominent motivational assumptions of Western Psychology</w:t>
      </w:r>
      <w:r w:rsidR="00B3149E" w:rsidRPr="002F3A4A">
        <w:rPr>
          <w:rFonts w:ascii="Times New Roman" w:hAnsi="Times New Roman" w:cs="Times New Roman"/>
          <w:sz w:val="24"/>
          <w:szCs w:val="24"/>
        </w:rPr>
        <w:t>”</w:t>
      </w:r>
      <w:r w:rsidR="00882766" w:rsidRPr="002F3A4A">
        <w:rPr>
          <w:rFonts w:ascii="Times New Roman" w:hAnsi="Times New Roman" w:cs="Times New Roman"/>
          <w:sz w:val="24"/>
          <w:szCs w:val="24"/>
        </w:rPr>
        <w:t xml:space="preserve"> [</w:t>
      </w:r>
      <w:r w:rsidR="00BD45D4" w:rsidRPr="002F3A4A">
        <w:rPr>
          <w:rFonts w:ascii="Times New Roman" w:hAnsi="Times New Roman" w:cs="Times New Roman"/>
          <w:sz w:val="24"/>
          <w:szCs w:val="24"/>
        </w:rPr>
        <w:t>Kwang &amp; Swann, 2010, p. 263</w:t>
      </w:r>
      <w:r w:rsidR="00882766" w:rsidRPr="002F3A4A">
        <w:rPr>
          <w:rFonts w:ascii="Times New Roman" w:hAnsi="Times New Roman" w:cs="Times New Roman"/>
          <w:sz w:val="24"/>
          <w:szCs w:val="24"/>
        </w:rPr>
        <w:t>; see also Jones (</w:t>
      </w:r>
      <w:r w:rsidR="00BD45D4" w:rsidRPr="002F3A4A">
        <w:rPr>
          <w:rFonts w:ascii="Times New Roman" w:hAnsi="Times New Roman" w:cs="Times New Roman"/>
          <w:sz w:val="24"/>
          <w:szCs w:val="24"/>
        </w:rPr>
        <w:t>1973</w:t>
      </w:r>
      <w:r w:rsidR="00882766" w:rsidRPr="002F3A4A">
        <w:rPr>
          <w:rFonts w:ascii="Times New Roman" w:hAnsi="Times New Roman" w:cs="Times New Roman"/>
          <w:sz w:val="24"/>
          <w:szCs w:val="24"/>
        </w:rPr>
        <w:t>) and Leary (</w:t>
      </w:r>
      <w:r w:rsidR="00BD45D4" w:rsidRPr="002F3A4A">
        <w:rPr>
          <w:rFonts w:ascii="Times New Roman" w:hAnsi="Times New Roman" w:cs="Times New Roman"/>
          <w:sz w:val="24"/>
          <w:szCs w:val="24"/>
        </w:rPr>
        <w:t>2007)</w:t>
      </w:r>
      <w:r w:rsidR="00882766" w:rsidRPr="002F3A4A">
        <w:rPr>
          <w:rFonts w:ascii="Times New Roman" w:hAnsi="Times New Roman" w:cs="Times New Roman"/>
          <w:sz w:val="24"/>
          <w:szCs w:val="24"/>
        </w:rPr>
        <w:t>]</w:t>
      </w:r>
      <w:r w:rsidR="00BD45D4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193843" w:rsidRPr="002F3A4A">
        <w:rPr>
          <w:rFonts w:ascii="Times New Roman" w:hAnsi="Times New Roman" w:cs="Times New Roman"/>
          <w:sz w:val="24"/>
          <w:szCs w:val="24"/>
        </w:rPr>
        <w:t xml:space="preserve">Indeed, this vital human need to maintain </w:t>
      </w:r>
      <w:r w:rsidR="004A61F0" w:rsidRPr="002F3A4A">
        <w:rPr>
          <w:rFonts w:ascii="Times New Roman" w:hAnsi="Times New Roman" w:cs="Times New Roman"/>
          <w:sz w:val="24"/>
          <w:szCs w:val="24"/>
        </w:rPr>
        <w:t>a positive self-concept</w:t>
      </w:r>
      <w:r w:rsidR="00193843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916C70" w:rsidRPr="002F3A4A">
        <w:rPr>
          <w:rFonts w:ascii="Times New Roman" w:hAnsi="Times New Roman" w:cs="Times New Roman"/>
          <w:sz w:val="24"/>
          <w:szCs w:val="24"/>
        </w:rPr>
        <w:lastRenderedPageBreak/>
        <w:t>is evident</w:t>
      </w:r>
      <w:r w:rsidR="00193843" w:rsidRPr="002F3A4A">
        <w:rPr>
          <w:rFonts w:ascii="Times New Roman" w:hAnsi="Times New Roman" w:cs="Times New Roman"/>
          <w:sz w:val="24"/>
          <w:szCs w:val="24"/>
        </w:rPr>
        <w:t xml:space="preserve"> in research showing a general tendency for people to have inflated views of </w:t>
      </w:r>
      <w:r w:rsidR="00193843" w:rsidRPr="00C048EB">
        <w:rPr>
          <w:rFonts w:ascii="Times New Roman" w:hAnsi="Times New Roman" w:cs="Times New Roman"/>
          <w:sz w:val="24"/>
          <w:szCs w:val="24"/>
        </w:rPr>
        <w:t xml:space="preserve">themselves </w:t>
      </w:r>
      <w:r w:rsidR="0098628A" w:rsidRPr="00C048EB">
        <w:rPr>
          <w:rFonts w:ascii="Times New Roman" w:hAnsi="Times New Roman" w:cs="Times New Roman"/>
          <w:sz w:val="24"/>
          <w:szCs w:val="24"/>
        </w:rPr>
        <w:t>(</w:t>
      </w:r>
      <w:r w:rsidR="00D92673" w:rsidRPr="00C048EB">
        <w:rPr>
          <w:rFonts w:ascii="Times New Roman" w:hAnsi="Times New Roman" w:cs="Times New Roman"/>
          <w:sz w:val="24"/>
          <w:szCs w:val="24"/>
        </w:rPr>
        <w:t xml:space="preserve">Campbell, Reeder, Sedikides, &amp; Elliot, 2000; </w:t>
      </w:r>
      <w:r w:rsidR="00C147EA" w:rsidRPr="00C048EB">
        <w:rPr>
          <w:rFonts w:ascii="Times New Roman" w:hAnsi="Times New Roman" w:cs="Times New Roman"/>
          <w:sz w:val="24"/>
          <w:szCs w:val="24"/>
        </w:rPr>
        <w:t xml:space="preserve">Gramzow &amp; Willard, 2006; </w:t>
      </w:r>
      <w:r w:rsidR="002813F5" w:rsidRPr="00C048EB">
        <w:rPr>
          <w:rFonts w:ascii="Times New Roman" w:hAnsi="Times New Roman" w:cs="Times New Roman"/>
          <w:sz w:val="24"/>
          <w:szCs w:val="24"/>
        </w:rPr>
        <w:t>John &amp; Robins, 1994</w:t>
      </w:r>
      <w:r w:rsidR="0098628A" w:rsidRPr="00C048EB">
        <w:rPr>
          <w:rFonts w:ascii="Times New Roman" w:hAnsi="Times New Roman" w:cs="Times New Roman"/>
          <w:sz w:val="24"/>
          <w:szCs w:val="24"/>
        </w:rPr>
        <w:t>)</w:t>
      </w:r>
      <w:r w:rsidR="00C048EB" w:rsidRPr="00C048EB">
        <w:rPr>
          <w:rFonts w:ascii="Times New Roman" w:hAnsi="Times New Roman" w:cs="Times New Roman"/>
          <w:sz w:val="24"/>
          <w:szCs w:val="24"/>
        </w:rPr>
        <w:t xml:space="preserve">, </w:t>
      </w:r>
      <w:r w:rsidR="00984974">
        <w:rPr>
          <w:rFonts w:ascii="Times New Roman" w:hAnsi="Times New Roman" w:cs="Times New Roman"/>
          <w:sz w:val="24"/>
          <w:szCs w:val="24"/>
        </w:rPr>
        <w:t>endorse</w:t>
      </w:r>
      <w:r w:rsidR="00C048EB" w:rsidRPr="00C048EB">
        <w:rPr>
          <w:rFonts w:ascii="Times New Roman" w:hAnsi="Times New Roman" w:cs="Times New Roman"/>
          <w:sz w:val="24"/>
          <w:szCs w:val="24"/>
        </w:rPr>
        <w:t xml:space="preserve"> self-serving attributions (Blaine &amp; Crocker, 1993; Bradley, 1978)</w:t>
      </w:r>
      <w:r w:rsidR="00C048EB">
        <w:rPr>
          <w:rFonts w:ascii="Times New Roman" w:hAnsi="Times New Roman" w:cs="Times New Roman"/>
          <w:sz w:val="24"/>
          <w:szCs w:val="24"/>
        </w:rPr>
        <w:t>, and believe</w:t>
      </w:r>
      <w:r w:rsidR="00984974">
        <w:rPr>
          <w:rFonts w:ascii="Times New Roman" w:hAnsi="Times New Roman" w:cs="Times New Roman"/>
          <w:sz w:val="24"/>
          <w:szCs w:val="24"/>
        </w:rPr>
        <w:t xml:space="preserve"> that</w:t>
      </w:r>
      <w:r w:rsidR="00C048EB">
        <w:rPr>
          <w:rFonts w:ascii="Times New Roman" w:hAnsi="Times New Roman" w:cs="Times New Roman"/>
          <w:sz w:val="24"/>
          <w:szCs w:val="24"/>
        </w:rPr>
        <w:t xml:space="preserve"> they are better than the average person </w:t>
      </w:r>
      <w:r w:rsidR="003F0FBD">
        <w:rPr>
          <w:rFonts w:ascii="Times New Roman" w:hAnsi="Times New Roman" w:cs="Times New Roman"/>
          <w:sz w:val="24"/>
          <w:szCs w:val="24"/>
        </w:rPr>
        <w:t>(i.e., the better-than-average effect</w:t>
      </w:r>
      <w:r w:rsidR="00A538AB" w:rsidRPr="002F3A4A">
        <w:rPr>
          <w:rFonts w:ascii="Times New Roman" w:hAnsi="Times New Roman" w:cs="Times New Roman"/>
          <w:sz w:val="24"/>
          <w:szCs w:val="24"/>
        </w:rPr>
        <w:t xml:space="preserve">; Alicke, 1985; Brown, 1986). </w:t>
      </w:r>
      <w:r w:rsidR="0004724D" w:rsidRPr="002F3A4A">
        <w:rPr>
          <w:rFonts w:ascii="Times New Roman" w:hAnsi="Times New Roman" w:cs="Times New Roman"/>
          <w:sz w:val="24"/>
          <w:szCs w:val="24"/>
        </w:rPr>
        <w:t xml:space="preserve">Consistent with past evidence, we </w:t>
      </w:r>
      <w:r w:rsidR="003B1B8E">
        <w:rPr>
          <w:rFonts w:ascii="Times New Roman" w:hAnsi="Times New Roman" w:cs="Times New Roman"/>
          <w:sz w:val="24"/>
          <w:szCs w:val="24"/>
        </w:rPr>
        <w:t>contend</w:t>
      </w:r>
      <w:r w:rsidR="0004724D" w:rsidRPr="002F3A4A">
        <w:rPr>
          <w:rFonts w:ascii="Times New Roman" w:hAnsi="Times New Roman" w:cs="Times New Roman"/>
          <w:sz w:val="24"/>
          <w:szCs w:val="24"/>
        </w:rPr>
        <w:t xml:space="preserve"> that people </w:t>
      </w:r>
      <w:r w:rsidR="00FE5C9C">
        <w:rPr>
          <w:rFonts w:ascii="Times New Roman" w:hAnsi="Times New Roman" w:cs="Times New Roman"/>
          <w:sz w:val="24"/>
          <w:szCs w:val="24"/>
        </w:rPr>
        <w:t>generally</w:t>
      </w:r>
      <w:r w:rsidR="0015233D">
        <w:rPr>
          <w:rFonts w:ascii="Times New Roman" w:hAnsi="Times New Roman" w:cs="Times New Roman"/>
          <w:sz w:val="24"/>
          <w:szCs w:val="24"/>
        </w:rPr>
        <w:t xml:space="preserve"> </w:t>
      </w:r>
      <w:r w:rsidR="0004724D" w:rsidRPr="002F3A4A">
        <w:rPr>
          <w:rFonts w:ascii="Times New Roman" w:hAnsi="Times New Roman" w:cs="Times New Roman"/>
          <w:sz w:val="24"/>
          <w:szCs w:val="24"/>
        </w:rPr>
        <w:t xml:space="preserve">self-enhance, but that there are also substantial individual differences </w:t>
      </w:r>
      <w:r w:rsidR="00907FAE" w:rsidRPr="002F3A4A">
        <w:rPr>
          <w:rFonts w:ascii="Times New Roman" w:hAnsi="Times New Roman" w:cs="Times New Roman"/>
          <w:sz w:val="24"/>
          <w:szCs w:val="24"/>
        </w:rPr>
        <w:t xml:space="preserve">in the tendency to </w:t>
      </w:r>
      <w:r w:rsidR="00605968">
        <w:rPr>
          <w:rFonts w:ascii="Times New Roman" w:hAnsi="Times New Roman" w:cs="Times New Roman"/>
          <w:sz w:val="24"/>
          <w:szCs w:val="24"/>
        </w:rPr>
        <w:t>self-enhance</w:t>
      </w:r>
      <w:r w:rsidR="008C1E92">
        <w:rPr>
          <w:rFonts w:ascii="Times New Roman" w:hAnsi="Times New Roman" w:cs="Times New Roman"/>
          <w:sz w:val="24"/>
          <w:szCs w:val="24"/>
        </w:rPr>
        <w:t>.</w:t>
      </w:r>
      <w:r w:rsidR="00C151C7">
        <w:rPr>
          <w:rFonts w:ascii="Times New Roman" w:hAnsi="Times New Roman" w:cs="Times New Roman"/>
          <w:sz w:val="24"/>
          <w:szCs w:val="24"/>
        </w:rPr>
        <w:t xml:space="preserve"> </w:t>
      </w:r>
      <w:r w:rsidR="008C1E92">
        <w:rPr>
          <w:rFonts w:ascii="Times New Roman" w:hAnsi="Times New Roman" w:cs="Times New Roman"/>
          <w:sz w:val="24"/>
          <w:szCs w:val="24"/>
        </w:rPr>
        <w:t>S</w:t>
      </w:r>
      <w:r w:rsidR="003F0FBD">
        <w:rPr>
          <w:rFonts w:ascii="Times New Roman" w:hAnsi="Times New Roman" w:cs="Times New Roman"/>
          <w:sz w:val="24"/>
          <w:szCs w:val="24"/>
        </w:rPr>
        <w:t xml:space="preserve">elf-enhancement theory </w:t>
      </w:r>
      <w:r w:rsidR="006D23D8">
        <w:rPr>
          <w:rFonts w:ascii="Times New Roman" w:hAnsi="Times New Roman" w:cs="Times New Roman"/>
          <w:sz w:val="24"/>
          <w:szCs w:val="24"/>
        </w:rPr>
        <w:t>has drawn</w:t>
      </w:r>
      <w:r w:rsidR="003F0FBD">
        <w:rPr>
          <w:rFonts w:ascii="Times New Roman" w:hAnsi="Times New Roman" w:cs="Times New Roman"/>
          <w:sz w:val="24"/>
          <w:szCs w:val="24"/>
        </w:rPr>
        <w:t xml:space="preserve"> heavily on individuals’ underlying </w:t>
      </w:r>
      <w:r w:rsidR="006D23D8">
        <w:rPr>
          <w:rFonts w:ascii="Times New Roman" w:hAnsi="Times New Roman" w:cs="Times New Roman"/>
          <w:sz w:val="24"/>
          <w:szCs w:val="24"/>
        </w:rPr>
        <w:t>self-</w:t>
      </w:r>
      <w:r w:rsidR="003F0FBD">
        <w:rPr>
          <w:rFonts w:ascii="Times New Roman" w:hAnsi="Times New Roman" w:cs="Times New Roman"/>
          <w:sz w:val="24"/>
          <w:szCs w:val="24"/>
        </w:rPr>
        <w:t>motives</w:t>
      </w:r>
      <w:r w:rsidR="0042656A">
        <w:rPr>
          <w:rFonts w:ascii="Times New Roman" w:hAnsi="Times New Roman" w:cs="Times New Roman"/>
          <w:sz w:val="24"/>
          <w:szCs w:val="24"/>
        </w:rPr>
        <w:t xml:space="preserve"> [for a review see Leary (2007)]</w:t>
      </w:r>
      <w:r w:rsidR="006D23D8">
        <w:rPr>
          <w:rFonts w:ascii="Times New Roman" w:hAnsi="Times New Roman" w:cs="Times New Roman"/>
          <w:sz w:val="24"/>
          <w:szCs w:val="24"/>
        </w:rPr>
        <w:t xml:space="preserve">. </w:t>
      </w:r>
      <w:r w:rsidR="00B311DB">
        <w:rPr>
          <w:rFonts w:ascii="Times New Roman" w:hAnsi="Times New Roman" w:cs="Times New Roman"/>
          <w:sz w:val="24"/>
          <w:szCs w:val="24"/>
        </w:rPr>
        <w:t>Specifically, s</w:t>
      </w:r>
      <w:r w:rsidR="006D23D8">
        <w:rPr>
          <w:rFonts w:ascii="Times New Roman" w:hAnsi="Times New Roman" w:cs="Times New Roman"/>
          <w:sz w:val="24"/>
          <w:szCs w:val="24"/>
        </w:rPr>
        <w:t>elf-enhancement has been described as</w:t>
      </w:r>
      <w:r w:rsidR="003F0FBD">
        <w:rPr>
          <w:rFonts w:ascii="Times New Roman" w:hAnsi="Times New Roman" w:cs="Times New Roman"/>
          <w:sz w:val="24"/>
          <w:szCs w:val="24"/>
        </w:rPr>
        <w:t xml:space="preserve"> “the desire to maintain or increase the positivity (or decrease the negativity) of one’s self-concept or, alternatively, the desire to maintain, protect, and enhance one’s self-esteem” (Leary, 2007, p. 320). </w:t>
      </w:r>
      <w:r w:rsidR="00807C07">
        <w:rPr>
          <w:rFonts w:ascii="Times New Roman" w:hAnsi="Times New Roman" w:cs="Times New Roman"/>
          <w:sz w:val="24"/>
          <w:szCs w:val="24"/>
        </w:rPr>
        <w:t xml:space="preserve">For reasons we will explicate below,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F0FBD">
        <w:rPr>
          <w:rFonts w:ascii="Times New Roman" w:hAnsi="Times New Roman" w:cs="Times New Roman"/>
          <w:sz w:val="24"/>
          <w:szCs w:val="24"/>
        </w:rPr>
        <w:t xml:space="preserve"> is likely related to self-enhancement because it is an extreme manifestation of </w:t>
      </w:r>
      <w:r w:rsidR="00807C07">
        <w:rPr>
          <w:rFonts w:ascii="Times New Roman" w:hAnsi="Times New Roman" w:cs="Times New Roman"/>
          <w:sz w:val="24"/>
          <w:szCs w:val="24"/>
        </w:rPr>
        <w:t>the</w:t>
      </w:r>
      <w:r w:rsidR="00AA6710">
        <w:rPr>
          <w:rFonts w:ascii="Times New Roman" w:hAnsi="Times New Roman" w:cs="Times New Roman"/>
          <w:sz w:val="24"/>
          <w:szCs w:val="24"/>
        </w:rPr>
        <w:t xml:space="preserve"> aforementioned </w:t>
      </w:r>
      <w:r w:rsidR="003F0FBD">
        <w:rPr>
          <w:rFonts w:ascii="Times New Roman" w:hAnsi="Times New Roman" w:cs="Times New Roman"/>
          <w:sz w:val="24"/>
          <w:szCs w:val="24"/>
        </w:rPr>
        <w:t>desire</w:t>
      </w:r>
      <w:r w:rsidR="006D23D8">
        <w:rPr>
          <w:rFonts w:ascii="Times New Roman" w:hAnsi="Times New Roman" w:cs="Times New Roman"/>
          <w:sz w:val="24"/>
          <w:szCs w:val="24"/>
        </w:rPr>
        <w:t xml:space="preserve"> to “maintain, protect, and enhance one’s self-esteem” (Leary, 2007, p. 320)</w:t>
      </w:r>
      <w:r w:rsidR="003B5B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10E928E" w14:textId="6606700E" w:rsidR="00255552" w:rsidRPr="00C151C7" w:rsidRDefault="0042656A" w:rsidP="006A6742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255552" w:rsidRPr="002F3A4A">
        <w:rPr>
          <w:rFonts w:ascii="Times New Roman" w:hAnsi="Times New Roman" w:cs="Times New Roman"/>
          <w:sz w:val="24"/>
          <w:szCs w:val="24"/>
        </w:rPr>
        <w:t>y all accounts</w:t>
      </w:r>
      <w:r w:rsidR="00715C06">
        <w:rPr>
          <w:rFonts w:ascii="Times New Roman" w:hAnsi="Times New Roman" w:cs="Times New Roman"/>
          <w:sz w:val="24"/>
          <w:szCs w:val="24"/>
        </w:rPr>
        <w:t>,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255552" w:rsidRPr="002F3A4A">
        <w:rPr>
          <w:rFonts w:ascii="Times New Roman" w:hAnsi="Times New Roman" w:cs="Times New Roman"/>
          <w:sz w:val="24"/>
          <w:szCs w:val="24"/>
        </w:rPr>
        <w:t>a complex trait wherein people self-report high levels of psychological well-being and emotional stability, but it has long been suspected that narcissists’ positive self-evaluations are fragile and unstable—a defensive form of self-esteem that is inordinately contingent upon others’ admiration and that is vulnerable to challenge (Kernberg, 1985; Millon, 1990; Morf &amp; Rhodewalt, 2001; Raskin, Novacek, &amp; Hogan, 1991</w:t>
      </w:r>
      <w:r w:rsidR="002D0306">
        <w:rPr>
          <w:rFonts w:ascii="Times New Roman" w:hAnsi="Times New Roman" w:cs="Times New Roman"/>
          <w:sz w:val="24"/>
          <w:szCs w:val="24"/>
        </w:rPr>
        <w:t>a, 1991b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; Rhodewalt, Tragakis, &amp; Finnerty, </w:t>
      </w:r>
      <w:r w:rsidR="00255552">
        <w:rPr>
          <w:rFonts w:ascii="Times New Roman" w:hAnsi="Times New Roman" w:cs="Times New Roman"/>
          <w:sz w:val="24"/>
          <w:szCs w:val="24"/>
        </w:rPr>
        <w:t>2006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; Robins &amp; Beer, 2001; Zeigler-Hill, Myers, &amp; Clark, 2010). From this </w:t>
      </w:r>
      <w:r w:rsidR="00775460">
        <w:rPr>
          <w:rFonts w:ascii="Times New Roman" w:hAnsi="Times New Roman" w:cs="Times New Roman"/>
          <w:sz w:val="24"/>
          <w:szCs w:val="24"/>
        </w:rPr>
        <w:t xml:space="preserve">theoretical </w:t>
      </w:r>
      <w:r w:rsidR="00255552" w:rsidRPr="002F3A4A">
        <w:rPr>
          <w:rFonts w:ascii="Times New Roman" w:hAnsi="Times New Roman" w:cs="Times New Roman"/>
          <w:sz w:val="24"/>
          <w:szCs w:val="24"/>
        </w:rPr>
        <w:t>perspective</w:t>
      </w:r>
      <w:r w:rsidR="00255552">
        <w:rPr>
          <w:rFonts w:ascii="Times New Roman" w:hAnsi="Times New Roman" w:cs="Times New Roman"/>
          <w:sz w:val="24"/>
          <w:szCs w:val="24"/>
        </w:rPr>
        <w:t>,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 is a </w:t>
      </w:r>
      <w:r w:rsidR="00C74B1C">
        <w:rPr>
          <w:rFonts w:ascii="Times New Roman" w:hAnsi="Times New Roman" w:cs="Times New Roman"/>
          <w:sz w:val="24"/>
          <w:szCs w:val="24"/>
        </w:rPr>
        <w:t xml:space="preserve">self-regulatory 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mechanism that is used </w:t>
      </w:r>
      <w:r w:rsidR="00F020A0">
        <w:rPr>
          <w:rFonts w:ascii="Times New Roman" w:hAnsi="Times New Roman" w:cs="Times New Roman"/>
          <w:sz w:val="24"/>
          <w:szCs w:val="24"/>
        </w:rPr>
        <w:t xml:space="preserve">to </w:t>
      </w:r>
      <w:r w:rsidR="00C74B1C">
        <w:rPr>
          <w:rFonts w:ascii="Times New Roman" w:hAnsi="Times New Roman" w:cs="Times New Roman"/>
          <w:sz w:val="24"/>
          <w:szCs w:val="24"/>
        </w:rPr>
        <w:t xml:space="preserve">maintain unrealistically high levels of </w:t>
      </w:r>
      <w:r w:rsidR="00255552">
        <w:rPr>
          <w:rFonts w:ascii="Times New Roman" w:hAnsi="Times New Roman" w:cs="Times New Roman"/>
          <w:sz w:val="24"/>
          <w:szCs w:val="24"/>
        </w:rPr>
        <w:t>self-esteem (</w:t>
      </w:r>
      <w:r w:rsidR="00AC03F6">
        <w:rPr>
          <w:rFonts w:ascii="Times New Roman" w:hAnsi="Times New Roman" w:cs="Times New Roman"/>
          <w:sz w:val="24"/>
          <w:szCs w:val="24"/>
        </w:rPr>
        <w:t xml:space="preserve">Campbell &amp; Foster, 2007; </w:t>
      </w:r>
      <w:r w:rsidR="00255552">
        <w:rPr>
          <w:rFonts w:ascii="Times New Roman" w:hAnsi="Times New Roman" w:cs="Times New Roman"/>
          <w:sz w:val="24"/>
          <w:szCs w:val="24"/>
        </w:rPr>
        <w:t xml:space="preserve">Millon, 1990; Morf &amp; Rhodewalt, 2001), and the tendency to </w:t>
      </w:r>
      <w:r w:rsidR="00C74B1C">
        <w:rPr>
          <w:rFonts w:ascii="Times New Roman" w:hAnsi="Times New Roman" w:cs="Times New Roman"/>
          <w:sz w:val="24"/>
          <w:szCs w:val="24"/>
        </w:rPr>
        <w:t>self-enhance</w:t>
      </w:r>
      <w:r w:rsidR="00255552">
        <w:rPr>
          <w:rFonts w:ascii="Times New Roman" w:hAnsi="Times New Roman" w:cs="Times New Roman"/>
          <w:sz w:val="24"/>
          <w:szCs w:val="24"/>
        </w:rPr>
        <w:t xml:space="preserve"> is </w:t>
      </w:r>
      <w:r w:rsidR="00343AA5">
        <w:rPr>
          <w:rFonts w:ascii="Times New Roman" w:hAnsi="Times New Roman" w:cs="Times New Roman"/>
          <w:sz w:val="24"/>
          <w:szCs w:val="24"/>
        </w:rPr>
        <w:t xml:space="preserve">the </w:t>
      </w:r>
      <w:r w:rsidR="00C74B1C">
        <w:rPr>
          <w:rFonts w:ascii="Times New Roman" w:hAnsi="Times New Roman" w:cs="Times New Roman"/>
          <w:sz w:val="24"/>
          <w:szCs w:val="24"/>
        </w:rPr>
        <w:t>key</w:t>
      </w:r>
      <w:r w:rsidR="00255552">
        <w:rPr>
          <w:rFonts w:ascii="Times New Roman" w:hAnsi="Times New Roman" w:cs="Times New Roman"/>
          <w:sz w:val="24"/>
          <w:szCs w:val="24"/>
        </w:rPr>
        <w:t xml:space="preserve"> weapon in narcissists’ self-regulatory arsenal. These positive illusions are then maintained by </w:t>
      </w:r>
      <w:r w:rsidR="003B5D67">
        <w:rPr>
          <w:rFonts w:ascii="Times New Roman" w:hAnsi="Times New Roman" w:cs="Times New Roman"/>
          <w:sz w:val="24"/>
          <w:szCs w:val="24"/>
        </w:rPr>
        <w:t xml:space="preserve">a mutually reinforcing </w:t>
      </w:r>
      <w:r w:rsidR="003B5D67">
        <w:rPr>
          <w:rFonts w:ascii="Times New Roman" w:hAnsi="Times New Roman" w:cs="Times New Roman"/>
          <w:sz w:val="24"/>
          <w:szCs w:val="24"/>
        </w:rPr>
        <w:lastRenderedPageBreak/>
        <w:t>system of interpersonal and intrapersonal self-regulatory strategies (Campbell &amp; Foster, 2007). For example, it has been shown that narcissists deal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 harshly </w:t>
      </w:r>
      <w:r w:rsidR="00255552">
        <w:rPr>
          <w:rFonts w:ascii="Times New Roman" w:hAnsi="Times New Roman" w:cs="Times New Roman"/>
          <w:sz w:val="24"/>
          <w:szCs w:val="24"/>
        </w:rPr>
        <w:t>with poten</w:t>
      </w:r>
      <w:r w:rsidR="006174E5">
        <w:rPr>
          <w:rFonts w:ascii="Times New Roman" w:hAnsi="Times New Roman" w:cs="Times New Roman"/>
          <w:sz w:val="24"/>
          <w:szCs w:val="24"/>
        </w:rPr>
        <w:t>tially disconfirming evidence</w:t>
      </w:r>
      <w:r w:rsidR="003B5D67">
        <w:rPr>
          <w:rFonts w:ascii="Times New Roman" w:hAnsi="Times New Roman" w:cs="Times New Roman"/>
          <w:sz w:val="24"/>
          <w:szCs w:val="24"/>
        </w:rPr>
        <w:t xml:space="preserve">  by </w:t>
      </w:r>
      <w:r w:rsidR="00255552" w:rsidRPr="002F3A4A">
        <w:rPr>
          <w:rFonts w:ascii="Times New Roman" w:hAnsi="Times New Roman" w:cs="Times New Roman"/>
          <w:sz w:val="24"/>
          <w:szCs w:val="24"/>
        </w:rPr>
        <w:t xml:space="preserve">derogating and </w:t>
      </w:r>
      <w:r w:rsidR="00255552" w:rsidRPr="00A137C5">
        <w:rPr>
          <w:rFonts w:ascii="Times New Roman" w:hAnsi="Times New Roman" w:cs="Times New Roman"/>
          <w:sz w:val="24"/>
          <w:szCs w:val="24"/>
        </w:rPr>
        <w:t>discrediting the source of negative feedback (Bushman &amp; Baumeister, 1998; Kernis &amp; Sun, 1994)</w:t>
      </w:r>
      <w:r w:rsidR="00255552">
        <w:rPr>
          <w:rFonts w:ascii="Times New Roman" w:hAnsi="Times New Roman" w:cs="Times New Roman"/>
          <w:sz w:val="24"/>
          <w:szCs w:val="24"/>
        </w:rPr>
        <w:t xml:space="preserve"> and by blaming other people when they experience failure (Campbell</w:t>
      </w:r>
      <w:r w:rsidR="00413C27">
        <w:rPr>
          <w:rFonts w:ascii="Times New Roman" w:hAnsi="Times New Roman" w:cs="Times New Roman"/>
          <w:sz w:val="24"/>
          <w:szCs w:val="24"/>
        </w:rPr>
        <w:t xml:space="preserve"> et al.,</w:t>
      </w:r>
      <w:r w:rsidR="00255552">
        <w:rPr>
          <w:rFonts w:ascii="Times New Roman" w:hAnsi="Times New Roman" w:cs="Times New Roman"/>
          <w:sz w:val="24"/>
          <w:szCs w:val="24"/>
        </w:rPr>
        <w:t xml:space="preserve"> 2000</w:t>
      </w:r>
      <w:r w:rsidR="00255552" w:rsidRPr="00BB119C">
        <w:rPr>
          <w:rFonts w:ascii="Times New Roman" w:hAnsi="Times New Roman" w:cs="Times New Roman"/>
          <w:sz w:val="24"/>
          <w:szCs w:val="24"/>
        </w:rPr>
        <w:t xml:space="preserve">). </w:t>
      </w:r>
      <w:r w:rsidR="00BB119C">
        <w:rPr>
          <w:rFonts w:ascii="Times New Roman" w:hAnsi="Times New Roman" w:cs="Times New Roman"/>
          <w:sz w:val="24"/>
          <w:szCs w:val="24"/>
        </w:rPr>
        <w:t>In fact, n</w:t>
      </w:r>
      <w:r w:rsidR="00255552" w:rsidRPr="00BB119C">
        <w:rPr>
          <w:rFonts w:ascii="Times New Roman" w:hAnsi="Times New Roman" w:cs="Times New Roman"/>
          <w:sz w:val="24"/>
          <w:szCs w:val="24"/>
        </w:rPr>
        <w:t>arcissists’ maladaptive self-regulatory style has been referred to as “defensive denial rather than psychological adjustment</w:t>
      </w:r>
      <w:r w:rsidR="00DD3AE6">
        <w:rPr>
          <w:rFonts w:ascii="Times New Roman" w:hAnsi="Times New Roman" w:cs="Times New Roman"/>
          <w:sz w:val="24"/>
          <w:szCs w:val="24"/>
        </w:rPr>
        <w:t>” (Robins &amp; Beer, 2001, p. 340).</w:t>
      </w:r>
      <w:r w:rsidR="008E1018">
        <w:rPr>
          <w:rFonts w:ascii="Times New Roman" w:hAnsi="Times New Roman" w:cs="Times New Roman"/>
          <w:sz w:val="24"/>
          <w:szCs w:val="24"/>
        </w:rPr>
        <w:t xml:space="preserve"> In sum</w:t>
      </w:r>
      <w:r w:rsidR="003B1B8E">
        <w:rPr>
          <w:rFonts w:ascii="Times New Roman" w:hAnsi="Times New Roman" w:cs="Times New Roman"/>
          <w:sz w:val="24"/>
          <w:szCs w:val="24"/>
        </w:rPr>
        <w:t xml:space="preserve">, it has been argued </w:t>
      </w:r>
      <w:r w:rsidR="008E1018">
        <w:rPr>
          <w:rFonts w:ascii="Times New Roman" w:hAnsi="Times New Roman" w:cs="Times New Roman"/>
          <w:sz w:val="24"/>
          <w:szCs w:val="24"/>
        </w:rPr>
        <w:t xml:space="preserve">that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B1B8E">
        <w:rPr>
          <w:rFonts w:ascii="Times New Roman" w:hAnsi="Times New Roman" w:cs="Times New Roman"/>
          <w:sz w:val="24"/>
          <w:szCs w:val="24"/>
        </w:rPr>
        <w:t xml:space="preserve"> is inextricably linked to self-enhancement, because self-enhancement </w:t>
      </w:r>
      <w:r w:rsidR="008E1018">
        <w:rPr>
          <w:rFonts w:ascii="Times New Roman" w:hAnsi="Times New Roman" w:cs="Times New Roman"/>
          <w:sz w:val="24"/>
          <w:szCs w:val="24"/>
        </w:rPr>
        <w:t>helps support narcissists</w:t>
      </w:r>
      <w:r w:rsidR="00C01281">
        <w:rPr>
          <w:rFonts w:ascii="Times New Roman" w:hAnsi="Times New Roman" w:cs="Times New Roman"/>
          <w:sz w:val="24"/>
          <w:szCs w:val="24"/>
        </w:rPr>
        <w:t>’</w:t>
      </w:r>
      <w:r w:rsidR="008E1018">
        <w:rPr>
          <w:rFonts w:ascii="Times New Roman" w:hAnsi="Times New Roman" w:cs="Times New Roman"/>
          <w:sz w:val="24"/>
          <w:szCs w:val="24"/>
        </w:rPr>
        <w:t xml:space="preserve"> predominant </w:t>
      </w:r>
      <w:r w:rsidR="00B63F11">
        <w:rPr>
          <w:rFonts w:ascii="Times New Roman" w:hAnsi="Times New Roman" w:cs="Times New Roman"/>
          <w:sz w:val="24"/>
          <w:szCs w:val="24"/>
        </w:rPr>
        <w:t>objective</w:t>
      </w:r>
      <w:r w:rsidR="008E1018">
        <w:rPr>
          <w:rFonts w:ascii="Times New Roman" w:hAnsi="Times New Roman" w:cs="Times New Roman"/>
          <w:sz w:val="24"/>
          <w:szCs w:val="24"/>
        </w:rPr>
        <w:t xml:space="preserve">—to </w:t>
      </w:r>
      <w:r w:rsidR="003B1B8E">
        <w:rPr>
          <w:rFonts w:ascii="Times New Roman" w:hAnsi="Times New Roman" w:cs="Times New Roman"/>
          <w:sz w:val="24"/>
          <w:szCs w:val="24"/>
        </w:rPr>
        <w:t xml:space="preserve">maintain </w:t>
      </w:r>
      <w:r w:rsidR="003B5B5B">
        <w:rPr>
          <w:rFonts w:ascii="Times New Roman" w:hAnsi="Times New Roman" w:cs="Times New Roman"/>
          <w:sz w:val="24"/>
          <w:szCs w:val="24"/>
        </w:rPr>
        <w:t>a positive self-construal.</w:t>
      </w:r>
    </w:p>
    <w:p w14:paraId="5CF1DB73" w14:textId="17FA8751" w:rsidR="006174E5" w:rsidRPr="006174E5" w:rsidRDefault="00F435C2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</w:t>
      </w:r>
      <w:r w:rsidR="002A11EB">
        <w:rPr>
          <w:rFonts w:ascii="Times New Roman" w:hAnsi="Times New Roman" w:cs="Times New Roman"/>
          <w:b/>
          <w:sz w:val="24"/>
          <w:szCs w:val="24"/>
        </w:rPr>
        <w:t>wo t</w:t>
      </w:r>
      <w:r>
        <w:rPr>
          <w:rFonts w:ascii="Times New Roman" w:hAnsi="Times New Roman" w:cs="Times New Roman"/>
          <w:b/>
          <w:sz w:val="24"/>
          <w:szCs w:val="24"/>
        </w:rPr>
        <w:t>ype</w:t>
      </w:r>
      <w:r w:rsidR="002A11EB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 xml:space="preserve"> of s</w:t>
      </w:r>
      <w:r w:rsidR="006174E5" w:rsidRPr="006174E5">
        <w:rPr>
          <w:rFonts w:ascii="Times New Roman" w:hAnsi="Times New Roman" w:cs="Times New Roman"/>
          <w:b/>
          <w:sz w:val="24"/>
          <w:szCs w:val="24"/>
        </w:rPr>
        <w:t>elf-enhancement bias</w:t>
      </w:r>
    </w:p>
    <w:p w14:paraId="34FCBBBE" w14:textId="27565E39" w:rsidR="00605968" w:rsidRDefault="00C75D58" w:rsidP="00126128">
      <w:pPr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lf-enhancement bias is the propensity to see oneself in an overly positive light</w:t>
      </w:r>
      <w:r w:rsidR="006E420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but there are </w:t>
      </w:r>
      <w:r w:rsidR="00F55232">
        <w:rPr>
          <w:rFonts w:ascii="Times New Roman" w:hAnsi="Times New Roman" w:cs="Times New Roman"/>
          <w:sz w:val="24"/>
          <w:szCs w:val="24"/>
        </w:rPr>
        <w:t xml:space="preserve">traditionally two </w:t>
      </w:r>
      <w:r>
        <w:rPr>
          <w:rFonts w:ascii="Times New Roman" w:hAnsi="Times New Roman" w:cs="Times New Roman"/>
          <w:sz w:val="24"/>
          <w:szCs w:val="24"/>
        </w:rPr>
        <w:t xml:space="preserve">different </w:t>
      </w:r>
      <w:r w:rsidR="00F55232">
        <w:rPr>
          <w:rFonts w:ascii="Times New Roman" w:hAnsi="Times New Roman" w:cs="Times New Roman"/>
          <w:sz w:val="24"/>
          <w:szCs w:val="24"/>
        </w:rPr>
        <w:t>approaches to</w:t>
      </w:r>
      <w:r>
        <w:rPr>
          <w:rFonts w:ascii="Times New Roman" w:hAnsi="Times New Roman" w:cs="Times New Roman"/>
          <w:sz w:val="24"/>
          <w:szCs w:val="24"/>
        </w:rPr>
        <w:t xml:space="preserve"> establishing </w:t>
      </w:r>
      <w:r w:rsidR="00F55232">
        <w:rPr>
          <w:rFonts w:ascii="Times New Roman" w:hAnsi="Times New Roman" w:cs="Times New Roman"/>
          <w:sz w:val="24"/>
          <w:szCs w:val="24"/>
        </w:rPr>
        <w:t>the amount of bias present in an individual’s self-evaluation</w:t>
      </w:r>
      <w:r>
        <w:rPr>
          <w:rFonts w:ascii="Times New Roman" w:hAnsi="Times New Roman" w:cs="Times New Roman"/>
          <w:sz w:val="24"/>
          <w:szCs w:val="24"/>
        </w:rPr>
        <w:t>. T</w:t>
      </w:r>
      <w:r w:rsidR="00C25E3B" w:rsidRPr="002F3A4A">
        <w:rPr>
          <w:rFonts w:ascii="Times New Roman" w:hAnsi="Times New Roman" w:cs="Times New Roman"/>
          <w:sz w:val="24"/>
          <w:szCs w:val="24"/>
        </w:rPr>
        <w:t xml:space="preserve">he first </w:t>
      </w:r>
      <w:r w:rsidR="00E87CD3" w:rsidRPr="002F3A4A">
        <w:rPr>
          <w:rFonts w:ascii="Times New Roman" w:hAnsi="Times New Roman" w:cs="Times New Roman"/>
          <w:sz w:val="24"/>
          <w:szCs w:val="24"/>
        </w:rPr>
        <w:t xml:space="preserve">is </w:t>
      </w:r>
      <w:r w:rsidR="00C25E3B" w:rsidRPr="002F3A4A">
        <w:rPr>
          <w:rFonts w:ascii="Times New Roman" w:hAnsi="Times New Roman" w:cs="Times New Roman"/>
          <w:sz w:val="24"/>
          <w:szCs w:val="24"/>
        </w:rPr>
        <w:t xml:space="preserve">based on social comparison (perceiving oneself more positively than one perceives others) and </w:t>
      </w:r>
      <w:r w:rsidR="00E87CD3" w:rsidRPr="002F3A4A">
        <w:rPr>
          <w:rFonts w:ascii="Times New Roman" w:hAnsi="Times New Roman" w:cs="Times New Roman"/>
          <w:sz w:val="24"/>
          <w:szCs w:val="24"/>
        </w:rPr>
        <w:t xml:space="preserve">the second is based on </w:t>
      </w:r>
      <w:r w:rsidR="00C25E3B" w:rsidRPr="002F3A4A">
        <w:rPr>
          <w:rFonts w:ascii="Times New Roman" w:hAnsi="Times New Roman" w:cs="Times New Roman"/>
          <w:sz w:val="24"/>
          <w:szCs w:val="24"/>
        </w:rPr>
        <w:t>self-insight (perceiving oneself more positively than one is perceived by others</w:t>
      </w:r>
      <w:r w:rsidR="00E87CD3" w:rsidRPr="002F3A4A">
        <w:rPr>
          <w:rFonts w:ascii="Times New Roman" w:hAnsi="Times New Roman" w:cs="Times New Roman"/>
          <w:sz w:val="24"/>
          <w:szCs w:val="24"/>
        </w:rPr>
        <w:t>; Kwan, John, Kenny, Bond, &amp; Robins, 2004; Kwan, John, Robins, &amp; Kuang, 2008</w:t>
      </w:r>
      <w:r w:rsidR="00C25E3B" w:rsidRPr="002F3A4A">
        <w:rPr>
          <w:rFonts w:ascii="Times New Roman" w:hAnsi="Times New Roman" w:cs="Times New Roman"/>
          <w:sz w:val="24"/>
          <w:szCs w:val="24"/>
        </w:rPr>
        <w:t xml:space="preserve">). </w:t>
      </w:r>
      <w:r w:rsidR="002146FF">
        <w:rPr>
          <w:rFonts w:ascii="Times New Roman" w:hAnsi="Times New Roman" w:cs="Times New Roman"/>
          <w:sz w:val="24"/>
          <w:szCs w:val="24"/>
        </w:rPr>
        <w:t>S</w:t>
      </w:r>
      <w:r w:rsidR="006E4204">
        <w:rPr>
          <w:rFonts w:ascii="Times New Roman" w:hAnsi="Times New Roman" w:cs="Times New Roman"/>
          <w:sz w:val="24"/>
          <w:szCs w:val="24"/>
        </w:rPr>
        <w:t>o</w:t>
      </w:r>
      <w:r w:rsidR="002146FF">
        <w:rPr>
          <w:rFonts w:ascii="Times New Roman" w:hAnsi="Times New Roman" w:cs="Times New Roman"/>
          <w:sz w:val="24"/>
          <w:szCs w:val="24"/>
        </w:rPr>
        <w:t xml:space="preserve">cial comparison </w:t>
      </w:r>
      <w:r w:rsidR="00E87CD3" w:rsidRPr="002F3A4A">
        <w:rPr>
          <w:rFonts w:ascii="Times New Roman" w:hAnsi="Times New Roman" w:cs="Times New Roman"/>
          <w:sz w:val="24"/>
          <w:szCs w:val="24"/>
        </w:rPr>
        <w:t>is measured</w:t>
      </w:r>
      <w:r w:rsidR="006D23D8">
        <w:rPr>
          <w:rFonts w:ascii="Times New Roman" w:hAnsi="Times New Roman" w:cs="Times New Roman"/>
          <w:sz w:val="24"/>
          <w:szCs w:val="24"/>
        </w:rPr>
        <w:t xml:space="preserve"> </w:t>
      </w:r>
      <w:r w:rsidR="00E87CD3" w:rsidRPr="002F3A4A">
        <w:rPr>
          <w:rFonts w:ascii="Times New Roman" w:hAnsi="Times New Roman" w:cs="Times New Roman"/>
          <w:sz w:val="24"/>
          <w:szCs w:val="24"/>
        </w:rPr>
        <w:t>by asking people to compare themselves to others</w:t>
      </w:r>
      <w:r w:rsidR="000E72ED">
        <w:rPr>
          <w:rFonts w:ascii="Times New Roman" w:hAnsi="Times New Roman" w:cs="Times New Roman"/>
          <w:sz w:val="24"/>
          <w:szCs w:val="24"/>
        </w:rPr>
        <w:t xml:space="preserve"> (e.g., compared to the average person, how agreeable are you?)</w:t>
      </w:r>
      <w:r w:rsidR="00E87CD3" w:rsidRPr="002F3A4A">
        <w:rPr>
          <w:rFonts w:ascii="Times New Roman" w:hAnsi="Times New Roman" w:cs="Times New Roman"/>
          <w:sz w:val="24"/>
          <w:szCs w:val="24"/>
        </w:rPr>
        <w:t xml:space="preserve">, whereas </w:t>
      </w:r>
      <w:r w:rsidR="002146FF">
        <w:rPr>
          <w:rFonts w:ascii="Times New Roman" w:hAnsi="Times New Roman" w:cs="Times New Roman"/>
          <w:sz w:val="24"/>
          <w:szCs w:val="24"/>
        </w:rPr>
        <w:t>self-insight</w:t>
      </w:r>
      <w:r w:rsidR="00E87CD3" w:rsidRPr="002F3A4A">
        <w:rPr>
          <w:rFonts w:ascii="Times New Roman" w:hAnsi="Times New Roman" w:cs="Times New Roman"/>
          <w:sz w:val="24"/>
          <w:szCs w:val="24"/>
        </w:rPr>
        <w:t xml:space="preserve"> is measured by comparing </w:t>
      </w:r>
      <w:r w:rsidR="006174E5">
        <w:rPr>
          <w:rFonts w:ascii="Times New Roman" w:hAnsi="Times New Roman" w:cs="Times New Roman"/>
          <w:sz w:val="24"/>
          <w:szCs w:val="24"/>
        </w:rPr>
        <w:t xml:space="preserve">peoples’ </w:t>
      </w:r>
      <w:r w:rsidR="00E87CD3" w:rsidRPr="002F3A4A">
        <w:rPr>
          <w:rFonts w:ascii="Times New Roman" w:hAnsi="Times New Roman" w:cs="Times New Roman"/>
          <w:sz w:val="24"/>
          <w:szCs w:val="24"/>
        </w:rPr>
        <w:t xml:space="preserve">self-ratings </w:t>
      </w:r>
      <w:r w:rsidR="006E4204">
        <w:rPr>
          <w:rFonts w:ascii="Times New Roman" w:hAnsi="Times New Roman" w:cs="Times New Roman"/>
          <w:sz w:val="24"/>
          <w:szCs w:val="24"/>
        </w:rPr>
        <w:t>to</w:t>
      </w:r>
      <w:r w:rsidR="00E87CD3" w:rsidRPr="002F3A4A">
        <w:rPr>
          <w:rFonts w:ascii="Times New Roman" w:hAnsi="Times New Roman" w:cs="Times New Roman"/>
          <w:sz w:val="24"/>
          <w:szCs w:val="24"/>
        </w:rPr>
        <w:t xml:space="preserve"> observer-ratings or objective measures</w:t>
      </w:r>
      <w:r w:rsidR="000E72ED">
        <w:rPr>
          <w:rFonts w:ascii="Times New Roman" w:hAnsi="Times New Roman" w:cs="Times New Roman"/>
          <w:sz w:val="24"/>
          <w:szCs w:val="24"/>
        </w:rPr>
        <w:t xml:space="preserve"> (e.g., comparing a participant’s self-reported agreeableness to the agreeableness score reported for them by a knowledgeable observer)</w:t>
      </w:r>
      <w:r w:rsidR="00E87CD3" w:rsidRPr="002F3A4A">
        <w:rPr>
          <w:rFonts w:ascii="Times New Roman" w:hAnsi="Times New Roman" w:cs="Times New Roman"/>
          <w:sz w:val="24"/>
          <w:szCs w:val="24"/>
        </w:rPr>
        <w:t>.</w:t>
      </w:r>
      <w:r w:rsidR="00B3149E" w:rsidRPr="002F3A4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2A6C01" w14:textId="64F6EF18" w:rsidR="00A15AA5" w:rsidRPr="00A15AA5" w:rsidRDefault="00B3149E" w:rsidP="00126128">
      <w:pPr>
        <w:widowControl w:val="0"/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 xml:space="preserve">This distinction is important </w:t>
      </w:r>
      <w:r w:rsidR="003324B0" w:rsidRPr="002F3A4A">
        <w:rPr>
          <w:rFonts w:ascii="Times New Roman" w:hAnsi="Times New Roman" w:cs="Times New Roman"/>
          <w:sz w:val="24"/>
          <w:szCs w:val="24"/>
        </w:rPr>
        <w:t>because</w:t>
      </w:r>
      <w:r w:rsidRPr="002F3A4A">
        <w:rPr>
          <w:rFonts w:ascii="Times New Roman" w:hAnsi="Times New Roman" w:cs="Times New Roman"/>
          <w:sz w:val="24"/>
          <w:szCs w:val="24"/>
        </w:rPr>
        <w:t xml:space="preserve"> different types of self-enhancement are associated with different</w:t>
      </w:r>
      <w:r w:rsidR="000E72ED">
        <w:rPr>
          <w:rFonts w:ascii="Times New Roman" w:hAnsi="Times New Roman" w:cs="Times New Roman"/>
          <w:sz w:val="24"/>
          <w:szCs w:val="24"/>
        </w:rPr>
        <w:t xml:space="preserve"> psychological health outcomes; </w:t>
      </w:r>
      <w:r w:rsidR="00A00A00" w:rsidRPr="002F3A4A">
        <w:rPr>
          <w:rFonts w:ascii="Times New Roman" w:hAnsi="Times New Roman" w:cs="Times New Roman"/>
          <w:sz w:val="24"/>
          <w:szCs w:val="24"/>
        </w:rPr>
        <w:t>self-enhancement</w:t>
      </w:r>
      <w:r w:rsidR="00333E62" w:rsidRPr="002F3A4A">
        <w:rPr>
          <w:rFonts w:ascii="Times New Roman" w:hAnsi="Times New Roman" w:cs="Times New Roman"/>
          <w:sz w:val="24"/>
          <w:szCs w:val="24"/>
        </w:rPr>
        <w:t xml:space="preserve"> as measured by </w:t>
      </w:r>
      <w:r w:rsidR="00A00A00" w:rsidRPr="002F3A4A">
        <w:rPr>
          <w:rFonts w:ascii="Times New Roman" w:hAnsi="Times New Roman" w:cs="Times New Roman"/>
          <w:sz w:val="24"/>
          <w:szCs w:val="24"/>
        </w:rPr>
        <w:t xml:space="preserve">social comparison is </w:t>
      </w:r>
      <w:r w:rsidR="006C5C1A" w:rsidRPr="002F3A4A">
        <w:rPr>
          <w:rFonts w:ascii="Times New Roman" w:hAnsi="Times New Roman" w:cs="Times New Roman"/>
          <w:sz w:val="24"/>
          <w:szCs w:val="24"/>
        </w:rPr>
        <w:t xml:space="preserve">considered </w:t>
      </w:r>
      <w:r w:rsidR="00211B08">
        <w:rPr>
          <w:rFonts w:ascii="Times New Roman" w:hAnsi="Times New Roman" w:cs="Times New Roman"/>
          <w:sz w:val="24"/>
          <w:szCs w:val="24"/>
        </w:rPr>
        <w:t xml:space="preserve">to be </w:t>
      </w:r>
      <w:r w:rsidR="00A00A00" w:rsidRPr="002F3A4A">
        <w:rPr>
          <w:rFonts w:ascii="Times New Roman" w:hAnsi="Times New Roman" w:cs="Times New Roman"/>
          <w:sz w:val="24"/>
          <w:szCs w:val="24"/>
        </w:rPr>
        <w:t>more adaptive</w:t>
      </w:r>
      <w:r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A00A00" w:rsidRPr="002F3A4A">
        <w:rPr>
          <w:rFonts w:ascii="Times New Roman" w:hAnsi="Times New Roman" w:cs="Times New Roman"/>
          <w:sz w:val="24"/>
          <w:szCs w:val="24"/>
        </w:rPr>
        <w:t xml:space="preserve">than </w:t>
      </w:r>
      <w:r w:rsidR="00916C70" w:rsidRPr="002F3A4A">
        <w:rPr>
          <w:rFonts w:ascii="Times New Roman" w:hAnsi="Times New Roman" w:cs="Times New Roman"/>
          <w:sz w:val="24"/>
          <w:szCs w:val="24"/>
        </w:rPr>
        <w:t xml:space="preserve">self-enhancement as measured by </w:t>
      </w:r>
      <w:r w:rsidR="00A00A00" w:rsidRPr="002F3A4A">
        <w:rPr>
          <w:rFonts w:ascii="Times New Roman" w:hAnsi="Times New Roman" w:cs="Times New Roman"/>
          <w:sz w:val="24"/>
          <w:szCs w:val="24"/>
        </w:rPr>
        <w:t>se</w:t>
      </w:r>
      <w:r w:rsidR="00916C70" w:rsidRPr="002F3A4A">
        <w:rPr>
          <w:rFonts w:ascii="Times New Roman" w:hAnsi="Times New Roman" w:cs="Times New Roman"/>
          <w:sz w:val="24"/>
          <w:szCs w:val="24"/>
        </w:rPr>
        <w:t>lf-insight</w:t>
      </w:r>
      <w:r w:rsidR="000E72ED">
        <w:rPr>
          <w:rFonts w:ascii="Times New Roman" w:hAnsi="Times New Roman" w:cs="Times New Roman"/>
          <w:sz w:val="24"/>
          <w:szCs w:val="24"/>
        </w:rPr>
        <w:t xml:space="preserve"> (</w:t>
      </w:r>
      <w:r w:rsidR="00916C70" w:rsidRPr="002F3A4A">
        <w:rPr>
          <w:rFonts w:ascii="Times New Roman" w:hAnsi="Times New Roman" w:cs="Times New Roman"/>
          <w:sz w:val="24"/>
          <w:szCs w:val="24"/>
        </w:rPr>
        <w:t xml:space="preserve">Kwan et al., </w:t>
      </w:r>
      <w:r w:rsidR="00916C70" w:rsidRPr="002F3A4A">
        <w:rPr>
          <w:rFonts w:ascii="Times New Roman" w:hAnsi="Times New Roman" w:cs="Times New Roman"/>
          <w:sz w:val="24"/>
          <w:szCs w:val="24"/>
        </w:rPr>
        <w:lastRenderedPageBreak/>
        <w:t>2004). T</w:t>
      </w:r>
      <w:r w:rsidRPr="002F3A4A">
        <w:rPr>
          <w:rFonts w:ascii="Times New Roman" w:hAnsi="Times New Roman" w:cs="Times New Roman"/>
          <w:sz w:val="24"/>
          <w:szCs w:val="24"/>
        </w:rPr>
        <w:t xml:space="preserve">he </w:t>
      </w:r>
      <w:r w:rsidR="00A00A00" w:rsidRPr="002F3A4A">
        <w:rPr>
          <w:rFonts w:ascii="Times New Roman" w:hAnsi="Times New Roman" w:cs="Times New Roman"/>
          <w:sz w:val="24"/>
          <w:szCs w:val="24"/>
        </w:rPr>
        <w:t xml:space="preserve">historical </w:t>
      </w:r>
      <w:r w:rsidR="00333E62" w:rsidRPr="002F3A4A">
        <w:rPr>
          <w:rFonts w:ascii="Times New Roman" w:hAnsi="Times New Roman" w:cs="Times New Roman"/>
          <w:sz w:val="24"/>
          <w:szCs w:val="24"/>
        </w:rPr>
        <w:t xml:space="preserve">lack of recognition of </w:t>
      </w:r>
      <w:r w:rsidRPr="002F3A4A">
        <w:rPr>
          <w:rFonts w:ascii="Times New Roman" w:hAnsi="Times New Roman" w:cs="Times New Roman"/>
          <w:sz w:val="24"/>
          <w:szCs w:val="24"/>
        </w:rPr>
        <w:t xml:space="preserve">the difference </w:t>
      </w:r>
      <w:r w:rsidR="003324B0" w:rsidRPr="002F3A4A">
        <w:rPr>
          <w:rFonts w:ascii="Times New Roman" w:hAnsi="Times New Roman" w:cs="Times New Roman"/>
          <w:sz w:val="24"/>
          <w:szCs w:val="24"/>
        </w:rPr>
        <w:t xml:space="preserve">between social comparison and self-insight </w:t>
      </w:r>
      <w:r w:rsidR="00A00A00" w:rsidRPr="002F3A4A">
        <w:rPr>
          <w:rFonts w:ascii="Times New Roman" w:hAnsi="Times New Roman" w:cs="Times New Roman"/>
          <w:sz w:val="24"/>
          <w:szCs w:val="24"/>
        </w:rPr>
        <w:t xml:space="preserve">has been blamed for the </w:t>
      </w:r>
      <w:r w:rsidR="00370623" w:rsidRPr="002F3A4A">
        <w:rPr>
          <w:rFonts w:ascii="Times New Roman" w:hAnsi="Times New Roman" w:cs="Times New Roman"/>
          <w:sz w:val="24"/>
          <w:szCs w:val="24"/>
        </w:rPr>
        <w:t>pro</w:t>
      </w:r>
      <w:r w:rsidR="00A00A00" w:rsidRPr="002F3A4A">
        <w:rPr>
          <w:rFonts w:ascii="Times New Roman" w:hAnsi="Times New Roman" w:cs="Times New Roman"/>
          <w:sz w:val="24"/>
          <w:szCs w:val="24"/>
        </w:rPr>
        <w:t>long</w:t>
      </w:r>
      <w:r w:rsidR="00370623" w:rsidRPr="002F3A4A">
        <w:rPr>
          <w:rFonts w:ascii="Times New Roman" w:hAnsi="Times New Roman" w:cs="Times New Roman"/>
          <w:sz w:val="24"/>
          <w:szCs w:val="24"/>
        </w:rPr>
        <w:t>ed</w:t>
      </w:r>
      <w:r w:rsidR="00A00A00" w:rsidRPr="002F3A4A">
        <w:rPr>
          <w:rFonts w:ascii="Times New Roman" w:hAnsi="Times New Roman" w:cs="Times New Roman"/>
          <w:sz w:val="24"/>
          <w:szCs w:val="24"/>
        </w:rPr>
        <w:t xml:space="preserve"> debate concerning whether or not self-</w:t>
      </w:r>
      <w:r w:rsidR="00A00A00" w:rsidRPr="00807C07">
        <w:rPr>
          <w:rFonts w:ascii="Times New Roman" w:hAnsi="Times New Roman" w:cs="Times New Roman"/>
          <w:sz w:val="24"/>
          <w:szCs w:val="24"/>
        </w:rPr>
        <w:t xml:space="preserve">enhancement promotes adjustment </w:t>
      </w:r>
      <w:r w:rsidR="006E4204" w:rsidRPr="00807C07">
        <w:rPr>
          <w:rFonts w:ascii="Times New Roman" w:hAnsi="Times New Roman" w:cs="Times New Roman"/>
          <w:sz w:val="24"/>
          <w:szCs w:val="24"/>
        </w:rPr>
        <w:t>(Kwan et al., 2004)</w:t>
      </w:r>
      <w:r w:rsidR="00807C07" w:rsidRPr="00807C07">
        <w:rPr>
          <w:rFonts w:ascii="Times New Roman" w:hAnsi="Times New Roman" w:cs="Times New Roman"/>
          <w:sz w:val="24"/>
          <w:szCs w:val="24"/>
        </w:rPr>
        <w:t xml:space="preserve"> </w:t>
      </w:r>
      <w:r w:rsidR="00766131">
        <w:rPr>
          <w:rFonts w:ascii="Times New Roman" w:hAnsi="Times New Roman" w:cs="Times New Roman"/>
          <w:sz w:val="24"/>
          <w:szCs w:val="24"/>
        </w:rPr>
        <w:t xml:space="preserve">as it relates to the debates over the merits of </w:t>
      </w:r>
      <w:r w:rsidR="00807C07" w:rsidRPr="00807C07">
        <w:rPr>
          <w:rFonts w:ascii="Times New Roman" w:hAnsi="Times New Roman" w:cs="Times New Roman"/>
          <w:sz w:val="24"/>
          <w:szCs w:val="24"/>
        </w:rPr>
        <w:t xml:space="preserve"> </w:t>
      </w:r>
      <w:r w:rsidR="00A00A00" w:rsidRPr="00807C07">
        <w:rPr>
          <w:rFonts w:ascii="Times New Roman" w:hAnsi="Times New Roman" w:cs="Times New Roman"/>
          <w:sz w:val="24"/>
          <w:szCs w:val="24"/>
        </w:rPr>
        <w:t>positive illusi</w:t>
      </w:r>
      <w:r w:rsidR="00486514" w:rsidRPr="00807C07">
        <w:rPr>
          <w:rFonts w:ascii="Times New Roman" w:hAnsi="Times New Roman" w:cs="Times New Roman"/>
          <w:sz w:val="24"/>
          <w:szCs w:val="24"/>
        </w:rPr>
        <w:t>ons</w:t>
      </w:r>
      <w:r w:rsidR="00766131">
        <w:rPr>
          <w:rFonts w:ascii="Times New Roman" w:hAnsi="Times New Roman" w:cs="Times New Roman"/>
          <w:sz w:val="24"/>
          <w:szCs w:val="24"/>
        </w:rPr>
        <w:t xml:space="preserve"> about the self</w:t>
      </w:r>
      <w:r w:rsidR="00486514" w:rsidRPr="00807C07">
        <w:rPr>
          <w:rFonts w:ascii="Times New Roman" w:hAnsi="Times New Roman" w:cs="Times New Roman"/>
          <w:sz w:val="24"/>
          <w:szCs w:val="24"/>
        </w:rPr>
        <w:t xml:space="preserve"> [Taylor &amp;</w:t>
      </w:r>
      <w:r w:rsidR="0049245A" w:rsidRPr="00807C07">
        <w:rPr>
          <w:rFonts w:ascii="Times New Roman" w:hAnsi="Times New Roman" w:cs="Times New Roman"/>
          <w:sz w:val="24"/>
          <w:szCs w:val="24"/>
        </w:rPr>
        <w:t xml:space="preserve"> Brown, 1994; </w:t>
      </w:r>
      <w:r w:rsidR="00486514" w:rsidRPr="00807C07">
        <w:rPr>
          <w:rFonts w:ascii="Times New Roman" w:hAnsi="Times New Roman" w:cs="Times New Roman"/>
          <w:sz w:val="24"/>
          <w:szCs w:val="24"/>
        </w:rPr>
        <w:t xml:space="preserve">but </w:t>
      </w:r>
      <w:r w:rsidR="00825FEB" w:rsidRPr="00807C07">
        <w:rPr>
          <w:rFonts w:ascii="Times New Roman" w:hAnsi="Times New Roman" w:cs="Times New Roman"/>
          <w:sz w:val="24"/>
          <w:szCs w:val="24"/>
        </w:rPr>
        <w:t>see</w:t>
      </w:r>
      <w:r w:rsidR="00A00A00" w:rsidRPr="00807C07">
        <w:rPr>
          <w:rFonts w:ascii="Times New Roman" w:hAnsi="Times New Roman" w:cs="Times New Roman"/>
          <w:sz w:val="24"/>
          <w:szCs w:val="24"/>
        </w:rPr>
        <w:t xml:space="preserve"> </w:t>
      </w:r>
      <w:r w:rsidR="00486514" w:rsidRPr="00807C07">
        <w:rPr>
          <w:rFonts w:ascii="Times New Roman" w:hAnsi="Times New Roman" w:cs="Times New Roman"/>
          <w:sz w:val="24"/>
          <w:szCs w:val="24"/>
        </w:rPr>
        <w:t xml:space="preserve">also </w:t>
      </w:r>
      <w:r w:rsidR="00A00A00" w:rsidRPr="00807C07">
        <w:rPr>
          <w:rFonts w:ascii="Times New Roman" w:hAnsi="Times New Roman" w:cs="Times New Roman"/>
          <w:sz w:val="24"/>
          <w:szCs w:val="24"/>
        </w:rPr>
        <w:t xml:space="preserve">Block and </w:t>
      </w:r>
      <w:r w:rsidR="00486514" w:rsidRPr="00807C07">
        <w:rPr>
          <w:rFonts w:ascii="Times New Roman" w:hAnsi="Times New Roman" w:cs="Times New Roman"/>
          <w:sz w:val="24"/>
          <w:szCs w:val="24"/>
        </w:rPr>
        <w:t>Colvin (1994)</w:t>
      </w:r>
      <w:r w:rsidR="00A00A00" w:rsidRPr="00807C07">
        <w:rPr>
          <w:rFonts w:ascii="Times New Roman" w:hAnsi="Times New Roman" w:cs="Times New Roman"/>
          <w:sz w:val="24"/>
          <w:szCs w:val="24"/>
        </w:rPr>
        <w:t xml:space="preserve">]. </w:t>
      </w:r>
      <w:r w:rsidR="00CC3CB4" w:rsidRPr="00807C07">
        <w:rPr>
          <w:rFonts w:ascii="Times New Roman" w:hAnsi="Times New Roman" w:cs="Times New Roman"/>
          <w:sz w:val="24"/>
          <w:szCs w:val="24"/>
        </w:rPr>
        <w:t xml:space="preserve">A recent </w:t>
      </w:r>
      <w:r w:rsidR="00C151C7" w:rsidRPr="00807C07">
        <w:rPr>
          <w:rFonts w:ascii="Times New Roman" w:hAnsi="Times New Roman" w:cs="Times New Roman"/>
          <w:sz w:val="24"/>
          <w:szCs w:val="24"/>
        </w:rPr>
        <w:t>review</w:t>
      </w:r>
      <w:r w:rsidR="00CC3CB4" w:rsidRPr="00807C07">
        <w:rPr>
          <w:rFonts w:ascii="Times New Roman" w:hAnsi="Times New Roman" w:cs="Times New Roman"/>
          <w:sz w:val="24"/>
          <w:szCs w:val="24"/>
        </w:rPr>
        <w:t xml:space="preserve"> of</w:t>
      </w:r>
      <w:r w:rsidR="00CC3CB4">
        <w:rPr>
          <w:rFonts w:ascii="Times New Roman" w:hAnsi="Times New Roman" w:cs="Times New Roman"/>
          <w:sz w:val="24"/>
          <w:szCs w:val="24"/>
        </w:rPr>
        <w:t xml:space="preserve"> the self-enhancement literature </w:t>
      </w:r>
      <w:r w:rsidR="00807C07">
        <w:rPr>
          <w:rFonts w:ascii="Times New Roman" w:hAnsi="Times New Roman" w:cs="Times New Roman"/>
          <w:sz w:val="24"/>
          <w:szCs w:val="24"/>
        </w:rPr>
        <w:t xml:space="preserve">helped make sense of </w:t>
      </w:r>
      <w:r w:rsidR="00EE7E35">
        <w:rPr>
          <w:rFonts w:ascii="Times New Roman" w:hAnsi="Times New Roman" w:cs="Times New Roman"/>
          <w:sz w:val="24"/>
          <w:szCs w:val="24"/>
        </w:rPr>
        <w:t>these apparent contradictions</w:t>
      </w:r>
      <w:r w:rsidR="00807C07">
        <w:rPr>
          <w:rFonts w:ascii="Times New Roman" w:hAnsi="Times New Roman" w:cs="Times New Roman"/>
          <w:sz w:val="24"/>
          <w:szCs w:val="24"/>
        </w:rPr>
        <w:t xml:space="preserve"> by establishing</w:t>
      </w:r>
      <w:r w:rsidR="00CC3CB4">
        <w:rPr>
          <w:rFonts w:ascii="Times New Roman" w:hAnsi="Times New Roman" w:cs="Times New Roman"/>
          <w:sz w:val="24"/>
          <w:szCs w:val="24"/>
        </w:rPr>
        <w:t xml:space="preserve"> that s</w:t>
      </w:r>
      <w:r w:rsidR="006E78CE" w:rsidRPr="002F3A4A">
        <w:rPr>
          <w:rFonts w:ascii="Times New Roman" w:hAnsi="Times New Roman" w:cs="Times New Roman"/>
          <w:sz w:val="24"/>
          <w:szCs w:val="24"/>
        </w:rPr>
        <w:t>elf-enhancement</w:t>
      </w:r>
      <w:r w:rsidR="006E4204">
        <w:rPr>
          <w:rFonts w:ascii="Times New Roman" w:hAnsi="Times New Roman" w:cs="Times New Roman"/>
          <w:sz w:val="24"/>
          <w:szCs w:val="24"/>
        </w:rPr>
        <w:t>,</w:t>
      </w:r>
      <w:r w:rsidR="006E78CE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CC3CB4">
        <w:rPr>
          <w:rFonts w:ascii="Times New Roman" w:hAnsi="Times New Roman" w:cs="Times New Roman"/>
          <w:sz w:val="24"/>
          <w:szCs w:val="24"/>
        </w:rPr>
        <w:t xml:space="preserve">as </w:t>
      </w:r>
      <w:r w:rsidR="006E78CE" w:rsidRPr="002F3A4A">
        <w:rPr>
          <w:rFonts w:ascii="Times New Roman" w:hAnsi="Times New Roman" w:cs="Times New Roman"/>
          <w:sz w:val="24"/>
          <w:szCs w:val="24"/>
        </w:rPr>
        <w:t>measured by social comparison</w:t>
      </w:r>
      <w:r w:rsidR="006E4204">
        <w:rPr>
          <w:rFonts w:ascii="Times New Roman" w:hAnsi="Times New Roman" w:cs="Times New Roman"/>
          <w:sz w:val="24"/>
          <w:szCs w:val="24"/>
        </w:rPr>
        <w:t>,</w:t>
      </w:r>
      <w:r w:rsidR="006E78CE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7035A4" w:rsidRPr="002F3A4A">
        <w:rPr>
          <w:rFonts w:ascii="Times New Roman" w:hAnsi="Times New Roman" w:cs="Times New Roman"/>
          <w:sz w:val="24"/>
          <w:szCs w:val="24"/>
        </w:rPr>
        <w:t>is</w:t>
      </w:r>
      <w:r w:rsidR="006E78CE" w:rsidRPr="002F3A4A">
        <w:rPr>
          <w:rFonts w:ascii="Times New Roman" w:hAnsi="Times New Roman" w:cs="Times New Roman"/>
          <w:sz w:val="24"/>
          <w:szCs w:val="24"/>
        </w:rPr>
        <w:t xml:space="preserve"> related to high self-esteem and </w:t>
      </w:r>
      <w:r w:rsidR="007035A4" w:rsidRPr="002F3A4A">
        <w:rPr>
          <w:rFonts w:ascii="Times New Roman" w:hAnsi="Times New Roman" w:cs="Times New Roman"/>
          <w:sz w:val="24"/>
          <w:szCs w:val="24"/>
        </w:rPr>
        <w:t>psychological well-being (Kwan et al., 2004). I</w:t>
      </w:r>
      <w:r w:rsidR="00605968">
        <w:rPr>
          <w:rFonts w:ascii="Times New Roman" w:hAnsi="Times New Roman" w:cs="Times New Roman"/>
          <w:sz w:val="24"/>
          <w:szCs w:val="24"/>
        </w:rPr>
        <w:t>n contrast, studies that define</w:t>
      </w:r>
      <w:r w:rsidR="007035A4" w:rsidRPr="002F3A4A">
        <w:rPr>
          <w:rFonts w:ascii="Times New Roman" w:hAnsi="Times New Roman" w:cs="Times New Roman"/>
          <w:sz w:val="24"/>
          <w:szCs w:val="24"/>
        </w:rPr>
        <w:t xml:space="preserve"> self-enhancement in terms of self-insight t</w:t>
      </w:r>
      <w:r w:rsidR="005D03F4" w:rsidRPr="002F3A4A">
        <w:rPr>
          <w:rFonts w:ascii="Times New Roman" w:hAnsi="Times New Roman" w:cs="Times New Roman"/>
          <w:sz w:val="24"/>
          <w:szCs w:val="24"/>
        </w:rPr>
        <w:t xml:space="preserve">end to find that it </w:t>
      </w:r>
      <w:r w:rsidR="00770860">
        <w:rPr>
          <w:rFonts w:ascii="Times New Roman" w:hAnsi="Times New Roman" w:cs="Times New Roman"/>
          <w:sz w:val="24"/>
          <w:szCs w:val="24"/>
        </w:rPr>
        <w:t xml:space="preserve">is </w:t>
      </w:r>
      <w:r w:rsidR="00FD627A">
        <w:rPr>
          <w:rFonts w:ascii="Times New Roman" w:hAnsi="Times New Roman" w:cs="Times New Roman"/>
          <w:sz w:val="24"/>
          <w:szCs w:val="24"/>
        </w:rPr>
        <w:t>relatively maladaptive</w:t>
      </w:r>
      <w:r w:rsidR="00F55232">
        <w:rPr>
          <w:rFonts w:ascii="Times New Roman" w:hAnsi="Times New Roman" w:cs="Times New Roman"/>
          <w:sz w:val="24"/>
          <w:szCs w:val="24"/>
        </w:rPr>
        <w:t xml:space="preserve"> </w:t>
      </w:r>
      <w:r w:rsidR="007035A4" w:rsidRPr="002F3A4A">
        <w:rPr>
          <w:rFonts w:ascii="Times New Roman" w:hAnsi="Times New Roman" w:cs="Times New Roman"/>
          <w:sz w:val="24"/>
          <w:szCs w:val="24"/>
        </w:rPr>
        <w:t xml:space="preserve">(Kwan et al., 2004). </w:t>
      </w:r>
      <w:r w:rsidR="00CD53BC" w:rsidRPr="002F3A4A">
        <w:rPr>
          <w:rFonts w:ascii="Times New Roman" w:hAnsi="Times New Roman" w:cs="Times New Roman"/>
          <w:sz w:val="24"/>
          <w:szCs w:val="24"/>
        </w:rPr>
        <w:t xml:space="preserve">As an example, </w:t>
      </w:r>
      <w:r w:rsidR="007035A4" w:rsidRPr="002F3A4A">
        <w:rPr>
          <w:rFonts w:ascii="Times New Roman" w:hAnsi="Times New Roman" w:cs="Times New Roman"/>
          <w:sz w:val="24"/>
          <w:szCs w:val="24"/>
        </w:rPr>
        <w:t>Colvin, Block and Funder (1995) found that men who self-enhanced at 18</w:t>
      </w:r>
      <w:r w:rsidR="0049245A">
        <w:rPr>
          <w:rFonts w:ascii="Times New Roman" w:hAnsi="Times New Roman" w:cs="Times New Roman"/>
          <w:sz w:val="24"/>
          <w:szCs w:val="24"/>
        </w:rPr>
        <w:t xml:space="preserve"> </w:t>
      </w:r>
      <w:r w:rsidR="00C2121B">
        <w:rPr>
          <w:rFonts w:ascii="Times New Roman" w:hAnsi="Times New Roman" w:cs="Times New Roman"/>
          <w:sz w:val="24"/>
          <w:szCs w:val="24"/>
        </w:rPr>
        <w:t>(</w:t>
      </w:r>
      <w:r w:rsidR="00B91ED7">
        <w:rPr>
          <w:rFonts w:ascii="Times New Roman" w:hAnsi="Times New Roman" w:cs="Times New Roman"/>
          <w:sz w:val="24"/>
          <w:szCs w:val="24"/>
        </w:rPr>
        <w:t>comparing self-report to</w:t>
      </w:r>
      <w:r w:rsidR="00C2121B">
        <w:rPr>
          <w:rFonts w:ascii="Times New Roman" w:hAnsi="Times New Roman" w:cs="Times New Roman"/>
          <w:sz w:val="24"/>
          <w:szCs w:val="24"/>
        </w:rPr>
        <w:t xml:space="preserve"> observer-</w:t>
      </w:r>
      <w:r w:rsidR="00C2121B" w:rsidRPr="00215616">
        <w:rPr>
          <w:rFonts w:ascii="Times New Roman" w:hAnsi="Times New Roman" w:cs="Times New Roman"/>
          <w:sz w:val="24"/>
          <w:szCs w:val="24"/>
        </w:rPr>
        <w:t>reports)</w:t>
      </w:r>
      <w:r w:rsidR="007035A4" w:rsidRPr="00215616">
        <w:rPr>
          <w:rFonts w:ascii="Times New Roman" w:hAnsi="Times New Roman" w:cs="Times New Roman"/>
          <w:sz w:val="24"/>
          <w:szCs w:val="24"/>
        </w:rPr>
        <w:t>, were</w:t>
      </w:r>
      <w:r w:rsidR="007035A4" w:rsidRPr="002F3A4A">
        <w:rPr>
          <w:rFonts w:ascii="Times New Roman" w:hAnsi="Times New Roman" w:cs="Times New Roman"/>
          <w:sz w:val="24"/>
          <w:szCs w:val="24"/>
        </w:rPr>
        <w:t xml:space="preserve"> perceived negatively </w:t>
      </w:r>
      <w:r w:rsidR="007035A4" w:rsidRPr="00215616">
        <w:rPr>
          <w:rFonts w:ascii="Times New Roman" w:hAnsi="Times New Roman" w:cs="Times New Roman"/>
          <w:sz w:val="24"/>
          <w:szCs w:val="24"/>
        </w:rPr>
        <w:t xml:space="preserve">by unacquainted </w:t>
      </w:r>
      <w:r w:rsidR="00B91ED7">
        <w:rPr>
          <w:rFonts w:ascii="Times New Roman" w:hAnsi="Times New Roman" w:cs="Times New Roman"/>
          <w:sz w:val="24"/>
          <w:szCs w:val="24"/>
        </w:rPr>
        <w:t>examiners</w:t>
      </w:r>
      <w:r w:rsidR="00E76CBE">
        <w:rPr>
          <w:rFonts w:ascii="Times New Roman" w:hAnsi="Times New Roman" w:cs="Times New Roman"/>
          <w:sz w:val="24"/>
          <w:szCs w:val="24"/>
        </w:rPr>
        <w:t xml:space="preserve"> five years later—</w:t>
      </w:r>
      <w:r w:rsidR="007035A4" w:rsidRPr="002F3A4A">
        <w:rPr>
          <w:rFonts w:ascii="Times New Roman" w:hAnsi="Times New Roman" w:cs="Times New Roman"/>
          <w:sz w:val="24"/>
          <w:szCs w:val="24"/>
        </w:rPr>
        <w:t>being</w:t>
      </w:r>
      <w:r w:rsidR="00D4765F">
        <w:rPr>
          <w:rFonts w:ascii="Times New Roman" w:hAnsi="Times New Roman" w:cs="Times New Roman"/>
          <w:sz w:val="24"/>
          <w:szCs w:val="24"/>
        </w:rPr>
        <w:t xml:space="preserve"> described as “deceitful”,</w:t>
      </w:r>
      <w:r w:rsidR="007035A4" w:rsidRPr="002F3A4A">
        <w:rPr>
          <w:rFonts w:ascii="Times New Roman" w:hAnsi="Times New Roman" w:cs="Times New Roman"/>
          <w:sz w:val="24"/>
          <w:szCs w:val="24"/>
        </w:rPr>
        <w:t xml:space="preserve"> “</w:t>
      </w:r>
      <w:r w:rsidR="00D4765F">
        <w:rPr>
          <w:rFonts w:ascii="Times New Roman" w:hAnsi="Times New Roman" w:cs="Times New Roman"/>
          <w:sz w:val="24"/>
          <w:szCs w:val="24"/>
        </w:rPr>
        <w:t>distrustful of people</w:t>
      </w:r>
      <w:r w:rsidR="007035A4" w:rsidRPr="002F3A4A">
        <w:rPr>
          <w:rFonts w:ascii="Times New Roman" w:hAnsi="Times New Roman" w:cs="Times New Roman"/>
          <w:sz w:val="24"/>
          <w:szCs w:val="24"/>
        </w:rPr>
        <w:t>”</w:t>
      </w:r>
      <w:r w:rsidR="00D4765F">
        <w:rPr>
          <w:rFonts w:ascii="Times New Roman" w:hAnsi="Times New Roman" w:cs="Times New Roman"/>
          <w:sz w:val="24"/>
          <w:szCs w:val="24"/>
        </w:rPr>
        <w:t xml:space="preserve">, and </w:t>
      </w:r>
      <w:r w:rsidR="00D4765F" w:rsidRPr="002F3A4A">
        <w:rPr>
          <w:rFonts w:ascii="Times New Roman" w:hAnsi="Times New Roman" w:cs="Times New Roman"/>
          <w:sz w:val="24"/>
          <w:szCs w:val="24"/>
        </w:rPr>
        <w:t>“</w:t>
      </w:r>
      <w:r w:rsidR="00D4765F">
        <w:rPr>
          <w:rFonts w:ascii="Times New Roman" w:hAnsi="Times New Roman" w:cs="Times New Roman"/>
          <w:sz w:val="24"/>
          <w:szCs w:val="24"/>
        </w:rPr>
        <w:t>has [a] brittle ego</w:t>
      </w:r>
      <w:r w:rsidR="00D4765F" w:rsidRPr="002F3A4A">
        <w:rPr>
          <w:rFonts w:ascii="Times New Roman" w:hAnsi="Times New Roman" w:cs="Times New Roman"/>
          <w:sz w:val="24"/>
          <w:szCs w:val="24"/>
        </w:rPr>
        <w:t>”</w:t>
      </w:r>
      <w:r w:rsidR="007035A4" w:rsidRPr="002F3A4A">
        <w:rPr>
          <w:rFonts w:ascii="Times New Roman" w:hAnsi="Times New Roman" w:cs="Times New Roman"/>
          <w:sz w:val="24"/>
          <w:szCs w:val="24"/>
        </w:rPr>
        <w:t xml:space="preserve"> (p</w:t>
      </w:r>
      <w:r w:rsidR="007035A4" w:rsidRPr="00C2121B">
        <w:rPr>
          <w:rFonts w:ascii="Times New Roman" w:hAnsi="Times New Roman" w:cs="Times New Roman"/>
          <w:sz w:val="24"/>
          <w:szCs w:val="24"/>
        </w:rPr>
        <w:t xml:space="preserve">. </w:t>
      </w:r>
      <w:r w:rsidR="00C2121B" w:rsidRPr="00C2121B">
        <w:rPr>
          <w:rFonts w:ascii="Times New Roman" w:hAnsi="Times New Roman" w:cs="Times New Roman"/>
          <w:sz w:val="24"/>
          <w:szCs w:val="24"/>
        </w:rPr>
        <w:t>1155</w:t>
      </w:r>
      <w:r w:rsidR="007035A4" w:rsidRPr="00C2121B">
        <w:rPr>
          <w:rFonts w:ascii="Times New Roman" w:hAnsi="Times New Roman" w:cs="Times New Roman"/>
          <w:sz w:val="24"/>
          <w:szCs w:val="24"/>
        </w:rPr>
        <w:t>).</w:t>
      </w:r>
      <w:r w:rsidR="00C939F0">
        <w:rPr>
          <w:rFonts w:ascii="Times New Roman" w:hAnsi="Times New Roman" w:cs="Times New Roman"/>
          <w:sz w:val="24"/>
          <w:szCs w:val="24"/>
        </w:rPr>
        <w:t xml:space="preserve"> </w:t>
      </w:r>
      <w:r w:rsidR="006A7BBA">
        <w:rPr>
          <w:rFonts w:ascii="Times New Roman" w:hAnsi="Times New Roman" w:cs="Times New Roman"/>
          <w:sz w:val="24"/>
          <w:szCs w:val="24"/>
        </w:rPr>
        <w:t>Narcissism</w:t>
      </w:r>
      <w:r w:rsidR="009004B9" w:rsidRPr="002F3A4A">
        <w:rPr>
          <w:rFonts w:ascii="Times New Roman" w:hAnsi="Times New Roman" w:cs="Times New Roman"/>
          <w:sz w:val="24"/>
          <w:szCs w:val="24"/>
        </w:rPr>
        <w:t xml:space="preserve"> is studied more frequently in the self-insight literature</w:t>
      </w:r>
      <w:r w:rsidR="00370623" w:rsidRPr="002F3A4A">
        <w:rPr>
          <w:rFonts w:ascii="Times New Roman" w:hAnsi="Times New Roman" w:cs="Times New Roman"/>
          <w:sz w:val="24"/>
          <w:szCs w:val="24"/>
        </w:rPr>
        <w:t xml:space="preserve"> than t</w:t>
      </w:r>
      <w:r w:rsidR="00C939F0">
        <w:rPr>
          <w:rFonts w:ascii="Times New Roman" w:hAnsi="Times New Roman" w:cs="Times New Roman"/>
          <w:sz w:val="24"/>
          <w:szCs w:val="24"/>
        </w:rPr>
        <w:t>h</w:t>
      </w:r>
      <w:r w:rsidR="00EB2EE6">
        <w:rPr>
          <w:rFonts w:ascii="Times New Roman" w:hAnsi="Times New Roman" w:cs="Times New Roman"/>
          <w:sz w:val="24"/>
          <w:szCs w:val="24"/>
        </w:rPr>
        <w:t xml:space="preserve">e social comparison literature, </w:t>
      </w:r>
      <w:r w:rsidR="00C939F0">
        <w:rPr>
          <w:rFonts w:ascii="Times New Roman" w:hAnsi="Times New Roman" w:cs="Times New Roman"/>
          <w:sz w:val="24"/>
          <w:szCs w:val="24"/>
        </w:rPr>
        <w:t xml:space="preserve">thus linking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C939F0">
        <w:rPr>
          <w:rFonts w:ascii="Times New Roman" w:hAnsi="Times New Roman" w:cs="Times New Roman"/>
          <w:sz w:val="24"/>
          <w:szCs w:val="24"/>
        </w:rPr>
        <w:t xml:space="preserve"> to the more maladaptive variant of self-enhancement</w:t>
      </w:r>
      <w:r w:rsidR="00C939F0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370623" w:rsidRPr="002F3A4A">
        <w:rPr>
          <w:rFonts w:ascii="Times New Roman" w:hAnsi="Times New Roman" w:cs="Times New Roman"/>
          <w:sz w:val="24"/>
          <w:szCs w:val="24"/>
        </w:rPr>
        <w:t>(K</w:t>
      </w:r>
      <w:r w:rsidR="00C151C7">
        <w:rPr>
          <w:rFonts w:ascii="Times New Roman" w:hAnsi="Times New Roman" w:cs="Times New Roman"/>
          <w:sz w:val="24"/>
          <w:szCs w:val="24"/>
        </w:rPr>
        <w:t>wan et al., 2</w:t>
      </w:r>
      <w:r w:rsidR="00D4765F">
        <w:rPr>
          <w:rFonts w:ascii="Times New Roman" w:hAnsi="Times New Roman" w:cs="Times New Roman"/>
          <w:sz w:val="24"/>
          <w:szCs w:val="24"/>
        </w:rPr>
        <w:t>004).</w:t>
      </w:r>
    </w:p>
    <w:p w14:paraId="743B3CC8" w14:textId="65922E64" w:rsidR="000B3B1A" w:rsidRDefault="00EE7E35" w:rsidP="00126128">
      <w:pPr>
        <w:pStyle w:val="CommentText"/>
        <w:spacing w:after="0" w:line="480" w:lineRule="auto"/>
        <w:ind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urrent </w:t>
      </w:r>
      <w:r w:rsidR="003B6CE2">
        <w:rPr>
          <w:rFonts w:ascii="Times New Roman" w:hAnsi="Times New Roman" w:cs="Times New Roman"/>
          <w:sz w:val="24"/>
          <w:szCs w:val="24"/>
        </w:rPr>
        <w:t xml:space="preserve">meta-analytic </w:t>
      </w:r>
      <w:r>
        <w:rPr>
          <w:rFonts w:ascii="Times New Roman" w:hAnsi="Times New Roman" w:cs="Times New Roman"/>
          <w:sz w:val="24"/>
          <w:szCs w:val="24"/>
        </w:rPr>
        <w:t>review will exclusively focus on self-insight indices of self-enhancement because of practical issues related to the availability of primary studies</w:t>
      </w:r>
      <w:r w:rsidR="009462C3">
        <w:rPr>
          <w:rFonts w:ascii="Times New Roman" w:hAnsi="Times New Roman" w:cs="Times New Roman"/>
          <w:sz w:val="24"/>
          <w:szCs w:val="24"/>
        </w:rPr>
        <w:t xml:space="preserve"> that measur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>
        <w:rPr>
          <w:rFonts w:ascii="Times New Roman" w:hAnsi="Times New Roman" w:cs="Times New Roman"/>
          <w:sz w:val="24"/>
          <w:szCs w:val="24"/>
        </w:rPr>
        <w:t>, but also</w:t>
      </w:r>
      <w:r w:rsidR="00FB6BA7">
        <w:rPr>
          <w:rFonts w:ascii="Times New Roman" w:hAnsi="Times New Roman" w:cs="Times New Roman"/>
          <w:sz w:val="24"/>
          <w:szCs w:val="24"/>
        </w:rPr>
        <w:t xml:space="preserve"> because</w:t>
      </w:r>
      <w:r w:rsidR="00A15AA5" w:rsidRPr="00A15AA5">
        <w:rPr>
          <w:rFonts w:ascii="Times New Roman" w:hAnsi="Times New Roman" w:cs="Times New Roman"/>
          <w:sz w:val="24"/>
          <w:szCs w:val="24"/>
        </w:rPr>
        <w:t>, although somewhat unlikely, it is possible that narcissists really are better than average</w:t>
      </w:r>
      <w:r w:rsidR="009E5B68">
        <w:rPr>
          <w:rFonts w:ascii="Times New Roman" w:hAnsi="Times New Roman" w:cs="Times New Roman"/>
          <w:sz w:val="24"/>
          <w:szCs w:val="24"/>
        </w:rPr>
        <w:t xml:space="preserve">. </w:t>
      </w:r>
      <w:r w:rsidR="00A15AA5" w:rsidRPr="00A15AA5">
        <w:rPr>
          <w:rFonts w:ascii="Times New Roman" w:hAnsi="Times New Roman" w:cs="Times New Roman"/>
          <w:sz w:val="24"/>
          <w:szCs w:val="24"/>
        </w:rPr>
        <w:t xml:space="preserve">As evidence, </w:t>
      </w:r>
      <w:r w:rsidR="00A15AA5" w:rsidRPr="00A15AA5">
        <w:rPr>
          <w:rFonts w:ascii="Times New Roman" w:hAnsi="Times New Roman"/>
          <w:sz w:val="24"/>
          <w:szCs w:val="24"/>
        </w:rPr>
        <w:t xml:space="preserve">Young &amp; Pinsky (2006) found that celebrities are more narcissistic than the general population, and that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A15AA5" w:rsidRPr="00A15AA5">
        <w:rPr>
          <w:rFonts w:ascii="Times New Roman" w:hAnsi="Times New Roman"/>
          <w:sz w:val="24"/>
          <w:szCs w:val="24"/>
        </w:rPr>
        <w:t xml:space="preserve"> scores were not related to “years of experience </w:t>
      </w:r>
      <w:r w:rsidR="0049245A">
        <w:rPr>
          <w:rFonts w:ascii="Times New Roman" w:hAnsi="Times New Roman"/>
          <w:sz w:val="24"/>
          <w:szCs w:val="24"/>
        </w:rPr>
        <w:t>in the entertainment industry”—</w:t>
      </w:r>
      <w:r w:rsidR="00A15AA5" w:rsidRPr="00A15AA5">
        <w:rPr>
          <w:rFonts w:ascii="Times New Roman" w:hAnsi="Times New Roman"/>
          <w:sz w:val="24"/>
          <w:szCs w:val="24"/>
        </w:rPr>
        <w:t xml:space="preserve"> </w:t>
      </w:r>
      <w:r w:rsidR="0049245A">
        <w:rPr>
          <w:rFonts w:ascii="Times New Roman" w:hAnsi="Times New Roman"/>
          <w:sz w:val="24"/>
          <w:szCs w:val="24"/>
        </w:rPr>
        <w:t xml:space="preserve">suggesting that </w:t>
      </w:r>
      <w:r w:rsidR="00A15AA5" w:rsidRPr="00A15AA5">
        <w:rPr>
          <w:rFonts w:ascii="Times New Roman" w:hAnsi="Times New Roman"/>
          <w:sz w:val="24"/>
          <w:szCs w:val="24"/>
        </w:rPr>
        <w:t xml:space="preserve">becoming a celebrity doesn’t make one more narcissistic, but that a person is already relatively narcissistic when they become a celebrity (p. 463). If one assumes that celebrities have superior qualities </w:t>
      </w:r>
      <w:r w:rsidR="00C01281">
        <w:rPr>
          <w:rFonts w:ascii="Times New Roman" w:hAnsi="Times New Roman"/>
          <w:sz w:val="24"/>
          <w:szCs w:val="24"/>
        </w:rPr>
        <w:t>in comparison</w:t>
      </w:r>
      <w:r w:rsidR="00A15AA5" w:rsidRPr="00A15AA5">
        <w:rPr>
          <w:rFonts w:ascii="Times New Roman" w:hAnsi="Times New Roman"/>
          <w:sz w:val="24"/>
          <w:szCs w:val="24"/>
        </w:rPr>
        <w:t xml:space="preserve"> to the general population, then these results are consistent with the idea that narcissists are better </w:t>
      </w:r>
      <w:r w:rsidR="00A15AA5" w:rsidRPr="00A15AA5">
        <w:rPr>
          <w:rFonts w:ascii="Times New Roman" w:hAnsi="Times New Roman"/>
          <w:sz w:val="24"/>
          <w:szCs w:val="24"/>
        </w:rPr>
        <w:lastRenderedPageBreak/>
        <w:t xml:space="preserve">than average. Further, a recent </w:t>
      </w:r>
      <w:r w:rsidR="009E5B68">
        <w:rPr>
          <w:rFonts w:ascii="Times New Roman" w:hAnsi="Times New Roman"/>
          <w:sz w:val="24"/>
          <w:szCs w:val="24"/>
        </w:rPr>
        <w:t xml:space="preserve">meta-analysis established that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A15AA5" w:rsidRPr="00A15AA5">
        <w:rPr>
          <w:rFonts w:ascii="Times New Roman" w:hAnsi="Times New Roman"/>
          <w:sz w:val="24"/>
          <w:szCs w:val="24"/>
        </w:rPr>
        <w:t xml:space="preserve"> is </w:t>
      </w:r>
      <w:r w:rsidR="0068296F">
        <w:rPr>
          <w:rFonts w:ascii="Times New Roman" w:hAnsi="Times New Roman"/>
          <w:sz w:val="24"/>
          <w:szCs w:val="24"/>
        </w:rPr>
        <w:t>linked to</w:t>
      </w:r>
      <w:r w:rsidR="00A15AA5" w:rsidRPr="00A15AA5">
        <w:rPr>
          <w:rFonts w:ascii="Times New Roman" w:hAnsi="Times New Roman"/>
          <w:sz w:val="24"/>
          <w:szCs w:val="24"/>
        </w:rPr>
        <w:t xml:space="preserve"> </w:t>
      </w:r>
      <w:r w:rsidR="00255552">
        <w:rPr>
          <w:rFonts w:ascii="Times New Roman" w:hAnsi="Times New Roman"/>
          <w:sz w:val="24"/>
          <w:szCs w:val="24"/>
        </w:rPr>
        <w:t xml:space="preserve">physical </w:t>
      </w:r>
      <w:r w:rsidR="00A15AA5" w:rsidRPr="00A15AA5">
        <w:rPr>
          <w:rFonts w:ascii="Times New Roman" w:hAnsi="Times New Roman"/>
          <w:sz w:val="24"/>
          <w:szCs w:val="24"/>
        </w:rPr>
        <w:t>attractiveness (</w:t>
      </w:r>
      <w:r w:rsidR="00A15AA5" w:rsidRPr="00A15AA5">
        <w:rPr>
          <w:rFonts w:ascii="Times New Roman" w:hAnsi="Times New Roman"/>
          <w:i/>
          <w:sz w:val="24"/>
          <w:szCs w:val="24"/>
        </w:rPr>
        <w:t>r</w:t>
      </w:r>
      <w:r w:rsidR="00A15AA5" w:rsidRPr="00A15AA5">
        <w:rPr>
          <w:rFonts w:ascii="Times New Roman" w:hAnsi="Times New Roman"/>
          <w:sz w:val="24"/>
          <w:szCs w:val="24"/>
        </w:rPr>
        <w:t xml:space="preserve"> = .15, </w:t>
      </w:r>
      <w:r w:rsidR="00A15AA5" w:rsidRPr="00A15AA5">
        <w:rPr>
          <w:rFonts w:ascii="Times New Roman" w:hAnsi="Times New Roman"/>
          <w:i/>
          <w:sz w:val="24"/>
          <w:szCs w:val="24"/>
        </w:rPr>
        <w:t>k</w:t>
      </w:r>
      <w:r w:rsidR="00A15AA5" w:rsidRPr="00A15AA5">
        <w:rPr>
          <w:rFonts w:ascii="Times New Roman" w:hAnsi="Times New Roman"/>
          <w:sz w:val="24"/>
          <w:szCs w:val="24"/>
        </w:rPr>
        <w:t xml:space="preserve"> = 18, </w:t>
      </w:r>
      <w:r w:rsidR="00A15AA5" w:rsidRPr="00A15AA5">
        <w:rPr>
          <w:rFonts w:ascii="Times New Roman" w:hAnsi="Times New Roman"/>
          <w:i/>
          <w:sz w:val="24"/>
          <w:szCs w:val="24"/>
        </w:rPr>
        <w:t>N</w:t>
      </w:r>
      <w:r w:rsidR="00A15AA5" w:rsidRPr="00A15AA5">
        <w:rPr>
          <w:rFonts w:ascii="Times New Roman" w:hAnsi="Times New Roman"/>
          <w:sz w:val="24"/>
          <w:szCs w:val="24"/>
        </w:rPr>
        <w:t xml:space="preserve"> = 1039; Holtzman &amp; Strube, 2010). </w:t>
      </w:r>
      <w:r w:rsidR="009E5B68">
        <w:rPr>
          <w:rFonts w:ascii="Times New Roman" w:hAnsi="Times New Roman"/>
          <w:sz w:val="24"/>
          <w:szCs w:val="24"/>
        </w:rPr>
        <w:t xml:space="preserve">At the same time, the bulk of existing evidence suggests that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A15AA5" w:rsidRPr="00A15AA5">
        <w:rPr>
          <w:rFonts w:ascii="Times New Roman" w:hAnsi="Times New Roman"/>
          <w:sz w:val="24"/>
          <w:szCs w:val="24"/>
        </w:rPr>
        <w:t xml:space="preserve"> is </w:t>
      </w:r>
      <w:r w:rsidR="00A15AA5" w:rsidRPr="009462C3">
        <w:rPr>
          <w:rFonts w:ascii="Times New Roman" w:hAnsi="Times New Roman"/>
          <w:i/>
          <w:sz w:val="24"/>
          <w:szCs w:val="24"/>
        </w:rPr>
        <w:t>not</w:t>
      </w:r>
      <w:r w:rsidR="00A15AA5" w:rsidRPr="00A15AA5">
        <w:rPr>
          <w:rFonts w:ascii="Times New Roman" w:hAnsi="Times New Roman"/>
          <w:sz w:val="24"/>
          <w:szCs w:val="24"/>
        </w:rPr>
        <w:t xml:space="preserve"> </w:t>
      </w:r>
      <w:r w:rsidR="0068296F">
        <w:rPr>
          <w:rFonts w:ascii="Times New Roman" w:hAnsi="Times New Roman"/>
          <w:sz w:val="24"/>
          <w:szCs w:val="24"/>
        </w:rPr>
        <w:t>positively correlated with</w:t>
      </w:r>
      <w:r w:rsidR="009E5B68">
        <w:rPr>
          <w:rFonts w:ascii="Times New Roman" w:hAnsi="Times New Roman"/>
          <w:sz w:val="24"/>
          <w:szCs w:val="24"/>
        </w:rPr>
        <w:t xml:space="preserve"> other </w:t>
      </w:r>
      <w:r w:rsidR="00A15AA5" w:rsidRPr="00A15AA5">
        <w:rPr>
          <w:rFonts w:ascii="Times New Roman" w:hAnsi="Times New Roman"/>
          <w:sz w:val="24"/>
          <w:szCs w:val="24"/>
        </w:rPr>
        <w:t>positive traits such as intelligence (</w:t>
      </w:r>
      <w:r w:rsidR="00941B5A">
        <w:rPr>
          <w:rFonts w:ascii="Times New Roman" w:hAnsi="Times New Roman"/>
          <w:sz w:val="24"/>
          <w:szCs w:val="24"/>
        </w:rPr>
        <w:t>Farwell &amp; Wohlwend-Lloyd, 1998; Gabriel et al., 1994</w:t>
      </w:r>
      <w:r w:rsidR="00EE6A1A">
        <w:rPr>
          <w:rFonts w:ascii="Times New Roman" w:hAnsi="Times New Roman"/>
          <w:sz w:val="24"/>
          <w:szCs w:val="24"/>
        </w:rPr>
        <w:t>; Paulhus et al., 2003</w:t>
      </w:r>
      <w:r w:rsidR="00A15AA5" w:rsidRPr="00A15AA5">
        <w:rPr>
          <w:rFonts w:ascii="Times New Roman" w:hAnsi="Times New Roman"/>
          <w:sz w:val="24"/>
          <w:szCs w:val="24"/>
        </w:rPr>
        <w:t>), task performance (</w:t>
      </w:r>
      <w:r w:rsidR="00EE6A1A">
        <w:rPr>
          <w:rFonts w:ascii="Times New Roman" w:hAnsi="Times New Roman"/>
          <w:sz w:val="24"/>
          <w:szCs w:val="24"/>
        </w:rPr>
        <w:t>John &amp; Robins, 1994</w:t>
      </w:r>
      <w:r w:rsidR="00A15AA5" w:rsidRPr="00A15AA5">
        <w:rPr>
          <w:rFonts w:ascii="Times New Roman" w:hAnsi="Times New Roman"/>
          <w:sz w:val="24"/>
          <w:szCs w:val="24"/>
        </w:rPr>
        <w:t xml:space="preserve">), leadership </w:t>
      </w:r>
      <w:r w:rsidR="0068296F">
        <w:rPr>
          <w:rFonts w:ascii="Times New Roman" w:hAnsi="Times New Roman"/>
          <w:sz w:val="24"/>
          <w:szCs w:val="24"/>
        </w:rPr>
        <w:t xml:space="preserve">effectiveness </w:t>
      </w:r>
      <w:r w:rsidR="00A15AA5" w:rsidRPr="00A15AA5">
        <w:rPr>
          <w:rFonts w:ascii="Times New Roman" w:hAnsi="Times New Roman"/>
          <w:sz w:val="24"/>
          <w:szCs w:val="24"/>
        </w:rPr>
        <w:t>(Grijalva et al., 2014), or creativity (Goncalo et al., 2010)</w:t>
      </w:r>
      <w:r w:rsidR="009E5B68">
        <w:rPr>
          <w:rFonts w:ascii="Times New Roman" w:hAnsi="Times New Roman"/>
          <w:sz w:val="24"/>
          <w:szCs w:val="24"/>
        </w:rPr>
        <w:t xml:space="preserve">. </w:t>
      </w:r>
      <w:r w:rsidR="00255552">
        <w:rPr>
          <w:rFonts w:ascii="Times New Roman" w:hAnsi="Times New Roman"/>
          <w:sz w:val="24"/>
          <w:szCs w:val="24"/>
        </w:rPr>
        <w:t>Regardless</w:t>
      </w:r>
      <w:r w:rsidR="006F2B85">
        <w:rPr>
          <w:rFonts w:ascii="Times New Roman" w:hAnsi="Times New Roman"/>
          <w:sz w:val="24"/>
          <w:szCs w:val="24"/>
        </w:rPr>
        <w:t xml:space="preserve"> </w:t>
      </w:r>
      <w:r w:rsidR="00255552">
        <w:rPr>
          <w:rFonts w:ascii="Times New Roman" w:hAnsi="Times New Roman"/>
          <w:sz w:val="24"/>
          <w:szCs w:val="24"/>
        </w:rPr>
        <w:t xml:space="preserve">of whether or not narcissists are better than average, </w:t>
      </w:r>
      <w:r w:rsidR="006F2B85">
        <w:rPr>
          <w:rFonts w:ascii="Times New Roman" w:hAnsi="Times New Roman"/>
          <w:sz w:val="24"/>
          <w:szCs w:val="24"/>
        </w:rPr>
        <w:t xml:space="preserve">the potential threat is eliminated when self-reports are compared to external criteria. Particularly given the current </w:t>
      </w:r>
      <w:r w:rsidR="00C01281">
        <w:rPr>
          <w:rFonts w:ascii="Times New Roman" w:hAnsi="Times New Roman"/>
          <w:sz w:val="24"/>
          <w:szCs w:val="24"/>
        </w:rPr>
        <w:t xml:space="preserve">paper’s </w:t>
      </w:r>
      <w:r w:rsidR="006F2B85">
        <w:rPr>
          <w:rFonts w:ascii="Times New Roman" w:hAnsi="Times New Roman"/>
          <w:sz w:val="24"/>
          <w:szCs w:val="24"/>
        </w:rPr>
        <w:t xml:space="preserve">interest in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6F2B85">
        <w:rPr>
          <w:rFonts w:ascii="Times New Roman" w:hAnsi="Times New Roman"/>
          <w:sz w:val="24"/>
          <w:szCs w:val="24"/>
        </w:rPr>
        <w:t>, external criteria (i.e., observ</w:t>
      </w:r>
      <w:r w:rsidR="009E0AEE">
        <w:rPr>
          <w:rFonts w:ascii="Times New Roman" w:hAnsi="Times New Roman"/>
          <w:sz w:val="24"/>
          <w:szCs w:val="24"/>
        </w:rPr>
        <w:t>er reports and objective measures</w:t>
      </w:r>
      <w:r w:rsidR="006F2B85">
        <w:rPr>
          <w:rFonts w:ascii="Times New Roman" w:hAnsi="Times New Roman"/>
          <w:sz w:val="24"/>
          <w:szCs w:val="24"/>
        </w:rPr>
        <w:t xml:space="preserve">) are essential because they constitute an </w:t>
      </w:r>
      <w:r w:rsidR="002B49B6">
        <w:rPr>
          <w:rFonts w:ascii="Times New Roman" w:hAnsi="Times New Roman"/>
          <w:sz w:val="24"/>
          <w:szCs w:val="24"/>
        </w:rPr>
        <w:t>“</w:t>
      </w:r>
      <w:r w:rsidR="006F2B85">
        <w:rPr>
          <w:rFonts w:ascii="Times New Roman" w:hAnsi="Times New Roman"/>
          <w:sz w:val="24"/>
          <w:szCs w:val="24"/>
        </w:rPr>
        <w:t>explicit standard</w:t>
      </w:r>
      <w:r w:rsidR="002B49B6">
        <w:rPr>
          <w:rFonts w:ascii="Times New Roman" w:hAnsi="Times New Roman"/>
          <w:sz w:val="24"/>
          <w:szCs w:val="24"/>
        </w:rPr>
        <w:t>”</w:t>
      </w:r>
      <w:r w:rsidR="006F2B85">
        <w:rPr>
          <w:rFonts w:ascii="Times New Roman" w:hAnsi="Times New Roman"/>
          <w:sz w:val="24"/>
          <w:szCs w:val="24"/>
        </w:rPr>
        <w:t xml:space="preserve"> against which to establish the magnitude and</w:t>
      </w:r>
      <w:r w:rsidR="00C71BCA">
        <w:rPr>
          <w:rFonts w:ascii="Times New Roman" w:hAnsi="Times New Roman"/>
          <w:sz w:val="24"/>
          <w:szCs w:val="24"/>
        </w:rPr>
        <w:t xml:space="preserve"> direction of self-enhancement</w:t>
      </w:r>
      <w:r w:rsidR="002B49B6">
        <w:rPr>
          <w:rFonts w:ascii="Times New Roman" w:hAnsi="Times New Roman"/>
          <w:sz w:val="24"/>
          <w:szCs w:val="24"/>
        </w:rPr>
        <w:t xml:space="preserve"> (Robins &amp; Beer, 2001, p. 340)</w:t>
      </w:r>
      <w:r>
        <w:rPr>
          <w:rFonts w:ascii="Times New Roman" w:hAnsi="Times New Roman"/>
          <w:sz w:val="24"/>
          <w:szCs w:val="24"/>
        </w:rPr>
        <w:t>.</w:t>
      </w:r>
    </w:p>
    <w:p w14:paraId="2CEC93B5" w14:textId="051176E1" w:rsidR="007877F2" w:rsidRDefault="00766131" w:rsidP="00126128">
      <w:pPr>
        <w:pStyle w:val="CommentText"/>
        <w:spacing w:after="0" w:line="480" w:lineRule="auto"/>
        <w:ind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vidence </w:t>
      </w:r>
      <w:r w:rsidR="007877F2">
        <w:rPr>
          <w:rFonts w:ascii="Times New Roman" w:hAnsi="Times New Roman"/>
          <w:sz w:val="24"/>
          <w:szCs w:val="24"/>
        </w:rPr>
        <w:t>from self-insight indices suggests that narcissists genuinely believe that they are more attractive, intelligent, creative, and better in a myriad of ways than available evide</w:t>
      </w:r>
      <w:r w:rsidR="00EE7E35">
        <w:rPr>
          <w:rFonts w:ascii="Times New Roman" w:hAnsi="Times New Roman"/>
          <w:sz w:val="24"/>
          <w:szCs w:val="24"/>
        </w:rPr>
        <w:t>nce can support (see citations in first paragraph</w:t>
      </w:r>
      <w:r w:rsidR="007877F2">
        <w:rPr>
          <w:rFonts w:ascii="Times New Roman" w:hAnsi="Times New Roman"/>
          <w:sz w:val="24"/>
          <w:szCs w:val="24"/>
        </w:rPr>
        <w:t xml:space="preserve">). </w:t>
      </w:r>
      <w:r w:rsidR="007877F2">
        <w:rPr>
          <w:rFonts w:ascii="Times New Roman" w:hAnsi="Times New Roman" w:cs="Times New Roman"/>
          <w:sz w:val="24"/>
          <w:szCs w:val="24"/>
        </w:rPr>
        <w:t>In addition, n</w:t>
      </w:r>
      <w:r w:rsidR="007877F2" w:rsidRPr="002F3A4A">
        <w:rPr>
          <w:rFonts w:ascii="Times New Roman" w:hAnsi="Times New Roman" w:cs="Times New Roman"/>
          <w:sz w:val="24"/>
          <w:szCs w:val="24"/>
        </w:rPr>
        <w:t>arcissists’ positive illusions</w:t>
      </w:r>
      <w:r w:rsidR="007877F2">
        <w:rPr>
          <w:rFonts w:ascii="Times New Roman" w:hAnsi="Times New Roman" w:cs="Times New Roman"/>
          <w:sz w:val="24"/>
          <w:szCs w:val="24"/>
        </w:rPr>
        <w:t xml:space="preserve"> are </w:t>
      </w:r>
      <w:r>
        <w:rPr>
          <w:rFonts w:ascii="Times New Roman" w:hAnsi="Times New Roman" w:cs="Times New Roman"/>
          <w:sz w:val="24"/>
          <w:szCs w:val="24"/>
        </w:rPr>
        <w:t>relatively consistent</w:t>
      </w:r>
      <w:r w:rsidR="007877F2">
        <w:rPr>
          <w:rFonts w:ascii="Times New Roman" w:hAnsi="Times New Roman" w:cs="Times New Roman"/>
          <w:sz w:val="24"/>
          <w:szCs w:val="24"/>
        </w:rPr>
        <w:t xml:space="preserve"> and seemingly immune to disconfirming evidence. For example, </w:t>
      </w:r>
      <w:r w:rsidR="007877F2" w:rsidRPr="002F3A4A">
        <w:rPr>
          <w:rFonts w:ascii="Times New Roman" w:hAnsi="Times New Roman" w:cs="Times New Roman"/>
          <w:sz w:val="24"/>
          <w:szCs w:val="24"/>
        </w:rPr>
        <w:t xml:space="preserve">Robins and John (1997) performed a study where participants were asked to rate their performance after a leaderless group discussion. </w:t>
      </w:r>
      <w:r w:rsidR="007877F2">
        <w:rPr>
          <w:rFonts w:ascii="Times New Roman" w:hAnsi="Times New Roman" w:cs="Times New Roman"/>
          <w:sz w:val="24"/>
          <w:szCs w:val="24"/>
        </w:rPr>
        <w:t>As expected, p</w:t>
      </w:r>
      <w:r w:rsidR="007877F2" w:rsidRPr="002F3A4A">
        <w:rPr>
          <w:rFonts w:ascii="Times New Roman" w:hAnsi="Times New Roman" w:cs="Times New Roman"/>
          <w:sz w:val="24"/>
          <w:szCs w:val="24"/>
        </w:rPr>
        <w:t>articipants’ self-ratings were generally higher than trained raters’, but the interesting part was that when asked to view a video of their performance</w:t>
      </w:r>
      <w:r w:rsidR="009462C3">
        <w:rPr>
          <w:rFonts w:ascii="Times New Roman" w:hAnsi="Times New Roman" w:cs="Times New Roman"/>
          <w:sz w:val="24"/>
          <w:szCs w:val="24"/>
        </w:rPr>
        <w:t>,</w:t>
      </w:r>
      <w:r w:rsidR="007877F2" w:rsidRPr="002F3A4A">
        <w:rPr>
          <w:rFonts w:ascii="Times New Roman" w:hAnsi="Times New Roman" w:cs="Times New Roman"/>
          <w:sz w:val="24"/>
          <w:szCs w:val="24"/>
        </w:rPr>
        <w:t xml:space="preserve"> individuals low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7877F2" w:rsidRPr="002F3A4A">
        <w:rPr>
          <w:rFonts w:ascii="Times New Roman" w:hAnsi="Times New Roman" w:cs="Times New Roman"/>
          <w:sz w:val="24"/>
          <w:szCs w:val="24"/>
        </w:rPr>
        <w:t xml:space="preserve"> decreased their ratings to more </w:t>
      </w:r>
      <w:r w:rsidR="007877F2" w:rsidRPr="007C5BE2">
        <w:rPr>
          <w:rFonts w:ascii="Times New Roman" w:hAnsi="Times New Roman" w:cs="Times New Roman"/>
          <w:sz w:val="24"/>
          <w:szCs w:val="24"/>
        </w:rPr>
        <w:t xml:space="preserve">accurately reflect observer-ratings, whereas individuals high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7877F2" w:rsidRPr="007C5BE2">
        <w:rPr>
          <w:rFonts w:ascii="Times New Roman" w:hAnsi="Times New Roman" w:cs="Times New Roman"/>
          <w:sz w:val="24"/>
          <w:szCs w:val="24"/>
        </w:rPr>
        <w:t xml:space="preserve"> further increased their self-ratings to magnify the disconnect between their self-ratings and those of trained raters. The</w:t>
      </w:r>
      <w:r w:rsidR="007877F2" w:rsidRPr="002F3A4A">
        <w:rPr>
          <w:rFonts w:ascii="Times New Roman" w:hAnsi="Times New Roman" w:cs="Times New Roman"/>
          <w:sz w:val="24"/>
          <w:szCs w:val="24"/>
        </w:rPr>
        <w:t xml:space="preserve"> authors suggested that narcissists literally cannot </w:t>
      </w:r>
      <w:r w:rsidR="007877F2" w:rsidRPr="00A15AA5">
        <w:rPr>
          <w:rFonts w:ascii="Times New Roman" w:hAnsi="Times New Roman" w:cs="Times New Roman"/>
          <w:sz w:val="24"/>
          <w:szCs w:val="24"/>
        </w:rPr>
        <w:t xml:space="preserve">see themselves as others see them because they are “blinded by their </w:t>
      </w:r>
      <w:r w:rsidR="007877F2" w:rsidRPr="00A15AA5">
        <w:rPr>
          <w:rFonts w:ascii="Times New Roman" w:hAnsi="Times New Roman" w:cs="Times New Roman"/>
          <w:sz w:val="24"/>
          <w:szCs w:val="24"/>
        </w:rPr>
        <w:lastRenderedPageBreak/>
        <w:t xml:space="preserve">need for self-worth” (Robins &amp; John, 1997, p. 42). </w:t>
      </w:r>
      <w:r w:rsidR="00D70869">
        <w:rPr>
          <w:rFonts w:ascii="Times New Roman" w:hAnsi="Times New Roman" w:cs="Times New Roman"/>
          <w:sz w:val="24"/>
          <w:szCs w:val="24"/>
        </w:rPr>
        <w:t xml:space="preserve">Based on this evidence, we predict that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70869">
        <w:rPr>
          <w:rFonts w:ascii="Times New Roman" w:hAnsi="Times New Roman" w:cs="Times New Roman"/>
          <w:sz w:val="24"/>
          <w:szCs w:val="24"/>
        </w:rPr>
        <w:t xml:space="preserve"> will be positively related to self-enhancement.</w:t>
      </w:r>
    </w:p>
    <w:p w14:paraId="1E81CE2C" w14:textId="4A1A3875" w:rsidR="008B097C" w:rsidRDefault="008B097C" w:rsidP="00126128">
      <w:pPr>
        <w:pStyle w:val="CommentText"/>
        <w:spacing w:after="0" w:line="480" w:lineRule="auto"/>
        <w:ind w:left="360"/>
        <w:rPr>
          <w:rFonts w:ascii="Times New Roman" w:hAnsi="Times New Roman"/>
          <w:sz w:val="24"/>
          <w:szCs w:val="24"/>
        </w:rPr>
      </w:pPr>
      <w:r w:rsidRPr="00733A2C">
        <w:rPr>
          <w:rFonts w:ascii="Times New Roman" w:hAnsi="Times New Roman"/>
          <w:i/>
          <w:sz w:val="24"/>
          <w:szCs w:val="24"/>
        </w:rPr>
        <w:t>Hypoth</w:t>
      </w:r>
      <w:r>
        <w:rPr>
          <w:rFonts w:ascii="Times New Roman" w:hAnsi="Times New Roman"/>
          <w:i/>
          <w:sz w:val="24"/>
          <w:szCs w:val="24"/>
        </w:rPr>
        <w:t xml:space="preserve">esis 1: </w:t>
      </w:r>
      <w:r w:rsidR="00766131">
        <w:rPr>
          <w:rFonts w:ascii="Times New Roman" w:hAnsi="Times New Roman"/>
          <w:sz w:val="24"/>
          <w:szCs w:val="24"/>
        </w:rPr>
        <w:t>Narcissism</w:t>
      </w:r>
      <w:r w:rsidR="00766131" w:rsidRPr="0007672F">
        <w:rPr>
          <w:rFonts w:ascii="Times New Roman" w:hAnsi="Times New Roman"/>
          <w:sz w:val="24"/>
          <w:szCs w:val="24"/>
        </w:rPr>
        <w:t xml:space="preserve"> </w:t>
      </w:r>
      <w:r w:rsidRPr="0007672F">
        <w:rPr>
          <w:rFonts w:ascii="Times New Roman" w:hAnsi="Times New Roman"/>
          <w:sz w:val="24"/>
          <w:szCs w:val="24"/>
        </w:rPr>
        <w:t>will have a positive relationship with self-enhancement.</w:t>
      </w:r>
    </w:p>
    <w:p w14:paraId="6194B9FF" w14:textId="526D01E2" w:rsidR="006B51C7" w:rsidRPr="009E04AE" w:rsidRDefault="00067D8C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gency and</w:t>
      </w:r>
      <w:r w:rsidR="006B51C7" w:rsidRPr="009E04AE">
        <w:rPr>
          <w:rFonts w:ascii="Times New Roman" w:hAnsi="Times New Roman" w:cs="Times New Roman"/>
          <w:b/>
          <w:sz w:val="24"/>
          <w:szCs w:val="24"/>
        </w:rPr>
        <w:t xml:space="preserve"> Communion</w:t>
      </w:r>
    </w:p>
    <w:p w14:paraId="48186AA3" w14:textId="376CA218" w:rsidR="00166E1F" w:rsidRPr="00705BA4" w:rsidRDefault="00CC3CB4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though a layperson</w:t>
      </w:r>
      <w:r w:rsidRPr="002F3A4A">
        <w:rPr>
          <w:rFonts w:ascii="Times New Roman" w:hAnsi="Times New Roman" w:cs="Times New Roman"/>
          <w:sz w:val="24"/>
          <w:szCs w:val="24"/>
        </w:rPr>
        <w:t xml:space="preserve"> may assume that narcissists </w:t>
      </w:r>
      <w:r w:rsidR="00AE44D0">
        <w:rPr>
          <w:rFonts w:ascii="Times New Roman" w:hAnsi="Times New Roman" w:cs="Times New Roman"/>
          <w:sz w:val="24"/>
          <w:szCs w:val="24"/>
        </w:rPr>
        <w:t>indiscriminately</w:t>
      </w:r>
      <w:r w:rsidRPr="002F3A4A">
        <w:rPr>
          <w:rFonts w:ascii="Times New Roman" w:hAnsi="Times New Roman" w:cs="Times New Roman"/>
          <w:sz w:val="24"/>
          <w:szCs w:val="24"/>
        </w:rPr>
        <w:t xml:space="preserve"> self-enhance across all domain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F3A4A">
        <w:rPr>
          <w:rFonts w:ascii="Times New Roman" w:hAnsi="Times New Roman" w:cs="Times New Roman"/>
          <w:sz w:val="24"/>
          <w:szCs w:val="24"/>
        </w:rPr>
        <w:t>initial evidence suggests</w:t>
      </w:r>
      <w:r w:rsidR="00941B5A">
        <w:rPr>
          <w:rFonts w:ascii="Times New Roman" w:hAnsi="Times New Roman" w:cs="Times New Roman"/>
          <w:sz w:val="24"/>
          <w:szCs w:val="24"/>
        </w:rPr>
        <w:t xml:space="preserve"> that they d</w:t>
      </w:r>
      <w:r w:rsidR="0007499F" w:rsidRPr="002F3A4A">
        <w:rPr>
          <w:rFonts w:ascii="Times New Roman" w:hAnsi="Times New Roman" w:cs="Times New Roman"/>
          <w:sz w:val="24"/>
          <w:szCs w:val="24"/>
        </w:rPr>
        <w:t>evalue some traditionally positive traits</w:t>
      </w:r>
      <w:r w:rsidR="00166E1F">
        <w:rPr>
          <w:rFonts w:ascii="Times New Roman" w:hAnsi="Times New Roman" w:cs="Times New Roman"/>
          <w:sz w:val="24"/>
          <w:szCs w:val="24"/>
        </w:rPr>
        <w:t>, while over-emphasizing others</w:t>
      </w:r>
      <w:r w:rsidR="00766131">
        <w:rPr>
          <w:rFonts w:ascii="Times New Roman" w:hAnsi="Times New Roman" w:cs="Times New Roman"/>
          <w:sz w:val="24"/>
          <w:szCs w:val="24"/>
        </w:rPr>
        <w:t xml:space="preserve"> (</w:t>
      </w:r>
      <w:r w:rsidR="00216492">
        <w:rPr>
          <w:rFonts w:ascii="Times New Roman" w:hAnsi="Times New Roman" w:cs="Times New Roman"/>
          <w:sz w:val="24"/>
          <w:szCs w:val="24"/>
        </w:rPr>
        <w:t>Campbell, Rudich, &amp; Sedikides, 2002; Carlson et al., 2011b</w:t>
      </w:r>
      <w:r w:rsidR="00766131">
        <w:rPr>
          <w:rFonts w:ascii="Times New Roman" w:hAnsi="Times New Roman" w:cs="Times New Roman"/>
          <w:sz w:val="24"/>
          <w:szCs w:val="24"/>
        </w:rPr>
        <w:t>)</w:t>
      </w:r>
      <w:r w:rsidR="00166E1F">
        <w:rPr>
          <w:rFonts w:ascii="Times New Roman" w:hAnsi="Times New Roman" w:cs="Times New Roman"/>
          <w:sz w:val="24"/>
          <w:szCs w:val="24"/>
        </w:rPr>
        <w:t>. Specifically, this work indicates that narcissistic individua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E2B40">
        <w:rPr>
          <w:rFonts w:ascii="Times New Roman" w:hAnsi="Times New Roman" w:cs="Times New Roman"/>
          <w:sz w:val="24"/>
          <w:szCs w:val="24"/>
        </w:rPr>
        <w:t>have unrealistically positive evaluations of their</w:t>
      </w:r>
      <w:r w:rsidR="00166E1F">
        <w:rPr>
          <w:rFonts w:ascii="Times New Roman" w:hAnsi="Times New Roman" w:cs="Times New Roman"/>
          <w:sz w:val="24"/>
          <w:szCs w:val="24"/>
        </w:rPr>
        <w:t xml:space="preserve"> </w:t>
      </w:r>
      <w:r w:rsidR="006B0AE3">
        <w:rPr>
          <w:rFonts w:ascii="Times New Roman" w:hAnsi="Times New Roman" w:cs="Times New Roman"/>
          <w:sz w:val="24"/>
          <w:szCs w:val="24"/>
        </w:rPr>
        <w:t xml:space="preserve">agentic characteristics </w:t>
      </w:r>
      <w:r w:rsidR="000E6C5E">
        <w:rPr>
          <w:rFonts w:ascii="Times New Roman" w:hAnsi="Times New Roman" w:cs="Times New Roman"/>
          <w:sz w:val="24"/>
          <w:szCs w:val="24"/>
        </w:rPr>
        <w:t xml:space="preserve">(e.g., power, dominance, </w:t>
      </w:r>
      <w:r w:rsidR="0007499F">
        <w:rPr>
          <w:rFonts w:ascii="Times New Roman" w:hAnsi="Times New Roman" w:cs="Times New Roman"/>
          <w:sz w:val="24"/>
          <w:szCs w:val="24"/>
        </w:rPr>
        <w:t xml:space="preserve">and intelligence) </w:t>
      </w:r>
      <w:r w:rsidR="006B0AE3">
        <w:rPr>
          <w:rFonts w:ascii="Times New Roman" w:hAnsi="Times New Roman" w:cs="Times New Roman"/>
          <w:sz w:val="24"/>
          <w:szCs w:val="24"/>
        </w:rPr>
        <w:t xml:space="preserve">but </w:t>
      </w:r>
      <w:r w:rsidR="0007499F">
        <w:rPr>
          <w:rFonts w:ascii="Times New Roman" w:hAnsi="Times New Roman" w:cs="Times New Roman"/>
          <w:sz w:val="24"/>
          <w:szCs w:val="24"/>
        </w:rPr>
        <w:t xml:space="preserve">do not </w:t>
      </w:r>
      <w:r w:rsidR="007E2B40">
        <w:rPr>
          <w:rFonts w:ascii="Times New Roman" w:hAnsi="Times New Roman" w:cs="Times New Roman"/>
          <w:sz w:val="24"/>
          <w:szCs w:val="24"/>
        </w:rPr>
        <w:t>inflate</w:t>
      </w:r>
      <w:r w:rsidR="002E566B">
        <w:rPr>
          <w:rFonts w:ascii="Times New Roman" w:hAnsi="Times New Roman" w:cs="Times New Roman"/>
          <w:sz w:val="24"/>
          <w:szCs w:val="24"/>
        </w:rPr>
        <w:t xml:space="preserve">, or inflate to a lesser degree, </w:t>
      </w:r>
      <w:r>
        <w:rPr>
          <w:rFonts w:ascii="Times New Roman" w:hAnsi="Times New Roman" w:cs="Times New Roman"/>
          <w:sz w:val="24"/>
          <w:szCs w:val="24"/>
        </w:rPr>
        <w:t>communal characteristics (</w:t>
      </w:r>
      <w:r w:rsidR="000E6C5E">
        <w:rPr>
          <w:rFonts w:ascii="Times New Roman" w:hAnsi="Times New Roman" w:cs="Times New Roman"/>
          <w:sz w:val="24"/>
          <w:szCs w:val="24"/>
        </w:rPr>
        <w:t xml:space="preserve">e.g., agreeableness, warmth, </w:t>
      </w:r>
      <w:r w:rsidR="0007499F">
        <w:rPr>
          <w:rFonts w:ascii="Times New Roman" w:hAnsi="Times New Roman" w:cs="Times New Roman"/>
          <w:sz w:val="24"/>
          <w:szCs w:val="24"/>
        </w:rPr>
        <w:t xml:space="preserve">and honesty; </w:t>
      </w:r>
      <w:r>
        <w:rPr>
          <w:rFonts w:ascii="Times New Roman" w:hAnsi="Times New Roman" w:cs="Times New Roman"/>
          <w:sz w:val="24"/>
          <w:szCs w:val="24"/>
        </w:rPr>
        <w:t>Campbell</w:t>
      </w:r>
      <w:r w:rsidR="00216492">
        <w:rPr>
          <w:rFonts w:ascii="Times New Roman" w:hAnsi="Times New Roman" w:cs="Times New Roman"/>
          <w:sz w:val="24"/>
          <w:szCs w:val="24"/>
        </w:rPr>
        <w:t xml:space="preserve"> et al., </w:t>
      </w:r>
      <w:r>
        <w:rPr>
          <w:rFonts w:ascii="Times New Roman" w:hAnsi="Times New Roman" w:cs="Times New Roman"/>
          <w:sz w:val="24"/>
          <w:szCs w:val="24"/>
        </w:rPr>
        <w:t>2002; Carlson</w:t>
      </w:r>
      <w:r w:rsidR="00705BA4">
        <w:rPr>
          <w:rFonts w:ascii="Times New Roman" w:hAnsi="Times New Roman" w:cs="Times New Roman"/>
          <w:sz w:val="24"/>
          <w:szCs w:val="24"/>
        </w:rPr>
        <w:t xml:space="preserve"> et al., </w:t>
      </w:r>
      <w:r>
        <w:rPr>
          <w:rFonts w:ascii="Times New Roman" w:hAnsi="Times New Roman" w:cs="Times New Roman"/>
          <w:sz w:val="24"/>
          <w:szCs w:val="24"/>
        </w:rPr>
        <w:t>2011</w:t>
      </w:r>
      <w:r w:rsidR="00705BA4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.</w:t>
      </w:r>
      <w:r w:rsidR="006B0AE3">
        <w:rPr>
          <w:rFonts w:ascii="Times New Roman" w:hAnsi="Times New Roman" w:cs="Times New Roman"/>
          <w:sz w:val="24"/>
          <w:szCs w:val="24"/>
        </w:rPr>
        <w:t xml:space="preserve"> </w:t>
      </w:r>
      <w:r w:rsidR="0007499F">
        <w:rPr>
          <w:rFonts w:ascii="Times New Roman" w:hAnsi="Times New Roman" w:cs="Times New Roman"/>
          <w:sz w:val="24"/>
          <w:szCs w:val="24"/>
        </w:rPr>
        <w:t>In a seminal w</w:t>
      </w:r>
      <w:r w:rsidR="00211B08">
        <w:rPr>
          <w:rFonts w:ascii="Times New Roman" w:hAnsi="Times New Roman" w:cs="Times New Roman"/>
          <w:sz w:val="24"/>
          <w:szCs w:val="24"/>
        </w:rPr>
        <w:t>ork clarifying the boundaries between</w:t>
      </w:r>
      <w:r w:rsidR="0007499F">
        <w:rPr>
          <w:rFonts w:ascii="Times New Roman" w:hAnsi="Times New Roman" w:cs="Times New Roman"/>
          <w:sz w:val="24"/>
          <w:szCs w:val="24"/>
        </w:rPr>
        <w:t xml:space="preserve"> these two concepts, Wiggins (1991) referred to agency as “the</w:t>
      </w:r>
      <w:r w:rsidR="006B0AE3" w:rsidRPr="002F3A4A">
        <w:rPr>
          <w:rFonts w:ascii="Times New Roman" w:hAnsi="Times New Roman" w:cs="Times New Roman"/>
          <w:sz w:val="24"/>
          <w:szCs w:val="24"/>
        </w:rPr>
        <w:t xml:space="preserve"> condition of being a differentiated individual, and it is manifest in strivings for master</w:t>
      </w:r>
      <w:r w:rsidR="006B0AE3">
        <w:rPr>
          <w:rFonts w:ascii="Times New Roman" w:hAnsi="Times New Roman" w:cs="Times New Roman"/>
          <w:sz w:val="24"/>
          <w:szCs w:val="24"/>
        </w:rPr>
        <w:t>y</w:t>
      </w:r>
      <w:r w:rsidR="006B0AE3" w:rsidRPr="002F3A4A">
        <w:rPr>
          <w:rFonts w:ascii="Times New Roman" w:hAnsi="Times New Roman" w:cs="Times New Roman"/>
          <w:sz w:val="24"/>
          <w:szCs w:val="24"/>
        </w:rPr>
        <w:t xml:space="preserve"> and power which enhance and protect that differentiation”</w:t>
      </w:r>
      <w:r w:rsidR="00F07A84">
        <w:rPr>
          <w:rFonts w:ascii="Times New Roman" w:hAnsi="Times New Roman" w:cs="Times New Roman"/>
          <w:sz w:val="24"/>
          <w:szCs w:val="24"/>
        </w:rPr>
        <w:t>,</w:t>
      </w:r>
      <w:r w:rsidR="006B0AE3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AA1F81">
        <w:rPr>
          <w:rFonts w:ascii="Times New Roman" w:hAnsi="Times New Roman" w:cs="Times New Roman"/>
          <w:sz w:val="24"/>
          <w:szCs w:val="24"/>
        </w:rPr>
        <w:t>whereas</w:t>
      </w:r>
      <w:r w:rsidR="006B0AE3" w:rsidRPr="002F3A4A">
        <w:rPr>
          <w:rFonts w:ascii="Times New Roman" w:hAnsi="Times New Roman" w:cs="Times New Roman"/>
          <w:sz w:val="24"/>
          <w:szCs w:val="24"/>
        </w:rPr>
        <w:t xml:space="preserve"> </w:t>
      </w:r>
      <w:r w:rsidR="0007499F">
        <w:rPr>
          <w:rFonts w:ascii="Times New Roman" w:hAnsi="Times New Roman" w:cs="Times New Roman"/>
          <w:sz w:val="24"/>
          <w:szCs w:val="24"/>
        </w:rPr>
        <w:t xml:space="preserve">communion </w:t>
      </w:r>
      <w:r w:rsidR="00F07A84">
        <w:rPr>
          <w:rFonts w:ascii="Times New Roman" w:hAnsi="Times New Roman" w:cs="Times New Roman"/>
          <w:sz w:val="24"/>
          <w:szCs w:val="24"/>
        </w:rPr>
        <w:t xml:space="preserve">was defined </w:t>
      </w:r>
      <w:r w:rsidR="0007499F">
        <w:rPr>
          <w:rFonts w:ascii="Times New Roman" w:hAnsi="Times New Roman" w:cs="Times New Roman"/>
          <w:sz w:val="24"/>
          <w:szCs w:val="24"/>
        </w:rPr>
        <w:t>as “</w:t>
      </w:r>
      <w:r w:rsidR="006B0AE3" w:rsidRPr="002F3A4A">
        <w:rPr>
          <w:rFonts w:ascii="Times New Roman" w:hAnsi="Times New Roman" w:cs="Times New Roman"/>
          <w:sz w:val="24"/>
          <w:szCs w:val="24"/>
        </w:rPr>
        <w:t xml:space="preserve">the condition of being part of a larger social or spiritual entity, and it is manifested </w:t>
      </w:r>
      <w:r w:rsidR="006B0AE3" w:rsidRPr="00705BA4">
        <w:rPr>
          <w:rFonts w:ascii="Times New Roman" w:hAnsi="Times New Roman" w:cs="Times New Roman"/>
          <w:sz w:val="24"/>
          <w:szCs w:val="24"/>
        </w:rPr>
        <w:t>in strivings for intimacy, union, and solidarity wi</w:t>
      </w:r>
      <w:r w:rsidR="00166E1F" w:rsidRPr="00705BA4">
        <w:rPr>
          <w:rFonts w:ascii="Times New Roman" w:hAnsi="Times New Roman" w:cs="Times New Roman"/>
          <w:sz w:val="24"/>
          <w:szCs w:val="24"/>
        </w:rPr>
        <w:t>th that larger entity” (p. 89</w:t>
      </w:r>
      <w:r w:rsidR="00D44F20">
        <w:rPr>
          <w:rFonts w:ascii="Times New Roman" w:hAnsi="Times New Roman" w:cs="Times New Roman"/>
          <w:sz w:val="24"/>
          <w:szCs w:val="24"/>
        </w:rPr>
        <w:t>; see also Bakan, 1966</w:t>
      </w:r>
      <w:r w:rsidR="00166E1F" w:rsidRPr="00705BA4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5BE65C95" w14:textId="2126CA4F" w:rsidR="00166E1F" w:rsidRPr="00984A3A" w:rsidRDefault="006A0530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705BA4">
        <w:rPr>
          <w:rFonts w:ascii="Times New Roman" w:hAnsi="Times New Roman" w:cs="Times New Roman"/>
          <w:sz w:val="24"/>
          <w:szCs w:val="24"/>
        </w:rPr>
        <w:t xml:space="preserve"> person predominantly self-</w:t>
      </w:r>
      <w:r w:rsidR="00C16A50">
        <w:rPr>
          <w:rFonts w:ascii="Times New Roman" w:hAnsi="Times New Roman" w:cs="Times New Roman"/>
          <w:sz w:val="24"/>
          <w:szCs w:val="24"/>
        </w:rPr>
        <w:t xml:space="preserve">enhances </w:t>
      </w:r>
      <w:r w:rsidR="00E11003">
        <w:rPr>
          <w:rFonts w:ascii="Times New Roman" w:hAnsi="Times New Roman" w:cs="Times New Roman"/>
          <w:sz w:val="24"/>
          <w:szCs w:val="24"/>
        </w:rPr>
        <w:t xml:space="preserve">attributes </w:t>
      </w:r>
      <w:r w:rsidR="00C16A50">
        <w:rPr>
          <w:rFonts w:ascii="Times New Roman" w:hAnsi="Times New Roman" w:cs="Times New Roman"/>
          <w:sz w:val="24"/>
          <w:szCs w:val="24"/>
        </w:rPr>
        <w:t xml:space="preserve">that are </w:t>
      </w:r>
      <w:r w:rsidRPr="00705BA4">
        <w:rPr>
          <w:rFonts w:ascii="Times New Roman" w:hAnsi="Times New Roman" w:cs="Times New Roman"/>
          <w:sz w:val="24"/>
          <w:szCs w:val="24"/>
        </w:rPr>
        <w:t xml:space="preserve">most central to his or her self-image (Gaertner, Sedikides, &amp; Chang, 2008; Gebauer, Sedikides, Verplanken, &amp; Maio, 2012; </w:t>
      </w:r>
      <w:r w:rsidR="00F679EE">
        <w:rPr>
          <w:rFonts w:ascii="Times New Roman" w:hAnsi="Times New Roman" w:cs="Times New Roman"/>
          <w:sz w:val="24"/>
          <w:szCs w:val="24"/>
        </w:rPr>
        <w:t xml:space="preserve">James, 1907; </w:t>
      </w:r>
      <w:r w:rsidRPr="00705BA4">
        <w:rPr>
          <w:rFonts w:ascii="Times New Roman" w:hAnsi="Times New Roman" w:cs="Times New Roman"/>
          <w:sz w:val="24"/>
          <w:szCs w:val="24"/>
        </w:rPr>
        <w:t>Sedikides, Gaertner, &amp; Toguchi, 2003; Robins</w:t>
      </w:r>
      <w:r w:rsidRPr="002F3A4A">
        <w:rPr>
          <w:rFonts w:ascii="Times New Roman" w:hAnsi="Times New Roman" w:cs="Times New Roman"/>
          <w:sz w:val="24"/>
          <w:szCs w:val="24"/>
        </w:rPr>
        <w:t xml:space="preserve"> &amp; Beer, 2001</w:t>
      </w:r>
      <w:r>
        <w:rPr>
          <w:rFonts w:ascii="Times New Roman" w:hAnsi="Times New Roman" w:cs="Times New Roman"/>
          <w:sz w:val="24"/>
          <w:szCs w:val="24"/>
        </w:rPr>
        <w:t>). It makes sense, therefore that narcissists’ positive illusions would give priority to agentic characteristics based on agency’s alignment</w:t>
      </w:r>
      <w:r w:rsidR="00837164" w:rsidRPr="002F4E63">
        <w:rPr>
          <w:rFonts w:ascii="Times New Roman" w:hAnsi="Times New Roman" w:cs="Times New Roman"/>
          <w:sz w:val="24"/>
          <w:szCs w:val="24"/>
        </w:rPr>
        <w:t xml:space="preserve"> with “self-seeking, egocentric </w:t>
      </w:r>
      <w:r>
        <w:rPr>
          <w:rFonts w:ascii="Times New Roman" w:hAnsi="Times New Roman" w:cs="Times New Roman"/>
          <w:sz w:val="24"/>
          <w:szCs w:val="24"/>
        </w:rPr>
        <w:t xml:space="preserve">motives” (Wiggins, 1991, p. 91). Further, there is direct evidence that </w:t>
      </w:r>
      <w:r w:rsidR="0031535A">
        <w:rPr>
          <w:rFonts w:ascii="Times New Roman" w:hAnsi="Times New Roman" w:cs="Times New Roman"/>
          <w:sz w:val="24"/>
          <w:szCs w:val="24"/>
        </w:rPr>
        <w:t>Agency is more central to narcissists self-concept than communion—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1535A">
        <w:rPr>
          <w:rFonts w:ascii="Times New Roman" w:hAnsi="Times New Roman" w:cs="Times New Roman"/>
          <w:sz w:val="24"/>
          <w:szCs w:val="24"/>
        </w:rPr>
        <w:t xml:space="preserve"> is </w:t>
      </w:r>
      <w:r w:rsidR="007E2B40" w:rsidRPr="002F3A4A">
        <w:rPr>
          <w:rFonts w:ascii="Times New Roman" w:hAnsi="Times New Roman" w:cs="Times New Roman"/>
          <w:sz w:val="24"/>
          <w:szCs w:val="24"/>
        </w:rPr>
        <w:t xml:space="preserve">positively correlated with the agency axis of the interpersonal </w:t>
      </w:r>
      <w:r w:rsidR="007E2B40" w:rsidRPr="002F3A4A">
        <w:rPr>
          <w:rFonts w:ascii="Times New Roman" w:hAnsi="Times New Roman" w:cs="Times New Roman"/>
          <w:sz w:val="24"/>
          <w:szCs w:val="24"/>
        </w:rPr>
        <w:lastRenderedPageBreak/>
        <w:t>circumplex (</w:t>
      </w:r>
      <w:r w:rsidR="007E2B40" w:rsidRPr="002F3A4A">
        <w:rPr>
          <w:rFonts w:ascii="Times New Roman" w:hAnsi="Times New Roman" w:cs="Times New Roman"/>
          <w:i/>
          <w:sz w:val="24"/>
          <w:szCs w:val="24"/>
        </w:rPr>
        <w:t>r</w:t>
      </w:r>
      <w:r w:rsidR="007E2B40" w:rsidRPr="002F3A4A">
        <w:rPr>
          <w:rFonts w:ascii="Times New Roman" w:hAnsi="Times New Roman" w:cs="Times New Roman"/>
          <w:sz w:val="24"/>
          <w:szCs w:val="24"/>
        </w:rPr>
        <w:t xml:space="preserve"> = .84; Bradlee &amp; Emmons, 1992), but is not correlated with the communion axis of the interpersonal circumplex (</w:t>
      </w:r>
      <w:r w:rsidR="007E2B40" w:rsidRPr="002F3A4A">
        <w:rPr>
          <w:rFonts w:ascii="Times New Roman" w:hAnsi="Times New Roman" w:cs="Times New Roman"/>
          <w:i/>
          <w:sz w:val="24"/>
          <w:szCs w:val="24"/>
        </w:rPr>
        <w:t>r</w:t>
      </w:r>
      <w:r w:rsidR="007E2B40" w:rsidRPr="002F3A4A">
        <w:rPr>
          <w:rFonts w:ascii="Times New Roman" w:hAnsi="Times New Roman" w:cs="Times New Roman"/>
          <w:sz w:val="24"/>
          <w:szCs w:val="24"/>
        </w:rPr>
        <w:t xml:space="preserve"> = .08; Bradlee &amp; Emmons, 1992).</w:t>
      </w:r>
      <w:r w:rsidR="007E2B40">
        <w:rPr>
          <w:rFonts w:ascii="Times New Roman" w:hAnsi="Times New Roman" w:cs="Times New Roman"/>
          <w:sz w:val="24"/>
          <w:szCs w:val="24"/>
        </w:rPr>
        <w:t xml:space="preserve"> </w:t>
      </w:r>
      <w:r w:rsidR="0031535A">
        <w:rPr>
          <w:rFonts w:ascii="Times New Roman" w:hAnsi="Times New Roman" w:cs="Times New Roman"/>
          <w:sz w:val="24"/>
          <w:szCs w:val="24"/>
        </w:rPr>
        <w:t>In addition, n</w:t>
      </w:r>
      <w:r w:rsidR="002F4E63" w:rsidRPr="002F4E63">
        <w:rPr>
          <w:rFonts w:ascii="Times New Roman" w:hAnsi="Times New Roman" w:cs="Times New Roman"/>
          <w:sz w:val="24"/>
          <w:szCs w:val="24"/>
        </w:rPr>
        <w:t xml:space="preserve">arcissists tend to have agentic </w:t>
      </w:r>
      <w:r w:rsidR="007E2B40" w:rsidRPr="002F4E63">
        <w:rPr>
          <w:rFonts w:ascii="Times New Roman" w:hAnsi="Times New Roman" w:cs="Times New Roman"/>
          <w:sz w:val="24"/>
          <w:szCs w:val="24"/>
        </w:rPr>
        <w:t>daydreams</w:t>
      </w:r>
      <w:r w:rsidR="002F4E63">
        <w:rPr>
          <w:rFonts w:ascii="Times New Roman" w:hAnsi="Times New Roman" w:cs="Times New Roman"/>
          <w:sz w:val="24"/>
          <w:szCs w:val="24"/>
        </w:rPr>
        <w:t xml:space="preserve"> </w:t>
      </w:r>
      <w:r w:rsidR="007E2B40" w:rsidRPr="002F4E63">
        <w:rPr>
          <w:rFonts w:ascii="Times New Roman" w:hAnsi="Times New Roman" w:cs="Times New Roman"/>
          <w:sz w:val="24"/>
          <w:szCs w:val="24"/>
        </w:rPr>
        <w:t>focusing on achievement (</w:t>
      </w:r>
      <w:r w:rsidR="007E2B40" w:rsidRPr="0093213D">
        <w:rPr>
          <w:rFonts w:ascii="Times New Roman" w:hAnsi="Times New Roman" w:cs="Times New Roman"/>
          <w:i/>
          <w:sz w:val="24"/>
          <w:szCs w:val="24"/>
        </w:rPr>
        <w:t>r</w:t>
      </w:r>
      <w:r w:rsidR="007E2B40" w:rsidRPr="002F4E63">
        <w:rPr>
          <w:rFonts w:ascii="Times New Roman" w:hAnsi="Times New Roman" w:cs="Times New Roman"/>
          <w:sz w:val="24"/>
          <w:szCs w:val="24"/>
        </w:rPr>
        <w:t xml:space="preserve"> = .45), heroic (</w:t>
      </w:r>
      <w:r w:rsidR="007E2B40" w:rsidRPr="0093213D">
        <w:rPr>
          <w:rFonts w:ascii="Times New Roman" w:hAnsi="Times New Roman" w:cs="Times New Roman"/>
          <w:i/>
          <w:sz w:val="24"/>
          <w:szCs w:val="24"/>
        </w:rPr>
        <w:t>r</w:t>
      </w:r>
      <w:r w:rsidR="007E2B40" w:rsidRPr="002F4E63">
        <w:rPr>
          <w:rFonts w:ascii="Times New Roman" w:hAnsi="Times New Roman" w:cs="Times New Roman"/>
          <w:sz w:val="24"/>
          <w:szCs w:val="24"/>
        </w:rPr>
        <w:t xml:space="preserve"> = .44), sexual </w:t>
      </w:r>
      <w:r w:rsidR="002F4E63" w:rsidRPr="002F4E63">
        <w:rPr>
          <w:rFonts w:ascii="Times New Roman" w:hAnsi="Times New Roman" w:cs="Times New Roman"/>
          <w:sz w:val="24"/>
          <w:szCs w:val="24"/>
        </w:rPr>
        <w:t>(</w:t>
      </w:r>
      <w:r w:rsidR="002F4E63" w:rsidRPr="0093213D">
        <w:rPr>
          <w:rFonts w:ascii="Times New Roman" w:hAnsi="Times New Roman" w:cs="Times New Roman"/>
          <w:i/>
          <w:sz w:val="24"/>
          <w:szCs w:val="24"/>
        </w:rPr>
        <w:t>r</w:t>
      </w:r>
      <w:r w:rsidR="002F4E63" w:rsidRPr="002F4E63">
        <w:rPr>
          <w:rFonts w:ascii="Times New Roman" w:hAnsi="Times New Roman" w:cs="Times New Roman"/>
          <w:sz w:val="24"/>
          <w:szCs w:val="24"/>
        </w:rPr>
        <w:t xml:space="preserve"> = .37) and hostile (</w:t>
      </w:r>
      <w:r w:rsidR="002F4E63" w:rsidRPr="0093213D">
        <w:rPr>
          <w:rFonts w:ascii="Times New Roman" w:hAnsi="Times New Roman" w:cs="Times New Roman"/>
          <w:i/>
          <w:sz w:val="24"/>
          <w:szCs w:val="24"/>
        </w:rPr>
        <w:t>r</w:t>
      </w:r>
      <w:r w:rsidR="002F4E63" w:rsidRPr="002F4E63">
        <w:rPr>
          <w:rFonts w:ascii="Times New Roman" w:hAnsi="Times New Roman" w:cs="Times New Roman"/>
          <w:sz w:val="24"/>
          <w:szCs w:val="24"/>
        </w:rPr>
        <w:t xml:space="preserve"> = .23) themes (</w:t>
      </w:r>
      <w:r w:rsidR="00AA1F81">
        <w:rPr>
          <w:rFonts w:ascii="Times New Roman" w:hAnsi="Times New Roman" w:cs="Times New Roman"/>
          <w:sz w:val="24"/>
          <w:szCs w:val="24"/>
        </w:rPr>
        <w:t>Raskin &amp; Novacek, 1991)</w:t>
      </w:r>
      <w:r w:rsidR="002569C3">
        <w:rPr>
          <w:rFonts w:ascii="Times New Roman" w:hAnsi="Times New Roman" w:cs="Times New Roman"/>
          <w:sz w:val="24"/>
          <w:szCs w:val="24"/>
        </w:rPr>
        <w:t>,</w:t>
      </w:r>
      <w:r w:rsidR="00AA1F81">
        <w:rPr>
          <w:rFonts w:ascii="Times New Roman" w:hAnsi="Times New Roman" w:cs="Times New Roman"/>
          <w:sz w:val="24"/>
          <w:szCs w:val="24"/>
        </w:rPr>
        <w:t xml:space="preserve"> and </w:t>
      </w:r>
      <w:r w:rsidR="00733A2C">
        <w:rPr>
          <w:rFonts w:ascii="Times New Roman" w:hAnsi="Times New Roman" w:cs="Times New Roman"/>
          <w:sz w:val="24"/>
          <w:szCs w:val="24"/>
        </w:rPr>
        <w:t>i</w:t>
      </w:r>
      <w:r w:rsidR="004D58EB">
        <w:rPr>
          <w:rFonts w:ascii="Times New Roman" w:hAnsi="Times New Roman" w:cs="Times New Roman"/>
          <w:sz w:val="24"/>
          <w:szCs w:val="24"/>
        </w:rPr>
        <w:t>n a daily diary study, narcissists’ state self-esteem was decreased by negative achievement events, but was immune to both positive and n</w:t>
      </w:r>
      <w:r w:rsidR="00FE3A16">
        <w:rPr>
          <w:rFonts w:ascii="Times New Roman" w:hAnsi="Times New Roman" w:cs="Times New Roman"/>
          <w:sz w:val="24"/>
          <w:szCs w:val="24"/>
        </w:rPr>
        <w:t xml:space="preserve">egative social events that the authors considered indicators of </w:t>
      </w:r>
      <w:r w:rsidR="004D58EB">
        <w:rPr>
          <w:rFonts w:ascii="Times New Roman" w:hAnsi="Times New Roman" w:cs="Times New Roman"/>
          <w:sz w:val="24"/>
          <w:szCs w:val="24"/>
        </w:rPr>
        <w:t>communion (Zeigler-Hill</w:t>
      </w:r>
      <w:r w:rsidR="006E57EB">
        <w:rPr>
          <w:rFonts w:ascii="Times New Roman" w:hAnsi="Times New Roman" w:cs="Times New Roman"/>
          <w:sz w:val="24"/>
          <w:szCs w:val="24"/>
        </w:rPr>
        <w:t xml:space="preserve"> et al., </w:t>
      </w:r>
      <w:r w:rsidR="004D58EB">
        <w:rPr>
          <w:rFonts w:ascii="Times New Roman" w:hAnsi="Times New Roman" w:cs="Times New Roman"/>
          <w:sz w:val="24"/>
          <w:szCs w:val="24"/>
        </w:rPr>
        <w:t xml:space="preserve">2010). </w:t>
      </w:r>
      <w:r w:rsidR="00733A2C">
        <w:rPr>
          <w:rFonts w:ascii="Times New Roman" w:hAnsi="Times New Roman" w:cs="Times New Roman"/>
          <w:sz w:val="24"/>
          <w:szCs w:val="24"/>
        </w:rPr>
        <w:t>Finally</w:t>
      </w:r>
      <w:r w:rsidR="002F4E63">
        <w:rPr>
          <w:rFonts w:ascii="Times New Roman" w:hAnsi="Times New Roman" w:cs="Times New Roman"/>
          <w:sz w:val="24"/>
          <w:szCs w:val="24"/>
        </w:rPr>
        <w:t xml:space="preserve">, </w:t>
      </w:r>
      <w:r w:rsidR="007E2B40" w:rsidRPr="002F4E63">
        <w:rPr>
          <w:rFonts w:ascii="Times New Roman" w:hAnsi="Times New Roman" w:cs="Times New Roman"/>
          <w:sz w:val="24"/>
          <w:szCs w:val="24"/>
        </w:rPr>
        <w:t>Campbe</w:t>
      </w:r>
      <w:r w:rsidR="004C4B42">
        <w:rPr>
          <w:rFonts w:ascii="Times New Roman" w:hAnsi="Times New Roman" w:cs="Times New Roman"/>
          <w:sz w:val="24"/>
          <w:szCs w:val="24"/>
        </w:rPr>
        <w:t>ll</w:t>
      </w:r>
      <w:r w:rsidR="006E57EB">
        <w:rPr>
          <w:rFonts w:ascii="Times New Roman" w:hAnsi="Times New Roman" w:cs="Times New Roman"/>
          <w:sz w:val="24"/>
          <w:szCs w:val="24"/>
        </w:rPr>
        <w:t xml:space="preserve"> and colleagues</w:t>
      </w:r>
      <w:r w:rsidR="002F4E63">
        <w:rPr>
          <w:rFonts w:ascii="Times New Roman" w:hAnsi="Times New Roman" w:cs="Times New Roman"/>
          <w:sz w:val="24"/>
          <w:szCs w:val="24"/>
        </w:rPr>
        <w:t xml:space="preserve"> (2002) found that narcissists displayed </w:t>
      </w:r>
      <w:r w:rsidR="002F4E63" w:rsidRPr="002F4E63">
        <w:rPr>
          <w:rFonts w:ascii="Times New Roman" w:hAnsi="Times New Roman" w:cs="Times New Roman"/>
          <w:sz w:val="24"/>
          <w:szCs w:val="24"/>
        </w:rPr>
        <w:t>a pronounced</w:t>
      </w:r>
      <w:r w:rsidR="002F4E63">
        <w:rPr>
          <w:rFonts w:ascii="Times New Roman" w:hAnsi="Times New Roman" w:cs="Times New Roman"/>
          <w:sz w:val="24"/>
          <w:szCs w:val="24"/>
        </w:rPr>
        <w:t xml:space="preserve"> better-</w:t>
      </w:r>
      <w:r w:rsidR="007E2B40" w:rsidRPr="002F4E63">
        <w:rPr>
          <w:rFonts w:ascii="Times New Roman" w:hAnsi="Times New Roman" w:cs="Times New Roman"/>
          <w:sz w:val="24"/>
          <w:szCs w:val="24"/>
        </w:rPr>
        <w:t>th</w:t>
      </w:r>
      <w:r w:rsidR="002F4E63">
        <w:rPr>
          <w:rFonts w:ascii="Times New Roman" w:hAnsi="Times New Roman" w:cs="Times New Roman"/>
          <w:sz w:val="24"/>
          <w:szCs w:val="24"/>
        </w:rPr>
        <w:t>an-</w:t>
      </w:r>
      <w:r w:rsidR="007E2B40" w:rsidRPr="002F4E63">
        <w:rPr>
          <w:rFonts w:ascii="Times New Roman" w:hAnsi="Times New Roman" w:cs="Times New Roman"/>
          <w:sz w:val="24"/>
          <w:szCs w:val="24"/>
        </w:rPr>
        <w:t xml:space="preserve">average effect for agentic </w:t>
      </w:r>
      <w:r w:rsidR="002F4E63" w:rsidRPr="002F4E63">
        <w:rPr>
          <w:rFonts w:ascii="Times New Roman" w:hAnsi="Times New Roman" w:cs="Times New Roman"/>
          <w:sz w:val="24"/>
          <w:szCs w:val="24"/>
        </w:rPr>
        <w:t xml:space="preserve">characteristics </w:t>
      </w:r>
      <w:r w:rsidR="007E2B40" w:rsidRPr="002F4E63">
        <w:rPr>
          <w:rFonts w:ascii="Times New Roman" w:hAnsi="Times New Roman" w:cs="Times New Roman"/>
          <w:sz w:val="24"/>
          <w:szCs w:val="24"/>
        </w:rPr>
        <w:t xml:space="preserve">but not communal </w:t>
      </w:r>
      <w:r w:rsidR="002F4E63" w:rsidRPr="002F4E63">
        <w:rPr>
          <w:rFonts w:ascii="Times New Roman" w:hAnsi="Times New Roman" w:cs="Times New Roman"/>
          <w:sz w:val="24"/>
          <w:szCs w:val="24"/>
        </w:rPr>
        <w:t>characteristics.</w:t>
      </w:r>
      <w:r w:rsidR="002F4E63">
        <w:rPr>
          <w:rFonts w:ascii="Times New Roman" w:hAnsi="Times New Roman" w:cs="Times New Roman"/>
          <w:sz w:val="24"/>
          <w:szCs w:val="24"/>
        </w:rPr>
        <w:t xml:space="preserve"> </w:t>
      </w:r>
      <w:r w:rsidR="00603870">
        <w:rPr>
          <w:rFonts w:ascii="Times New Roman" w:hAnsi="Times New Roman" w:cs="Times New Roman"/>
          <w:sz w:val="24"/>
          <w:szCs w:val="24"/>
        </w:rPr>
        <w:t>Results like these led</w:t>
      </w:r>
      <w:r w:rsidR="003646B9">
        <w:rPr>
          <w:rFonts w:ascii="Times New Roman" w:hAnsi="Times New Roman" w:cs="Times New Roman"/>
          <w:sz w:val="24"/>
          <w:szCs w:val="24"/>
        </w:rPr>
        <w:t xml:space="preserve"> </w:t>
      </w:r>
      <w:r w:rsidR="002F4E63">
        <w:rPr>
          <w:rFonts w:ascii="Times New Roman" w:hAnsi="Times New Roman" w:cs="Times New Roman"/>
          <w:sz w:val="24"/>
          <w:szCs w:val="24"/>
        </w:rPr>
        <w:t xml:space="preserve">Paulhus (2001) </w:t>
      </w:r>
      <w:r w:rsidR="00603870">
        <w:rPr>
          <w:rFonts w:ascii="Times New Roman" w:hAnsi="Times New Roman" w:cs="Times New Roman"/>
          <w:sz w:val="24"/>
          <w:szCs w:val="24"/>
        </w:rPr>
        <w:t xml:space="preserve">to </w:t>
      </w:r>
      <w:r w:rsidR="00733A2C">
        <w:rPr>
          <w:rFonts w:ascii="Times New Roman" w:hAnsi="Times New Roman" w:cs="Times New Roman"/>
          <w:sz w:val="24"/>
          <w:szCs w:val="24"/>
        </w:rPr>
        <w:t>propose</w:t>
      </w:r>
      <w:r w:rsidR="00603870">
        <w:rPr>
          <w:rFonts w:ascii="Times New Roman" w:hAnsi="Times New Roman" w:cs="Times New Roman"/>
          <w:sz w:val="24"/>
          <w:szCs w:val="24"/>
        </w:rPr>
        <w:t xml:space="preserve"> </w:t>
      </w:r>
      <w:r w:rsidR="002F4E63">
        <w:rPr>
          <w:rFonts w:ascii="Times New Roman" w:hAnsi="Times New Roman" w:cs="Times New Roman"/>
          <w:sz w:val="24"/>
          <w:szCs w:val="24"/>
        </w:rPr>
        <w:t xml:space="preserve">that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F4E63">
        <w:rPr>
          <w:rFonts w:ascii="Times New Roman" w:hAnsi="Times New Roman" w:cs="Times New Roman"/>
          <w:sz w:val="24"/>
          <w:szCs w:val="24"/>
        </w:rPr>
        <w:t xml:space="preserve"> is an extreme form of agency</w:t>
      </w:r>
      <w:r w:rsidR="002569C3">
        <w:rPr>
          <w:rFonts w:ascii="Times New Roman" w:hAnsi="Times New Roman" w:cs="Times New Roman"/>
          <w:sz w:val="24"/>
          <w:szCs w:val="24"/>
        </w:rPr>
        <w:t>,</w:t>
      </w:r>
      <w:r w:rsidR="004D58EB">
        <w:rPr>
          <w:rFonts w:ascii="Times New Roman" w:hAnsi="Times New Roman" w:cs="Times New Roman"/>
          <w:sz w:val="24"/>
          <w:szCs w:val="24"/>
        </w:rPr>
        <w:t xml:space="preserve"> and more recently</w:t>
      </w:r>
      <w:r w:rsidR="002569C3">
        <w:rPr>
          <w:rFonts w:ascii="Times New Roman" w:hAnsi="Times New Roman" w:cs="Times New Roman"/>
          <w:sz w:val="24"/>
          <w:szCs w:val="24"/>
        </w:rPr>
        <w:t>,</w:t>
      </w:r>
      <w:r w:rsidR="004D58EB">
        <w:rPr>
          <w:rFonts w:ascii="Times New Roman" w:hAnsi="Times New Roman" w:cs="Times New Roman"/>
          <w:sz w:val="24"/>
          <w:szCs w:val="24"/>
        </w:rPr>
        <w:t xml:space="preserve"> Campbell and colleagues </w:t>
      </w:r>
      <w:r w:rsidR="00603870">
        <w:rPr>
          <w:rFonts w:ascii="Times New Roman" w:hAnsi="Times New Roman" w:cs="Times New Roman"/>
          <w:sz w:val="24"/>
          <w:szCs w:val="24"/>
        </w:rPr>
        <w:t>introduced</w:t>
      </w:r>
      <w:r w:rsidR="004D58EB">
        <w:rPr>
          <w:rFonts w:ascii="Times New Roman" w:hAnsi="Times New Roman" w:cs="Times New Roman"/>
          <w:sz w:val="24"/>
          <w:szCs w:val="24"/>
        </w:rPr>
        <w:t xml:space="preserve"> an agency model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603870">
        <w:rPr>
          <w:rFonts w:ascii="Times New Roman" w:hAnsi="Times New Roman" w:cs="Times New Roman"/>
          <w:sz w:val="24"/>
          <w:szCs w:val="24"/>
        </w:rPr>
        <w:t xml:space="preserve"> (</w:t>
      </w:r>
      <w:r w:rsidR="00603870" w:rsidRPr="00603870">
        <w:rPr>
          <w:rFonts w:ascii="Times New Roman" w:hAnsi="Times New Roman" w:cs="Times New Roman"/>
          <w:sz w:val="24"/>
          <w:szCs w:val="24"/>
        </w:rPr>
        <w:t>Campbell</w:t>
      </w:r>
      <w:r w:rsidR="00603870">
        <w:rPr>
          <w:rFonts w:ascii="Times New Roman" w:hAnsi="Times New Roman" w:cs="Times New Roman"/>
          <w:sz w:val="24"/>
          <w:szCs w:val="24"/>
        </w:rPr>
        <w:t xml:space="preserve">, Brunell, &amp; Finkel, 2006; </w:t>
      </w:r>
      <w:r w:rsidR="00603870" w:rsidRPr="00603870">
        <w:rPr>
          <w:rFonts w:ascii="Times New Roman" w:hAnsi="Times New Roman" w:cs="Times New Roman"/>
          <w:sz w:val="24"/>
          <w:szCs w:val="24"/>
        </w:rPr>
        <w:t>Campbell &amp; Foster, 2007</w:t>
      </w:r>
      <w:r w:rsidR="00603870">
        <w:rPr>
          <w:rFonts w:ascii="Times New Roman" w:hAnsi="Times New Roman" w:cs="Times New Roman"/>
          <w:sz w:val="24"/>
          <w:szCs w:val="24"/>
        </w:rPr>
        <w:t>).</w:t>
      </w:r>
      <w:r w:rsidR="00B46F26">
        <w:rPr>
          <w:rFonts w:ascii="Times New Roman" w:hAnsi="Times New Roman" w:cs="Times New Roman"/>
          <w:sz w:val="24"/>
          <w:szCs w:val="24"/>
        </w:rPr>
        <w:t xml:space="preserve"> </w:t>
      </w:r>
      <w:r w:rsidR="00C10F74">
        <w:rPr>
          <w:rFonts w:ascii="Times New Roman" w:hAnsi="Times New Roman" w:cs="Times New Roman"/>
          <w:sz w:val="24"/>
          <w:szCs w:val="24"/>
        </w:rPr>
        <w:t xml:space="preserve">It appears that agency, but </w:t>
      </w:r>
      <w:r w:rsidR="00C10F74" w:rsidRPr="002F4E63">
        <w:rPr>
          <w:rFonts w:ascii="Times New Roman" w:hAnsi="Times New Roman" w:cs="Times New Roman"/>
          <w:sz w:val="24"/>
          <w:szCs w:val="24"/>
        </w:rPr>
        <w:t xml:space="preserve">not communion, is consistent with narcissists’ grandiose </w:t>
      </w:r>
      <w:r w:rsidR="00C10F74">
        <w:rPr>
          <w:rFonts w:ascii="Times New Roman" w:hAnsi="Times New Roman" w:cs="Times New Roman"/>
          <w:sz w:val="24"/>
          <w:szCs w:val="24"/>
        </w:rPr>
        <w:t xml:space="preserve">conception </w:t>
      </w:r>
      <w:r w:rsidR="00C10F74" w:rsidRPr="002F4E63">
        <w:rPr>
          <w:rFonts w:ascii="Times New Roman" w:hAnsi="Times New Roman" w:cs="Times New Roman"/>
          <w:sz w:val="24"/>
          <w:szCs w:val="24"/>
        </w:rPr>
        <w:t>of success</w:t>
      </w:r>
      <w:r w:rsidR="007C5BE2">
        <w:rPr>
          <w:rFonts w:ascii="Times New Roman" w:hAnsi="Times New Roman" w:cs="Times New Roman"/>
          <w:sz w:val="24"/>
          <w:szCs w:val="24"/>
        </w:rPr>
        <w:t>.</w:t>
      </w:r>
    </w:p>
    <w:p w14:paraId="379F759E" w14:textId="14E6985D" w:rsidR="00E762BA" w:rsidRPr="00D25BFA" w:rsidRDefault="00FE3A16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rhaps </w:t>
      </w:r>
      <w:r w:rsidR="00724475" w:rsidRPr="00D25BFA">
        <w:rPr>
          <w:rFonts w:ascii="Times New Roman" w:hAnsi="Times New Roman" w:cs="Times New Roman"/>
          <w:sz w:val="24"/>
          <w:szCs w:val="24"/>
        </w:rPr>
        <w:t xml:space="preserve">more surprising </w:t>
      </w:r>
      <w:r>
        <w:rPr>
          <w:rFonts w:ascii="Times New Roman" w:hAnsi="Times New Roman" w:cs="Times New Roman"/>
          <w:sz w:val="24"/>
          <w:szCs w:val="24"/>
        </w:rPr>
        <w:t xml:space="preserve">than the finding that narcissists endorse agentic characteristic, is recent research showing </w:t>
      </w:r>
      <w:r w:rsidR="002569C3">
        <w:rPr>
          <w:rFonts w:ascii="Times New Roman" w:hAnsi="Times New Roman" w:cs="Times New Roman"/>
          <w:sz w:val="24"/>
          <w:szCs w:val="24"/>
        </w:rPr>
        <w:t xml:space="preserve">that individuals high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724475" w:rsidRPr="00D25BFA">
        <w:rPr>
          <w:rFonts w:ascii="Times New Roman" w:hAnsi="Times New Roman" w:cs="Times New Roman"/>
          <w:sz w:val="24"/>
          <w:szCs w:val="24"/>
        </w:rPr>
        <w:t xml:space="preserve"> </w:t>
      </w:r>
      <w:r w:rsidR="008E6B67" w:rsidRPr="00D25BFA">
        <w:rPr>
          <w:rFonts w:ascii="Times New Roman" w:hAnsi="Times New Roman" w:cs="Times New Roman"/>
          <w:sz w:val="24"/>
          <w:szCs w:val="24"/>
        </w:rPr>
        <w:t>have a relatively</w:t>
      </w:r>
      <w:r w:rsidR="008B097C" w:rsidRPr="00D25BFA">
        <w:rPr>
          <w:rFonts w:ascii="Times New Roman" w:hAnsi="Times New Roman" w:cs="Times New Roman"/>
          <w:sz w:val="24"/>
          <w:szCs w:val="24"/>
        </w:rPr>
        <w:t xml:space="preserve"> accurate idea of how others perceive their communal traits</w:t>
      </w:r>
      <w:r w:rsidR="00C01281">
        <w:rPr>
          <w:rFonts w:ascii="Times New Roman" w:hAnsi="Times New Roman" w:cs="Times New Roman"/>
          <w:sz w:val="24"/>
          <w:szCs w:val="24"/>
        </w:rPr>
        <w:t xml:space="preserve"> compared to</w:t>
      </w:r>
      <w:r w:rsidR="001D1232" w:rsidRPr="00D25BFA">
        <w:rPr>
          <w:rFonts w:ascii="Times New Roman" w:hAnsi="Times New Roman" w:cs="Times New Roman"/>
          <w:sz w:val="24"/>
          <w:szCs w:val="24"/>
        </w:rPr>
        <w:t xml:space="preserve"> </w:t>
      </w:r>
      <w:r w:rsidR="005E1C8E" w:rsidRPr="00D25BFA">
        <w:rPr>
          <w:rFonts w:ascii="Times New Roman" w:hAnsi="Times New Roman" w:cs="Times New Roman"/>
          <w:sz w:val="24"/>
          <w:szCs w:val="24"/>
        </w:rPr>
        <w:t xml:space="preserve">their </w:t>
      </w:r>
      <w:r w:rsidR="001D1232" w:rsidRPr="00D25BFA">
        <w:rPr>
          <w:rFonts w:ascii="Times New Roman" w:hAnsi="Times New Roman" w:cs="Times New Roman"/>
          <w:sz w:val="24"/>
          <w:szCs w:val="24"/>
        </w:rPr>
        <w:t>agentic traits (</w:t>
      </w:r>
      <w:r w:rsidR="00473A2B">
        <w:rPr>
          <w:rFonts w:ascii="Times New Roman" w:hAnsi="Times New Roman" w:cs="Times New Roman"/>
          <w:sz w:val="24"/>
          <w:szCs w:val="24"/>
        </w:rPr>
        <w:t>Carlson</w:t>
      </w:r>
      <w:r w:rsidR="002423FC">
        <w:rPr>
          <w:rFonts w:ascii="Times New Roman" w:hAnsi="Times New Roman" w:cs="Times New Roman"/>
          <w:sz w:val="24"/>
          <w:szCs w:val="24"/>
        </w:rPr>
        <w:t xml:space="preserve">, Naumann, &amp; Vazire, </w:t>
      </w:r>
      <w:r w:rsidR="00473A2B">
        <w:rPr>
          <w:rFonts w:ascii="Times New Roman" w:hAnsi="Times New Roman" w:cs="Times New Roman"/>
          <w:sz w:val="24"/>
          <w:szCs w:val="24"/>
        </w:rPr>
        <w:t>2011</w:t>
      </w:r>
      <w:r w:rsidR="002423FC">
        <w:rPr>
          <w:rFonts w:ascii="Times New Roman" w:hAnsi="Times New Roman" w:cs="Times New Roman"/>
          <w:sz w:val="24"/>
          <w:szCs w:val="24"/>
        </w:rPr>
        <w:t xml:space="preserve">a; Carlson et al., </w:t>
      </w:r>
      <w:r w:rsidR="00473A2B">
        <w:rPr>
          <w:rFonts w:ascii="Times New Roman" w:hAnsi="Times New Roman" w:cs="Times New Roman"/>
          <w:sz w:val="24"/>
          <w:szCs w:val="24"/>
        </w:rPr>
        <w:t>2011</w:t>
      </w:r>
      <w:r w:rsidR="00DD1BCE">
        <w:rPr>
          <w:rFonts w:ascii="Times New Roman" w:hAnsi="Times New Roman" w:cs="Times New Roman"/>
          <w:sz w:val="24"/>
          <w:szCs w:val="24"/>
        </w:rPr>
        <w:t>b</w:t>
      </w:r>
      <w:r w:rsidR="001D1232" w:rsidRPr="00D25BFA">
        <w:rPr>
          <w:rFonts w:ascii="Times New Roman" w:hAnsi="Times New Roman" w:cs="Times New Roman"/>
          <w:sz w:val="24"/>
          <w:szCs w:val="24"/>
        </w:rPr>
        <w:t>)</w:t>
      </w:r>
      <w:r w:rsidR="00FB6BA7">
        <w:rPr>
          <w:rFonts w:ascii="Times New Roman" w:hAnsi="Times New Roman" w:cs="Times New Roman"/>
          <w:sz w:val="24"/>
          <w:szCs w:val="24"/>
        </w:rPr>
        <w:t>.</w:t>
      </w:r>
      <w:r w:rsidR="00B46F26" w:rsidRPr="00D25BFA">
        <w:rPr>
          <w:rFonts w:ascii="Times New Roman" w:hAnsi="Times New Roman" w:cs="Times New Roman"/>
          <w:sz w:val="24"/>
          <w:szCs w:val="24"/>
        </w:rPr>
        <w:t xml:space="preserve"> It is possible that narcissists </w:t>
      </w:r>
      <w:r w:rsidR="005E1C8E" w:rsidRPr="00D25BFA">
        <w:rPr>
          <w:rFonts w:ascii="Times New Roman" w:hAnsi="Times New Roman" w:cs="Times New Roman"/>
          <w:sz w:val="24"/>
          <w:szCs w:val="24"/>
        </w:rPr>
        <w:t xml:space="preserve">associate </w:t>
      </w:r>
      <w:r w:rsidR="00B46F26" w:rsidRPr="00D25BFA">
        <w:rPr>
          <w:rFonts w:ascii="Times New Roman" w:hAnsi="Times New Roman" w:cs="Times New Roman"/>
          <w:sz w:val="24"/>
          <w:szCs w:val="24"/>
        </w:rPr>
        <w:t xml:space="preserve">communal characteristics </w:t>
      </w:r>
      <w:r w:rsidR="005E1C8E" w:rsidRPr="00D25BFA">
        <w:rPr>
          <w:rFonts w:ascii="Times New Roman" w:hAnsi="Times New Roman" w:cs="Times New Roman"/>
          <w:sz w:val="24"/>
          <w:szCs w:val="24"/>
        </w:rPr>
        <w:t>such as honesty and dependability with</w:t>
      </w:r>
      <w:r w:rsidR="00B46F26" w:rsidRPr="00D25BFA">
        <w:rPr>
          <w:rFonts w:ascii="Times New Roman" w:hAnsi="Times New Roman" w:cs="Times New Roman"/>
          <w:sz w:val="24"/>
          <w:szCs w:val="24"/>
        </w:rPr>
        <w:t xml:space="preserve"> </w:t>
      </w:r>
      <w:r w:rsidR="002F4E63" w:rsidRPr="00D25BFA">
        <w:rPr>
          <w:rFonts w:ascii="Times New Roman" w:hAnsi="Times New Roman" w:cs="Times New Roman"/>
          <w:sz w:val="24"/>
          <w:szCs w:val="24"/>
        </w:rPr>
        <w:t xml:space="preserve">weakness and </w:t>
      </w:r>
      <w:r w:rsidR="00B46F26" w:rsidRPr="00D25BFA">
        <w:rPr>
          <w:rFonts w:ascii="Times New Roman" w:hAnsi="Times New Roman" w:cs="Times New Roman"/>
          <w:sz w:val="24"/>
          <w:szCs w:val="24"/>
        </w:rPr>
        <w:t>vulnerability</w:t>
      </w:r>
      <w:r w:rsidR="005E1C8E" w:rsidRPr="00D25BFA">
        <w:rPr>
          <w:rFonts w:ascii="Times New Roman" w:hAnsi="Times New Roman" w:cs="Times New Roman"/>
          <w:sz w:val="24"/>
          <w:szCs w:val="24"/>
        </w:rPr>
        <w:t>—</w:t>
      </w:r>
      <w:r w:rsidR="000910A4">
        <w:rPr>
          <w:rFonts w:ascii="Times New Roman" w:hAnsi="Times New Roman" w:cs="Times New Roman"/>
          <w:sz w:val="24"/>
          <w:szCs w:val="24"/>
        </w:rPr>
        <w:t xml:space="preserve">theoretically, </w:t>
      </w:r>
      <w:r w:rsidR="005E1C8E" w:rsidRPr="00D25BFA">
        <w:rPr>
          <w:rFonts w:ascii="Times New Roman" w:hAnsi="Times New Roman" w:cs="Times New Roman"/>
          <w:sz w:val="24"/>
          <w:szCs w:val="24"/>
        </w:rPr>
        <w:t>e</w:t>
      </w:r>
      <w:r w:rsidR="004A7D93">
        <w:rPr>
          <w:rFonts w:ascii="Times New Roman" w:hAnsi="Times New Roman" w:cs="Times New Roman"/>
          <w:sz w:val="24"/>
          <w:szCs w:val="24"/>
        </w:rPr>
        <w:t>xactly what the self-regulatory</w:t>
      </w:r>
      <w:r w:rsidR="005E1C8E" w:rsidRPr="00D25BFA">
        <w:rPr>
          <w:rFonts w:ascii="Times New Roman" w:hAnsi="Times New Roman" w:cs="Times New Roman"/>
          <w:sz w:val="24"/>
          <w:szCs w:val="24"/>
        </w:rPr>
        <w:t xml:space="preserve"> strategy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>
        <w:rPr>
          <w:rFonts w:ascii="Times New Roman" w:hAnsi="Times New Roman" w:cs="Times New Roman"/>
          <w:sz w:val="24"/>
          <w:szCs w:val="24"/>
        </w:rPr>
        <w:t xml:space="preserve"> is meant to </w:t>
      </w:r>
      <w:r w:rsidR="00201FE6">
        <w:rPr>
          <w:rFonts w:ascii="Times New Roman" w:hAnsi="Times New Roman" w:cs="Times New Roman"/>
          <w:sz w:val="24"/>
          <w:szCs w:val="24"/>
        </w:rPr>
        <w:t>avoid</w:t>
      </w:r>
      <w:r w:rsidR="00B3520E">
        <w:rPr>
          <w:rFonts w:ascii="Times New Roman" w:hAnsi="Times New Roman" w:cs="Times New Roman"/>
          <w:sz w:val="24"/>
          <w:szCs w:val="24"/>
        </w:rPr>
        <w:t xml:space="preserve"> (see Morf &amp; Rhodewalt, 2001)</w:t>
      </w:r>
      <w:r w:rsidR="005E1C8E" w:rsidRPr="00D25BFA">
        <w:rPr>
          <w:rFonts w:ascii="Times New Roman" w:hAnsi="Times New Roman" w:cs="Times New Roman"/>
          <w:sz w:val="24"/>
          <w:szCs w:val="24"/>
        </w:rPr>
        <w:t xml:space="preserve">. </w:t>
      </w:r>
      <w:r w:rsidR="00FB2CCF">
        <w:rPr>
          <w:rFonts w:ascii="Times New Roman" w:hAnsi="Times New Roman" w:cs="Times New Roman"/>
          <w:sz w:val="24"/>
          <w:szCs w:val="24"/>
        </w:rPr>
        <w:t xml:space="preserve">For individuals high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FB2CCF">
        <w:rPr>
          <w:rFonts w:ascii="Times New Roman" w:hAnsi="Times New Roman" w:cs="Times New Roman"/>
          <w:sz w:val="24"/>
          <w:szCs w:val="24"/>
        </w:rPr>
        <w:t xml:space="preserve">, this would result in a decreased desire to align communal characteristics with their self-concept. </w:t>
      </w:r>
      <w:r w:rsidR="00E762BA" w:rsidRPr="00D25BFA">
        <w:rPr>
          <w:rFonts w:ascii="Times New Roman" w:hAnsi="Times New Roman" w:cs="Times New Roman"/>
          <w:sz w:val="24"/>
          <w:szCs w:val="24"/>
        </w:rPr>
        <w:t>In sum, narcissists appear to enhance agentic c</w:t>
      </w:r>
      <w:r w:rsidR="00F9242A">
        <w:rPr>
          <w:rFonts w:ascii="Times New Roman" w:hAnsi="Times New Roman" w:cs="Times New Roman"/>
          <w:sz w:val="24"/>
          <w:szCs w:val="24"/>
        </w:rPr>
        <w:t xml:space="preserve">haracteristics more than </w:t>
      </w:r>
      <w:r w:rsidR="00201FE6">
        <w:rPr>
          <w:rFonts w:ascii="Times New Roman" w:hAnsi="Times New Roman" w:cs="Times New Roman"/>
          <w:sz w:val="24"/>
          <w:szCs w:val="24"/>
        </w:rPr>
        <w:t>c</w:t>
      </w:r>
      <w:r w:rsidR="004A7D93">
        <w:rPr>
          <w:rFonts w:ascii="Times New Roman" w:hAnsi="Times New Roman" w:cs="Times New Roman"/>
          <w:sz w:val="24"/>
          <w:szCs w:val="24"/>
        </w:rPr>
        <w:t xml:space="preserve">ommunal characteristics, but it </w:t>
      </w:r>
      <w:r w:rsidR="00E762BA" w:rsidRPr="00D25BFA">
        <w:rPr>
          <w:rFonts w:ascii="Times New Roman" w:hAnsi="Times New Roman" w:cs="Times New Roman"/>
          <w:sz w:val="24"/>
          <w:szCs w:val="24"/>
        </w:rPr>
        <w:t>is unclear by exactly how mu</w:t>
      </w:r>
      <w:r w:rsidR="004C4B42" w:rsidRPr="00D25BFA">
        <w:rPr>
          <w:rFonts w:ascii="Times New Roman" w:hAnsi="Times New Roman" w:cs="Times New Roman"/>
          <w:sz w:val="24"/>
          <w:szCs w:val="24"/>
        </w:rPr>
        <w:t xml:space="preserve">ch. </w:t>
      </w:r>
      <w:r w:rsidR="00146FD5">
        <w:rPr>
          <w:rFonts w:ascii="Times New Roman" w:hAnsi="Times New Roman" w:cs="Times New Roman"/>
          <w:sz w:val="24"/>
          <w:szCs w:val="24"/>
        </w:rPr>
        <w:t>On average, across studies</w:t>
      </w:r>
      <w:r w:rsidR="000910A4">
        <w:rPr>
          <w:rFonts w:ascii="Times New Roman" w:hAnsi="Times New Roman" w:cs="Times New Roman"/>
          <w:sz w:val="24"/>
          <w:szCs w:val="24"/>
        </w:rPr>
        <w:t>,</w:t>
      </w:r>
      <w:r w:rsidR="00146FD5">
        <w:rPr>
          <w:rFonts w:ascii="Times New Roman" w:hAnsi="Times New Roman" w:cs="Times New Roman"/>
          <w:sz w:val="24"/>
          <w:szCs w:val="24"/>
        </w:rPr>
        <w:t xml:space="preserve"> d</w:t>
      </w:r>
      <w:r w:rsidR="008E1D6D" w:rsidRPr="00D25BFA">
        <w:rPr>
          <w:rFonts w:ascii="Times New Roman" w:hAnsi="Times New Roman" w:cs="Times New Roman"/>
          <w:sz w:val="24"/>
          <w:szCs w:val="24"/>
        </w:rPr>
        <w:t xml:space="preserve">o narcissists continue to enhance communal characteristics </w:t>
      </w:r>
      <w:r w:rsidR="008E1D6D" w:rsidRPr="00D25BFA">
        <w:rPr>
          <w:rFonts w:ascii="Times New Roman" w:hAnsi="Times New Roman" w:cs="Times New Roman"/>
          <w:sz w:val="24"/>
          <w:szCs w:val="24"/>
        </w:rPr>
        <w:lastRenderedPageBreak/>
        <w:t xml:space="preserve">just to a lesser degree? </w:t>
      </w:r>
      <w:r w:rsidR="004C4B42" w:rsidRPr="00D25BFA">
        <w:rPr>
          <w:rFonts w:ascii="Times New Roman" w:hAnsi="Times New Roman" w:cs="Times New Roman"/>
          <w:sz w:val="24"/>
          <w:szCs w:val="24"/>
        </w:rPr>
        <w:t>The current work aims to estimate</w:t>
      </w:r>
      <w:r w:rsidR="00E762BA" w:rsidRPr="00D25BFA">
        <w:rPr>
          <w:rFonts w:ascii="Times New Roman" w:hAnsi="Times New Roman" w:cs="Times New Roman"/>
          <w:sz w:val="24"/>
          <w:szCs w:val="24"/>
        </w:rPr>
        <w:t xml:space="preserve"> t</w:t>
      </w:r>
      <w:r w:rsidR="008E1D6D" w:rsidRPr="00D25BFA">
        <w:rPr>
          <w:rFonts w:ascii="Times New Roman" w:hAnsi="Times New Roman" w:cs="Times New Roman"/>
          <w:sz w:val="24"/>
          <w:szCs w:val="24"/>
        </w:rPr>
        <w:t xml:space="preserve">he magnitude of </w:t>
      </w:r>
      <w:r w:rsidR="004A7D93">
        <w:rPr>
          <w:rFonts w:ascii="Times New Roman" w:hAnsi="Times New Roman" w:cs="Times New Roman"/>
          <w:sz w:val="24"/>
          <w:szCs w:val="24"/>
        </w:rPr>
        <w:t>the self-enhancement effect</w:t>
      </w:r>
      <w:r w:rsidR="00501C0F">
        <w:rPr>
          <w:rFonts w:ascii="Times New Roman" w:hAnsi="Times New Roman" w:cs="Times New Roman"/>
          <w:sz w:val="24"/>
          <w:szCs w:val="24"/>
        </w:rPr>
        <w:t xml:space="preserve"> for both agency and communion</w:t>
      </w:r>
      <w:r w:rsidR="000910A4">
        <w:rPr>
          <w:rFonts w:ascii="Times New Roman" w:hAnsi="Times New Roman" w:cs="Times New Roman"/>
          <w:sz w:val="24"/>
          <w:szCs w:val="24"/>
        </w:rPr>
        <w:t>,</w:t>
      </w:r>
      <w:r w:rsidR="00501C0F">
        <w:rPr>
          <w:rFonts w:ascii="Times New Roman" w:hAnsi="Times New Roman" w:cs="Times New Roman"/>
          <w:sz w:val="24"/>
          <w:szCs w:val="24"/>
        </w:rPr>
        <w:t xml:space="preserve"> </w:t>
      </w:r>
      <w:r w:rsidR="004A7D93">
        <w:rPr>
          <w:rFonts w:ascii="Times New Roman" w:hAnsi="Times New Roman" w:cs="Times New Roman"/>
          <w:sz w:val="24"/>
          <w:szCs w:val="24"/>
        </w:rPr>
        <w:t xml:space="preserve">as well as </w:t>
      </w:r>
      <w:r w:rsidR="00C10F74">
        <w:rPr>
          <w:rFonts w:ascii="Times New Roman" w:hAnsi="Times New Roman" w:cs="Times New Roman"/>
          <w:sz w:val="24"/>
          <w:szCs w:val="24"/>
        </w:rPr>
        <w:t>compare</w:t>
      </w:r>
      <w:r w:rsidR="00F85BA1">
        <w:rPr>
          <w:rFonts w:ascii="Times New Roman" w:hAnsi="Times New Roman" w:cs="Times New Roman"/>
          <w:sz w:val="24"/>
          <w:szCs w:val="24"/>
        </w:rPr>
        <w:t xml:space="preserve"> the two.</w:t>
      </w:r>
    </w:p>
    <w:p w14:paraId="423B20A6" w14:textId="14ADBD26" w:rsidR="00D25BFA" w:rsidRDefault="00561AD8" w:rsidP="00126128">
      <w:pPr>
        <w:spacing w:after="0" w:line="48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561AD8">
        <w:rPr>
          <w:rFonts w:ascii="Times New Roman" w:hAnsi="Times New Roman" w:cs="Times New Roman"/>
          <w:i/>
          <w:sz w:val="24"/>
          <w:szCs w:val="24"/>
        </w:rPr>
        <w:t xml:space="preserve">Hypothesis 2: </w:t>
      </w:r>
      <w:r w:rsidRPr="0007672F">
        <w:rPr>
          <w:rFonts w:ascii="Times New Roman" w:hAnsi="Times New Roman" w:cs="Times New Roman"/>
          <w:sz w:val="24"/>
          <w:szCs w:val="24"/>
        </w:rPr>
        <w:t xml:space="preserve">Narcissists will self-enhance their agentic characteristics to a greater extent than they </w:t>
      </w:r>
      <w:r w:rsidR="00352B20" w:rsidRPr="0007672F">
        <w:rPr>
          <w:rFonts w:ascii="Times New Roman" w:hAnsi="Times New Roman" w:cs="Times New Roman"/>
          <w:sz w:val="24"/>
          <w:szCs w:val="24"/>
        </w:rPr>
        <w:t xml:space="preserve">will </w:t>
      </w:r>
      <w:r w:rsidRPr="0007672F">
        <w:rPr>
          <w:rFonts w:ascii="Times New Roman" w:hAnsi="Times New Roman" w:cs="Times New Roman"/>
          <w:sz w:val="24"/>
          <w:szCs w:val="24"/>
        </w:rPr>
        <w:t>self-enhance their communal characteristics.</w:t>
      </w:r>
    </w:p>
    <w:p w14:paraId="68853A6E" w14:textId="1C2EBAC1" w:rsidR="00FE5524" w:rsidRPr="00E762BA" w:rsidRDefault="00374540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762BA">
        <w:rPr>
          <w:rFonts w:ascii="Times New Roman" w:hAnsi="Times New Roman" w:cs="Times New Roman"/>
          <w:b/>
          <w:sz w:val="24"/>
          <w:szCs w:val="24"/>
        </w:rPr>
        <w:t>Acquaintanceship</w:t>
      </w:r>
    </w:p>
    <w:p w14:paraId="5A1F8193" w14:textId="1B190FCA" w:rsidR="002B4F2B" w:rsidRDefault="0015318F" w:rsidP="00126128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755D7">
        <w:rPr>
          <w:rFonts w:ascii="Times New Roman" w:hAnsi="Times New Roman" w:cs="Times New Roman"/>
          <w:sz w:val="24"/>
          <w:szCs w:val="24"/>
        </w:rPr>
        <w:t>As observer-ratings are often the</w:t>
      </w:r>
      <w:r>
        <w:rPr>
          <w:rFonts w:ascii="Times New Roman" w:hAnsi="Times New Roman" w:cs="Times New Roman"/>
          <w:sz w:val="24"/>
          <w:szCs w:val="24"/>
        </w:rPr>
        <w:t xml:space="preserve"> external criteria used to establish </w:t>
      </w:r>
      <w:r w:rsidR="005755D7">
        <w:rPr>
          <w:rFonts w:ascii="Times New Roman" w:hAnsi="Times New Roman" w:cs="Times New Roman"/>
          <w:sz w:val="24"/>
          <w:szCs w:val="24"/>
        </w:rPr>
        <w:t xml:space="preserve">the magnitude of </w:t>
      </w:r>
      <w:r>
        <w:rPr>
          <w:rFonts w:ascii="Times New Roman" w:hAnsi="Times New Roman" w:cs="Times New Roman"/>
          <w:sz w:val="24"/>
          <w:szCs w:val="24"/>
        </w:rPr>
        <w:t>narcissists’ self-enhancement, we w</w:t>
      </w:r>
      <w:r w:rsidR="00352B20">
        <w:rPr>
          <w:rFonts w:ascii="Times New Roman" w:hAnsi="Times New Roman" w:cs="Times New Roman"/>
          <w:sz w:val="24"/>
          <w:szCs w:val="24"/>
        </w:rPr>
        <w:t xml:space="preserve">ill also be examining how </w:t>
      </w:r>
      <w:r w:rsidR="005755D7">
        <w:rPr>
          <w:rFonts w:ascii="Times New Roman" w:hAnsi="Times New Roman" w:cs="Times New Roman"/>
          <w:sz w:val="24"/>
          <w:szCs w:val="24"/>
        </w:rPr>
        <w:t>observer characteristics</w:t>
      </w:r>
      <w:r>
        <w:rPr>
          <w:rFonts w:ascii="Times New Roman" w:hAnsi="Times New Roman" w:cs="Times New Roman"/>
          <w:sz w:val="24"/>
          <w:szCs w:val="24"/>
        </w:rPr>
        <w:t xml:space="preserve"> systematically vary across studies. Specifically we are interested in whether th</w:t>
      </w:r>
      <w:r w:rsidR="00352B20">
        <w:rPr>
          <w:rFonts w:ascii="Times New Roman" w:hAnsi="Times New Roman" w:cs="Times New Roman"/>
          <w:sz w:val="24"/>
          <w:szCs w:val="24"/>
        </w:rPr>
        <w:t>e length of acquaintanceshi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56889">
        <w:rPr>
          <w:rFonts w:ascii="Times New Roman" w:hAnsi="Times New Roman" w:cs="Times New Roman"/>
          <w:sz w:val="24"/>
          <w:szCs w:val="24"/>
        </w:rPr>
        <w:t>affect</w:t>
      </w:r>
      <w:r w:rsidR="00352B20">
        <w:rPr>
          <w:rFonts w:ascii="Times New Roman" w:hAnsi="Times New Roman" w:cs="Times New Roman"/>
          <w:sz w:val="24"/>
          <w:szCs w:val="24"/>
        </w:rPr>
        <w:t>s</w:t>
      </w:r>
      <w:r w:rsidR="00456889">
        <w:rPr>
          <w:rFonts w:ascii="Times New Roman" w:hAnsi="Times New Roman" w:cs="Times New Roman"/>
          <w:sz w:val="24"/>
          <w:szCs w:val="24"/>
        </w:rPr>
        <w:t xml:space="preserve"> the magnitude of the discrepancy between narcissists’ self-reports and observer-reports. </w:t>
      </w:r>
      <w:r w:rsidR="00847778">
        <w:rPr>
          <w:rFonts w:ascii="Times New Roman" w:hAnsi="Times New Roman" w:cs="Times New Roman"/>
          <w:sz w:val="24"/>
          <w:szCs w:val="24"/>
        </w:rPr>
        <w:t>Taking into consideration h</w:t>
      </w:r>
      <w:r w:rsidR="00F51576">
        <w:rPr>
          <w:rFonts w:ascii="Times New Roman" w:hAnsi="Times New Roman" w:cs="Times New Roman"/>
          <w:sz w:val="24"/>
          <w:szCs w:val="24"/>
        </w:rPr>
        <w:t xml:space="preserve">ow well </w:t>
      </w:r>
      <w:r w:rsidR="0085155E">
        <w:rPr>
          <w:rFonts w:ascii="Times New Roman" w:hAnsi="Times New Roman" w:cs="Times New Roman"/>
          <w:sz w:val="24"/>
          <w:szCs w:val="24"/>
        </w:rPr>
        <w:t>observers</w:t>
      </w:r>
      <w:r w:rsidR="00F51576">
        <w:rPr>
          <w:rFonts w:ascii="Times New Roman" w:hAnsi="Times New Roman" w:cs="Times New Roman"/>
          <w:sz w:val="24"/>
          <w:szCs w:val="24"/>
        </w:rPr>
        <w:t xml:space="preserve"> know </w:t>
      </w:r>
      <w:r w:rsidR="00EC7060">
        <w:rPr>
          <w:rFonts w:ascii="Times New Roman" w:hAnsi="Times New Roman" w:cs="Times New Roman"/>
          <w:sz w:val="24"/>
          <w:szCs w:val="24"/>
        </w:rPr>
        <w:t>participants</w:t>
      </w:r>
      <w:r w:rsidR="00F51576">
        <w:rPr>
          <w:rFonts w:ascii="Times New Roman" w:hAnsi="Times New Roman" w:cs="Times New Roman"/>
          <w:sz w:val="24"/>
          <w:szCs w:val="24"/>
        </w:rPr>
        <w:t xml:space="preserve"> is </w:t>
      </w:r>
      <w:r w:rsidR="00F9242A">
        <w:rPr>
          <w:rFonts w:ascii="Times New Roman" w:hAnsi="Times New Roman" w:cs="Times New Roman"/>
          <w:sz w:val="24"/>
          <w:szCs w:val="24"/>
        </w:rPr>
        <w:t>vital</w:t>
      </w:r>
      <w:r w:rsidR="00B3520E">
        <w:rPr>
          <w:rFonts w:ascii="Times New Roman" w:hAnsi="Times New Roman" w:cs="Times New Roman"/>
          <w:sz w:val="24"/>
          <w:szCs w:val="24"/>
        </w:rPr>
        <w:t>,</w:t>
      </w:r>
      <w:r w:rsidR="00F51576">
        <w:rPr>
          <w:rFonts w:ascii="Times New Roman" w:hAnsi="Times New Roman" w:cs="Times New Roman"/>
          <w:sz w:val="24"/>
          <w:szCs w:val="24"/>
        </w:rPr>
        <w:t xml:space="preserve"> because peoples’ impressions of narcissists tend to change over time; narcissists make positive first impressions that deteriorate </w:t>
      </w:r>
      <w:r w:rsidR="00BB7798">
        <w:rPr>
          <w:rFonts w:ascii="Times New Roman" w:hAnsi="Times New Roman" w:cs="Times New Roman"/>
          <w:sz w:val="24"/>
          <w:szCs w:val="24"/>
        </w:rPr>
        <w:t>as people get to know them better</w:t>
      </w:r>
      <w:r w:rsidR="00F51576">
        <w:rPr>
          <w:rFonts w:ascii="Times New Roman" w:hAnsi="Times New Roman" w:cs="Times New Roman"/>
          <w:sz w:val="24"/>
          <w:szCs w:val="24"/>
        </w:rPr>
        <w:t xml:space="preserve"> (Carlson</w:t>
      </w:r>
      <w:r w:rsidR="00DD1BCE">
        <w:rPr>
          <w:rFonts w:ascii="Times New Roman" w:hAnsi="Times New Roman" w:cs="Times New Roman"/>
          <w:sz w:val="24"/>
          <w:szCs w:val="24"/>
        </w:rPr>
        <w:t xml:space="preserve"> et al., 2011</w:t>
      </w:r>
      <w:r w:rsidR="00F51576">
        <w:rPr>
          <w:rFonts w:ascii="Times New Roman" w:hAnsi="Times New Roman" w:cs="Times New Roman"/>
          <w:sz w:val="24"/>
          <w:szCs w:val="24"/>
        </w:rPr>
        <w:t xml:space="preserve">; Grijalva et al., 2014; Paulhus, 1998). </w:t>
      </w:r>
      <w:r w:rsidR="00AC04D0">
        <w:rPr>
          <w:rFonts w:ascii="Times New Roman" w:hAnsi="Times New Roman" w:cs="Times New Roman"/>
          <w:sz w:val="24"/>
          <w:szCs w:val="24"/>
        </w:rPr>
        <w:t>Based on the thin slices of behavior paradigm, after a mere 30 seconds of exposure, participants identified narcissists as being extraverted and likeable (Oltmanns, Friedman, Fiedler, &amp; Turkheimer</w:t>
      </w:r>
      <w:r w:rsidR="00004480">
        <w:rPr>
          <w:rFonts w:ascii="Times New Roman" w:hAnsi="Times New Roman" w:cs="Times New Roman"/>
          <w:sz w:val="24"/>
          <w:szCs w:val="24"/>
        </w:rPr>
        <w:t>, 2004</w:t>
      </w:r>
      <w:r w:rsidR="00AC04D0">
        <w:rPr>
          <w:rFonts w:ascii="Times New Roman" w:hAnsi="Times New Roman" w:cs="Times New Roman"/>
          <w:sz w:val="24"/>
          <w:szCs w:val="24"/>
        </w:rPr>
        <w:t xml:space="preserve">). </w:t>
      </w:r>
      <w:r w:rsidR="001F3E42">
        <w:rPr>
          <w:rFonts w:ascii="Times New Roman" w:hAnsi="Times New Roman" w:cs="Times New Roman"/>
          <w:sz w:val="24"/>
          <w:szCs w:val="24"/>
        </w:rPr>
        <w:t xml:space="preserve">However, </w:t>
      </w:r>
      <w:r w:rsidR="00B04C8E">
        <w:rPr>
          <w:rFonts w:ascii="Times New Roman" w:hAnsi="Times New Roman" w:cs="Times New Roman"/>
          <w:sz w:val="24"/>
          <w:szCs w:val="24"/>
        </w:rPr>
        <w:t>Paulhus (1998) found that</w:t>
      </w:r>
      <w:r w:rsidR="00B3520E">
        <w:rPr>
          <w:rFonts w:ascii="Times New Roman" w:hAnsi="Times New Roman" w:cs="Times New Roman"/>
          <w:sz w:val="24"/>
          <w:szCs w:val="24"/>
        </w:rPr>
        <w:t>,</w:t>
      </w:r>
      <w:r w:rsidR="00B04C8E">
        <w:rPr>
          <w:rFonts w:ascii="Times New Roman" w:hAnsi="Times New Roman" w:cs="Times New Roman"/>
          <w:sz w:val="24"/>
          <w:szCs w:val="24"/>
        </w:rPr>
        <w:t xml:space="preserve"> over the course of two months</w:t>
      </w:r>
      <w:r w:rsidR="00B3520E">
        <w:rPr>
          <w:rFonts w:ascii="Times New Roman" w:hAnsi="Times New Roman" w:cs="Times New Roman"/>
          <w:sz w:val="24"/>
          <w:szCs w:val="24"/>
        </w:rPr>
        <w:t>,</w:t>
      </w:r>
      <w:r w:rsidR="00B04C8E">
        <w:rPr>
          <w:rFonts w:ascii="Times New Roman" w:hAnsi="Times New Roman" w:cs="Times New Roman"/>
          <w:sz w:val="24"/>
          <w:szCs w:val="24"/>
        </w:rPr>
        <w:t xml:space="preserve"> narcissist</w:t>
      </w:r>
      <w:r w:rsidR="009E5990">
        <w:rPr>
          <w:rFonts w:ascii="Times New Roman" w:hAnsi="Times New Roman" w:cs="Times New Roman"/>
          <w:sz w:val="24"/>
          <w:szCs w:val="24"/>
        </w:rPr>
        <w:t>s went from being described as “confident, entertaining, and intelligent”</w:t>
      </w:r>
      <w:r w:rsidR="00B04C8E">
        <w:rPr>
          <w:rFonts w:ascii="Times New Roman" w:hAnsi="Times New Roman" w:cs="Times New Roman"/>
          <w:sz w:val="24"/>
          <w:szCs w:val="24"/>
        </w:rPr>
        <w:t xml:space="preserve"> by new acquaintances to </w:t>
      </w:r>
      <w:r w:rsidR="009E5990">
        <w:rPr>
          <w:rFonts w:ascii="Times New Roman" w:hAnsi="Times New Roman" w:cs="Times New Roman"/>
          <w:sz w:val="24"/>
          <w:szCs w:val="24"/>
        </w:rPr>
        <w:t>being described as “arrogant, tends to brag, and overestimates abilities”</w:t>
      </w:r>
      <w:r w:rsidR="00B04C8E">
        <w:rPr>
          <w:rFonts w:ascii="Times New Roman" w:hAnsi="Times New Roman" w:cs="Times New Roman"/>
          <w:sz w:val="24"/>
          <w:szCs w:val="24"/>
        </w:rPr>
        <w:t xml:space="preserve"> as </w:t>
      </w:r>
      <w:r w:rsidR="00F9242A">
        <w:rPr>
          <w:rFonts w:ascii="Times New Roman" w:hAnsi="Times New Roman" w:cs="Times New Roman"/>
          <w:sz w:val="24"/>
          <w:szCs w:val="24"/>
        </w:rPr>
        <w:t>their acquaintances</w:t>
      </w:r>
      <w:r w:rsidR="00B04C8E">
        <w:rPr>
          <w:rFonts w:ascii="Times New Roman" w:hAnsi="Times New Roman" w:cs="Times New Roman"/>
          <w:sz w:val="24"/>
          <w:szCs w:val="24"/>
        </w:rPr>
        <w:t xml:space="preserve"> became familiar with </w:t>
      </w:r>
      <w:r w:rsidR="00F9242A">
        <w:rPr>
          <w:rFonts w:ascii="Times New Roman" w:hAnsi="Times New Roman" w:cs="Times New Roman"/>
          <w:sz w:val="24"/>
          <w:szCs w:val="24"/>
        </w:rPr>
        <w:t>a broader range of their</w:t>
      </w:r>
      <w:r w:rsidR="00B04C8E">
        <w:rPr>
          <w:rFonts w:ascii="Times New Roman" w:hAnsi="Times New Roman" w:cs="Times New Roman"/>
          <w:sz w:val="24"/>
          <w:szCs w:val="24"/>
        </w:rPr>
        <w:t xml:space="preserve"> behavior</w:t>
      </w:r>
      <w:r w:rsidR="009E5990">
        <w:rPr>
          <w:rFonts w:ascii="Times New Roman" w:hAnsi="Times New Roman" w:cs="Times New Roman"/>
          <w:sz w:val="24"/>
          <w:szCs w:val="24"/>
        </w:rPr>
        <w:t xml:space="preserve"> (p. 1204)</w:t>
      </w:r>
      <w:r w:rsidR="00B04C8E">
        <w:rPr>
          <w:rFonts w:ascii="Times New Roman" w:hAnsi="Times New Roman" w:cs="Times New Roman"/>
          <w:sz w:val="24"/>
          <w:szCs w:val="24"/>
        </w:rPr>
        <w:t xml:space="preserve">. Similarly, Carlson and </w:t>
      </w:r>
      <w:r w:rsidR="00B04C8E" w:rsidRPr="00DD1BCE">
        <w:rPr>
          <w:rFonts w:ascii="Times New Roman" w:hAnsi="Times New Roman" w:cs="Times New Roman"/>
          <w:sz w:val="24"/>
          <w:szCs w:val="24"/>
        </w:rPr>
        <w:t xml:space="preserve">colleagues </w:t>
      </w:r>
      <w:r w:rsidR="009E5990" w:rsidRPr="00DD1BCE">
        <w:rPr>
          <w:rFonts w:ascii="Times New Roman" w:hAnsi="Times New Roman" w:cs="Times New Roman"/>
          <w:sz w:val="24"/>
          <w:szCs w:val="24"/>
        </w:rPr>
        <w:t>(2011</w:t>
      </w:r>
      <w:r w:rsidR="00DD1BCE" w:rsidRPr="00DD1BCE">
        <w:rPr>
          <w:rFonts w:ascii="Times New Roman" w:hAnsi="Times New Roman" w:cs="Times New Roman"/>
          <w:sz w:val="24"/>
          <w:szCs w:val="24"/>
        </w:rPr>
        <w:t>b</w:t>
      </w:r>
      <w:r w:rsidR="009E5990" w:rsidRPr="00DD1BCE">
        <w:rPr>
          <w:rFonts w:ascii="Times New Roman" w:hAnsi="Times New Roman" w:cs="Times New Roman"/>
          <w:sz w:val="24"/>
          <w:szCs w:val="24"/>
        </w:rPr>
        <w:t xml:space="preserve">) </w:t>
      </w:r>
      <w:r w:rsidR="00B04C8E" w:rsidRPr="00DD1BCE">
        <w:rPr>
          <w:rFonts w:ascii="Times New Roman" w:hAnsi="Times New Roman" w:cs="Times New Roman"/>
          <w:sz w:val="24"/>
          <w:szCs w:val="24"/>
        </w:rPr>
        <w:t xml:space="preserve">found that </w:t>
      </w:r>
      <w:r w:rsidR="009E5990" w:rsidRPr="00DD1BCE">
        <w:rPr>
          <w:rFonts w:ascii="Times New Roman" w:hAnsi="Times New Roman" w:cs="Times New Roman"/>
          <w:sz w:val="24"/>
          <w:szCs w:val="24"/>
        </w:rPr>
        <w:t>new acquaintances perceived narcissists more positively than k</w:t>
      </w:r>
      <w:r w:rsidR="00E54EEE" w:rsidRPr="00DD1BCE">
        <w:rPr>
          <w:rFonts w:ascii="Times New Roman" w:hAnsi="Times New Roman" w:cs="Times New Roman"/>
          <w:sz w:val="24"/>
          <w:szCs w:val="24"/>
        </w:rPr>
        <w:t xml:space="preserve">nowledgeable informants, and that </w:t>
      </w:r>
      <w:r w:rsidR="0093213D">
        <w:rPr>
          <w:rFonts w:ascii="Times New Roman" w:hAnsi="Times New Roman" w:cs="Times New Roman"/>
          <w:sz w:val="24"/>
          <w:szCs w:val="24"/>
        </w:rPr>
        <w:t xml:space="preserve">even </w:t>
      </w:r>
      <w:r w:rsidR="00E54EEE" w:rsidRPr="00DD1BCE">
        <w:rPr>
          <w:rFonts w:ascii="Times New Roman" w:hAnsi="Times New Roman" w:cs="Times New Roman"/>
          <w:sz w:val="24"/>
          <w:szCs w:val="24"/>
        </w:rPr>
        <w:t>n</w:t>
      </w:r>
      <w:r w:rsidR="001D0EA9" w:rsidRPr="00DD1BCE">
        <w:rPr>
          <w:rFonts w:ascii="Times New Roman" w:hAnsi="Times New Roman" w:cs="Times New Roman"/>
          <w:sz w:val="24"/>
          <w:szCs w:val="24"/>
        </w:rPr>
        <w:t xml:space="preserve">arcissists </w:t>
      </w:r>
      <w:r w:rsidR="0093213D">
        <w:rPr>
          <w:rFonts w:ascii="Times New Roman" w:hAnsi="Times New Roman" w:cs="Times New Roman"/>
          <w:sz w:val="24"/>
          <w:szCs w:val="24"/>
        </w:rPr>
        <w:t xml:space="preserve">themselves </w:t>
      </w:r>
      <w:r w:rsidR="001D0EA9" w:rsidRPr="00DD1BCE">
        <w:rPr>
          <w:rFonts w:ascii="Times New Roman" w:hAnsi="Times New Roman" w:cs="Times New Roman"/>
          <w:sz w:val="24"/>
          <w:szCs w:val="24"/>
        </w:rPr>
        <w:t xml:space="preserve">were aware of how </w:t>
      </w:r>
      <w:r w:rsidR="0093213D">
        <w:rPr>
          <w:rFonts w:ascii="Times New Roman" w:hAnsi="Times New Roman" w:cs="Times New Roman"/>
          <w:sz w:val="24"/>
          <w:szCs w:val="24"/>
        </w:rPr>
        <w:t>others’</w:t>
      </w:r>
      <w:r w:rsidR="00FE6E07" w:rsidRPr="00DD1BCE">
        <w:rPr>
          <w:rFonts w:ascii="Times New Roman" w:hAnsi="Times New Roman" w:cs="Times New Roman"/>
          <w:sz w:val="24"/>
          <w:szCs w:val="24"/>
        </w:rPr>
        <w:t xml:space="preserve"> perceptions of them </w:t>
      </w:r>
      <w:r w:rsidR="008040A3" w:rsidRPr="00DD1BCE">
        <w:rPr>
          <w:rFonts w:ascii="Times New Roman" w:hAnsi="Times New Roman" w:cs="Times New Roman"/>
          <w:sz w:val="24"/>
          <w:szCs w:val="24"/>
        </w:rPr>
        <w:t>became more negative</w:t>
      </w:r>
      <w:r w:rsidR="00FE6E07" w:rsidRPr="00DD1BCE">
        <w:rPr>
          <w:rFonts w:ascii="Times New Roman" w:hAnsi="Times New Roman" w:cs="Times New Roman"/>
          <w:sz w:val="24"/>
          <w:szCs w:val="24"/>
        </w:rPr>
        <w:t xml:space="preserve"> over time (Carlson et al., 2011</w:t>
      </w:r>
      <w:r w:rsidR="00DD1BCE" w:rsidRPr="00DD1BCE">
        <w:rPr>
          <w:rFonts w:ascii="Times New Roman" w:hAnsi="Times New Roman" w:cs="Times New Roman"/>
          <w:sz w:val="24"/>
          <w:szCs w:val="24"/>
        </w:rPr>
        <w:t>b</w:t>
      </w:r>
      <w:r w:rsidR="00FE6E07" w:rsidRPr="00DD1BCE">
        <w:rPr>
          <w:rFonts w:ascii="Times New Roman" w:hAnsi="Times New Roman" w:cs="Times New Roman"/>
          <w:sz w:val="24"/>
          <w:szCs w:val="24"/>
        </w:rPr>
        <w:t xml:space="preserve">). Thus, </w:t>
      </w:r>
      <w:r w:rsidR="008040A3" w:rsidRPr="00DD1BCE">
        <w:rPr>
          <w:rFonts w:ascii="Times New Roman" w:hAnsi="Times New Roman" w:cs="Times New Roman"/>
          <w:sz w:val="24"/>
          <w:szCs w:val="24"/>
        </w:rPr>
        <w:t>we</w:t>
      </w:r>
      <w:r w:rsidR="008040A3">
        <w:rPr>
          <w:rFonts w:ascii="Times New Roman" w:hAnsi="Times New Roman" w:cs="Times New Roman"/>
          <w:sz w:val="24"/>
          <w:szCs w:val="24"/>
        </w:rPr>
        <w:t xml:space="preserve"> predict that narcissists’ self-enhancement bias will be larger </w:t>
      </w:r>
      <w:r w:rsidR="00B61293">
        <w:rPr>
          <w:rFonts w:ascii="Times New Roman" w:hAnsi="Times New Roman" w:cs="Times New Roman"/>
          <w:sz w:val="24"/>
          <w:szCs w:val="24"/>
        </w:rPr>
        <w:t xml:space="preserve">in </w:t>
      </w:r>
      <w:r w:rsidR="00B61293">
        <w:rPr>
          <w:rFonts w:ascii="Times New Roman" w:hAnsi="Times New Roman" w:cs="Times New Roman"/>
          <w:sz w:val="24"/>
          <w:szCs w:val="24"/>
        </w:rPr>
        <w:lastRenderedPageBreak/>
        <w:t xml:space="preserve">magnitude </w:t>
      </w:r>
      <w:r w:rsidR="008040A3">
        <w:rPr>
          <w:rFonts w:ascii="Times New Roman" w:hAnsi="Times New Roman" w:cs="Times New Roman"/>
          <w:sz w:val="24"/>
          <w:szCs w:val="24"/>
        </w:rPr>
        <w:t>when based on (the more negative) ratings from close others than (the more positive</w:t>
      </w:r>
      <w:r w:rsidR="003E1458">
        <w:rPr>
          <w:rFonts w:ascii="Times New Roman" w:hAnsi="Times New Roman" w:cs="Times New Roman"/>
          <w:sz w:val="24"/>
          <w:szCs w:val="24"/>
        </w:rPr>
        <w:t xml:space="preserve"> and thus more similar</w:t>
      </w:r>
      <w:r w:rsidR="008040A3">
        <w:rPr>
          <w:rFonts w:ascii="Times New Roman" w:hAnsi="Times New Roman" w:cs="Times New Roman"/>
          <w:sz w:val="24"/>
          <w:szCs w:val="24"/>
        </w:rPr>
        <w:t>) ratings from new acquaintances.</w:t>
      </w:r>
    </w:p>
    <w:p w14:paraId="33D36DBE" w14:textId="10622AF3" w:rsidR="00E762BA" w:rsidRPr="00FE6E07" w:rsidRDefault="00FE6E07" w:rsidP="00126128">
      <w:pPr>
        <w:spacing w:after="0" w:line="48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FE6E07">
        <w:rPr>
          <w:rFonts w:ascii="Times New Roman" w:hAnsi="Times New Roman" w:cs="Times New Roman"/>
          <w:i/>
          <w:sz w:val="24"/>
          <w:szCs w:val="24"/>
        </w:rPr>
        <w:t>Hypothesis 3</w:t>
      </w:r>
      <w:r w:rsidRPr="00FE6E07">
        <w:rPr>
          <w:rFonts w:ascii="Times New Roman" w:hAnsi="Times New Roman" w:cs="Times New Roman"/>
          <w:sz w:val="24"/>
          <w:szCs w:val="24"/>
        </w:rPr>
        <w:t xml:space="preserve">: </w:t>
      </w:r>
      <w:r w:rsidR="008040A3">
        <w:rPr>
          <w:rFonts w:ascii="Times New Roman" w:hAnsi="Times New Roman" w:cs="Times New Roman"/>
          <w:sz w:val="24"/>
          <w:szCs w:val="24"/>
        </w:rPr>
        <w:t xml:space="preserve">Narcissists’ self-enhancement bias will be larger </w:t>
      </w:r>
      <w:r w:rsidR="005E11A1">
        <w:rPr>
          <w:rFonts w:ascii="Times New Roman" w:hAnsi="Times New Roman" w:cs="Times New Roman"/>
          <w:sz w:val="24"/>
          <w:szCs w:val="24"/>
        </w:rPr>
        <w:t xml:space="preserve">in magnitude </w:t>
      </w:r>
      <w:r w:rsidR="008040A3">
        <w:rPr>
          <w:rFonts w:ascii="Times New Roman" w:hAnsi="Times New Roman" w:cs="Times New Roman"/>
          <w:sz w:val="24"/>
          <w:szCs w:val="24"/>
        </w:rPr>
        <w:t>when based on ratings from close others than when based on ratings from new acquaintances.</w:t>
      </w:r>
    </w:p>
    <w:p w14:paraId="05BAC8A9" w14:textId="45D16BB9" w:rsidR="002B4F2B" w:rsidRPr="00F51576" w:rsidRDefault="00067D8C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ifference Scores versus</w:t>
      </w:r>
      <w:r w:rsidR="002B4F2B" w:rsidRPr="00F5157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the Self-Criterion Residual Method</w:t>
      </w:r>
    </w:p>
    <w:p w14:paraId="195702BF" w14:textId="1D428E42" w:rsidR="0085155E" w:rsidRDefault="0061218C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calculate self-enhancement</w:t>
      </w:r>
      <w:r w:rsidR="005E11A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researchers use one of two methods</w:t>
      </w:r>
      <w:r w:rsidR="004611C9">
        <w:rPr>
          <w:rFonts w:ascii="Times New Roman" w:hAnsi="Times New Roman" w:cs="Times New Roman"/>
          <w:sz w:val="24"/>
          <w:szCs w:val="24"/>
        </w:rPr>
        <w:t xml:space="preserve">: </w:t>
      </w:r>
      <w:r w:rsidR="00EA4B81">
        <w:rPr>
          <w:rFonts w:ascii="Times New Roman" w:hAnsi="Times New Roman" w:cs="Times New Roman"/>
          <w:sz w:val="24"/>
          <w:szCs w:val="24"/>
        </w:rPr>
        <w:t>the self-</w:t>
      </w:r>
      <w:r w:rsidR="00064536">
        <w:rPr>
          <w:rFonts w:ascii="Times New Roman" w:hAnsi="Times New Roman" w:cs="Times New Roman"/>
          <w:sz w:val="24"/>
          <w:szCs w:val="24"/>
        </w:rPr>
        <w:t xml:space="preserve">criterion residual method </w:t>
      </w:r>
      <w:r w:rsidR="00803F1C">
        <w:rPr>
          <w:rFonts w:ascii="Times New Roman" w:hAnsi="Times New Roman" w:cs="Times New Roman"/>
          <w:sz w:val="24"/>
          <w:szCs w:val="24"/>
        </w:rPr>
        <w:t>(</w:t>
      </w:r>
      <w:r w:rsidR="00803F1C" w:rsidRPr="002F3A4A">
        <w:rPr>
          <w:rFonts w:ascii="Times New Roman" w:hAnsi="Times New Roman" w:cs="Times New Roman"/>
          <w:sz w:val="24"/>
          <w:szCs w:val="24"/>
        </w:rPr>
        <w:t>John &amp; Robins, 1994; Paulhus &amp; John, 1998)</w:t>
      </w:r>
      <w:r w:rsidR="00803F1C">
        <w:rPr>
          <w:rFonts w:ascii="Times New Roman" w:hAnsi="Times New Roman" w:cs="Times New Roman"/>
          <w:sz w:val="24"/>
          <w:szCs w:val="24"/>
        </w:rPr>
        <w:t xml:space="preserve"> </w:t>
      </w:r>
      <w:r w:rsidR="00333717">
        <w:rPr>
          <w:rFonts w:ascii="Times New Roman" w:hAnsi="Times New Roman" w:cs="Times New Roman"/>
          <w:sz w:val="24"/>
          <w:szCs w:val="24"/>
        </w:rPr>
        <w:t>versus</w:t>
      </w:r>
      <w:r w:rsidR="00045314">
        <w:rPr>
          <w:rFonts w:ascii="Times New Roman" w:hAnsi="Times New Roman" w:cs="Times New Roman"/>
          <w:sz w:val="24"/>
          <w:szCs w:val="24"/>
        </w:rPr>
        <w:t xml:space="preserve"> </w:t>
      </w:r>
      <w:r w:rsidR="006D625C">
        <w:rPr>
          <w:rFonts w:ascii="Times New Roman" w:hAnsi="Times New Roman" w:cs="Times New Roman"/>
          <w:sz w:val="24"/>
          <w:szCs w:val="24"/>
        </w:rPr>
        <w:t>difference score</w:t>
      </w:r>
      <w:r w:rsidR="003034F8">
        <w:rPr>
          <w:rFonts w:ascii="Times New Roman" w:hAnsi="Times New Roman" w:cs="Times New Roman"/>
          <w:sz w:val="24"/>
          <w:szCs w:val="24"/>
        </w:rPr>
        <w:t>s that are calculated</w:t>
      </w:r>
      <w:r w:rsidR="00045314">
        <w:rPr>
          <w:rFonts w:ascii="Times New Roman" w:hAnsi="Times New Roman" w:cs="Times New Roman"/>
          <w:sz w:val="24"/>
          <w:szCs w:val="24"/>
        </w:rPr>
        <w:t xml:space="preserve"> by subtracting external-ratings from self-rating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E11A1">
        <w:rPr>
          <w:rFonts w:ascii="Times New Roman" w:hAnsi="Times New Roman" w:cs="Times New Roman"/>
          <w:sz w:val="24"/>
          <w:szCs w:val="24"/>
        </w:rPr>
        <w:t>Difference scores</w:t>
      </w:r>
      <w:r w:rsidR="006D14FB">
        <w:rPr>
          <w:rFonts w:ascii="Times New Roman" w:hAnsi="Times New Roman" w:cs="Times New Roman"/>
          <w:sz w:val="24"/>
          <w:szCs w:val="24"/>
        </w:rPr>
        <w:t xml:space="preserve"> have long been criticized for their methodological </w:t>
      </w:r>
      <w:r w:rsidR="006D14FB" w:rsidRPr="0074425B">
        <w:rPr>
          <w:rFonts w:ascii="Times New Roman" w:hAnsi="Times New Roman" w:cs="Times New Roman"/>
          <w:sz w:val="24"/>
          <w:szCs w:val="24"/>
        </w:rPr>
        <w:t xml:space="preserve">weaknesses </w:t>
      </w:r>
      <w:r w:rsidR="00064536" w:rsidRPr="0074425B">
        <w:rPr>
          <w:rFonts w:ascii="Times New Roman" w:hAnsi="Times New Roman" w:cs="Times New Roman"/>
          <w:sz w:val="24"/>
          <w:szCs w:val="24"/>
        </w:rPr>
        <w:t xml:space="preserve">(Cronbach, 1958, 1992; Cronbach &amp; Furby, 1970; Edwards, 1994; </w:t>
      </w:r>
      <w:r w:rsidR="00032537" w:rsidRPr="0074425B">
        <w:rPr>
          <w:rFonts w:ascii="Times New Roman" w:hAnsi="Times New Roman" w:cs="Times New Roman"/>
          <w:sz w:val="24"/>
          <w:szCs w:val="24"/>
        </w:rPr>
        <w:t xml:space="preserve">Edwards, 1995; </w:t>
      </w:r>
      <w:r w:rsidR="00064536" w:rsidRPr="0074425B">
        <w:rPr>
          <w:rFonts w:ascii="Times New Roman" w:hAnsi="Times New Roman" w:cs="Times New Roman"/>
          <w:sz w:val="24"/>
          <w:szCs w:val="24"/>
        </w:rPr>
        <w:t>Johns, 1981; Wall &amp; P</w:t>
      </w:r>
      <w:r w:rsidR="00803F1C" w:rsidRPr="0074425B">
        <w:rPr>
          <w:rFonts w:ascii="Times New Roman" w:hAnsi="Times New Roman" w:cs="Times New Roman"/>
          <w:sz w:val="24"/>
          <w:szCs w:val="24"/>
        </w:rPr>
        <w:t>ayne, 1973).</w:t>
      </w:r>
      <w:r w:rsidR="00032537" w:rsidRPr="0074425B">
        <w:rPr>
          <w:rFonts w:ascii="Times New Roman" w:hAnsi="Times New Roman" w:cs="Times New Roman"/>
          <w:sz w:val="24"/>
          <w:szCs w:val="24"/>
        </w:rPr>
        <w:t xml:space="preserve"> These</w:t>
      </w:r>
      <w:r w:rsidR="00032537" w:rsidRPr="00AE6241">
        <w:rPr>
          <w:rFonts w:ascii="Times New Roman" w:hAnsi="Times New Roman" w:cs="Times New Roman"/>
          <w:sz w:val="24"/>
          <w:szCs w:val="24"/>
        </w:rPr>
        <w:t xml:space="preserve"> criticisms have been discussed at length elsewhere, but generally include a concern that t</w:t>
      </w:r>
      <w:r w:rsidR="00032537">
        <w:rPr>
          <w:rFonts w:ascii="Times New Roman" w:hAnsi="Times New Roman" w:cs="Times New Roman"/>
          <w:sz w:val="24"/>
          <w:szCs w:val="24"/>
        </w:rPr>
        <w:t xml:space="preserve">he difference score is less reliable than either of its </w:t>
      </w:r>
      <w:r w:rsidR="004611C9">
        <w:rPr>
          <w:rFonts w:ascii="Times New Roman" w:hAnsi="Times New Roman" w:cs="Times New Roman"/>
          <w:sz w:val="24"/>
          <w:szCs w:val="24"/>
        </w:rPr>
        <w:t xml:space="preserve">components </w:t>
      </w:r>
      <w:r w:rsidR="00064536" w:rsidRPr="0085155E">
        <w:rPr>
          <w:rFonts w:ascii="Times New Roman" w:hAnsi="Times New Roman" w:cs="Times New Roman"/>
          <w:sz w:val="24"/>
          <w:szCs w:val="24"/>
        </w:rPr>
        <w:t>when the individual components are co</w:t>
      </w:r>
      <w:r w:rsidR="000274C9" w:rsidRPr="0085155E">
        <w:rPr>
          <w:rFonts w:ascii="Times New Roman" w:hAnsi="Times New Roman" w:cs="Times New Roman"/>
          <w:sz w:val="24"/>
          <w:szCs w:val="24"/>
        </w:rPr>
        <w:t xml:space="preserve">rrelated, </w:t>
      </w:r>
      <w:r w:rsidR="00B61293" w:rsidRPr="0085155E">
        <w:rPr>
          <w:rFonts w:ascii="Times New Roman" w:hAnsi="Times New Roman" w:cs="Times New Roman"/>
          <w:sz w:val="24"/>
          <w:szCs w:val="24"/>
        </w:rPr>
        <w:t xml:space="preserve">as will most </w:t>
      </w:r>
      <w:r w:rsidR="00C7482B" w:rsidRPr="0085155E">
        <w:rPr>
          <w:rFonts w:ascii="Times New Roman" w:hAnsi="Times New Roman" w:cs="Times New Roman"/>
          <w:sz w:val="24"/>
          <w:szCs w:val="24"/>
        </w:rPr>
        <w:t>likely</w:t>
      </w:r>
      <w:r w:rsidR="00B61293" w:rsidRPr="0085155E">
        <w:rPr>
          <w:rFonts w:ascii="Times New Roman" w:hAnsi="Times New Roman" w:cs="Times New Roman"/>
          <w:sz w:val="24"/>
          <w:szCs w:val="24"/>
        </w:rPr>
        <w:t xml:space="preserve"> be the case when comparing self-report</w:t>
      </w:r>
      <w:r w:rsidR="00C7482B" w:rsidRPr="0085155E">
        <w:rPr>
          <w:rFonts w:ascii="Times New Roman" w:hAnsi="Times New Roman" w:cs="Times New Roman"/>
          <w:sz w:val="24"/>
          <w:szCs w:val="24"/>
        </w:rPr>
        <w:t>s</w:t>
      </w:r>
      <w:r w:rsidR="00B61293" w:rsidRPr="0085155E">
        <w:rPr>
          <w:rFonts w:ascii="Times New Roman" w:hAnsi="Times New Roman" w:cs="Times New Roman"/>
          <w:sz w:val="24"/>
          <w:szCs w:val="24"/>
        </w:rPr>
        <w:t xml:space="preserve"> and observer-report</w:t>
      </w:r>
      <w:r w:rsidR="00C7482B" w:rsidRPr="0085155E">
        <w:rPr>
          <w:rFonts w:ascii="Times New Roman" w:hAnsi="Times New Roman" w:cs="Times New Roman"/>
          <w:sz w:val="24"/>
          <w:szCs w:val="24"/>
        </w:rPr>
        <w:t>s</w:t>
      </w:r>
      <w:r w:rsidR="00064536" w:rsidRPr="0085155E">
        <w:rPr>
          <w:rFonts w:ascii="Times New Roman" w:hAnsi="Times New Roman" w:cs="Times New Roman"/>
          <w:sz w:val="24"/>
          <w:szCs w:val="24"/>
        </w:rPr>
        <w:t xml:space="preserve">. </w:t>
      </w:r>
      <w:r w:rsidR="0085155E">
        <w:rPr>
          <w:rFonts w:ascii="Times New Roman" w:hAnsi="Times New Roman" w:cs="Times New Roman"/>
          <w:sz w:val="24"/>
          <w:szCs w:val="24"/>
        </w:rPr>
        <w:t xml:space="preserve">In </w:t>
      </w:r>
      <w:r w:rsidR="00C16A50">
        <w:rPr>
          <w:rFonts w:ascii="Times New Roman" w:hAnsi="Times New Roman" w:cs="Times New Roman"/>
          <w:sz w:val="24"/>
          <w:szCs w:val="24"/>
        </w:rPr>
        <w:t>a paper outlining the many problems with difference scores,</w:t>
      </w:r>
      <w:r w:rsidR="00425A93">
        <w:rPr>
          <w:rFonts w:ascii="Times New Roman" w:hAnsi="Times New Roman" w:cs="Times New Roman"/>
          <w:sz w:val="24"/>
          <w:szCs w:val="24"/>
        </w:rPr>
        <w:t xml:space="preserve"> Edwards (1995) </w:t>
      </w:r>
      <w:r w:rsidR="00C16A50">
        <w:rPr>
          <w:rFonts w:ascii="Times New Roman" w:hAnsi="Times New Roman" w:cs="Times New Roman"/>
          <w:sz w:val="24"/>
          <w:szCs w:val="24"/>
        </w:rPr>
        <w:t xml:space="preserve">concluded </w:t>
      </w:r>
      <w:r w:rsidR="0093213D">
        <w:rPr>
          <w:rFonts w:ascii="Times New Roman" w:hAnsi="Times New Roman" w:cs="Times New Roman"/>
          <w:sz w:val="24"/>
          <w:szCs w:val="24"/>
        </w:rPr>
        <w:t>that</w:t>
      </w:r>
      <w:r w:rsidR="003034F8">
        <w:rPr>
          <w:rFonts w:ascii="Times New Roman" w:hAnsi="Times New Roman" w:cs="Times New Roman"/>
          <w:sz w:val="24"/>
          <w:szCs w:val="24"/>
        </w:rPr>
        <w:t xml:space="preserve"> </w:t>
      </w:r>
      <w:r w:rsidR="004611C9">
        <w:rPr>
          <w:rFonts w:ascii="Times New Roman" w:hAnsi="Times New Roman" w:cs="Times New Roman"/>
          <w:sz w:val="24"/>
          <w:szCs w:val="24"/>
        </w:rPr>
        <w:t xml:space="preserve">difference scores </w:t>
      </w:r>
      <w:r w:rsidR="0093213D">
        <w:rPr>
          <w:rFonts w:ascii="Times New Roman" w:hAnsi="Times New Roman" w:cs="Times New Roman"/>
          <w:sz w:val="24"/>
          <w:szCs w:val="24"/>
        </w:rPr>
        <w:t>are</w:t>
      </w:r>
      <w:r w:rsidR="003034F8">
        <w:rPr>
          <w:rFonts w:ascii="Times New Roman" w:hAnsi="Times New Roman" w:cs="Times New Roman"/>
          <w:sz w:val="24"/>
          <w:szCs w:val="24"/>
        </w:rPr>
        <w:t xml:space="preserve"> </w:t>
      </w:r>
      <w:r w:rsidR="00045314">
        <w:rPr>
          <w:rFonts w:ascii="Times New Roman" w:hAnsi="Times New Roman" w:cs="Times New Roman"/>
          <w:sz w:val="24"/>
          <w:szCs w:val="24"/>
        </w:rPr>
        <w:t>“</w:t>
      </w:r>
      <w:r w:rsidR="004611C9">
        <w:rPr>
          <w:rFonts w:ascii="Times New Roman" w:hAnsi="Times New Roman" w:cs="Times New Roman"/>
          <w:sz w:val="24"/>
          <w:szCs w:val="24"/>
        </w:rPr>
        <w:t>ambiguous and potentially misleading</w:t>
      </w:r>
      <w:r w:rsidR="00045314">
        <w:rPr>
          <w:rFonts w:ascii="Times New Roman" w:hAnsi="Times New Roman" w:cs="Times New Roman"/>
          <w:sz w:val="24"/>
          <w:szCs w:val="24"/>
        </w:rPr>
        <w:t>” (p. 308)</w:t>
      </w:r>
      <w:r w:rsidR="004611C9">
        <w:rPr>
          <w:rFonts w:ascii="Times New Roman" w:hAnsi="Times New Roman" w:cs="Times New Roman"/>
          <w:sz w:val="24"/>
          <w:szCs w:val="24"/>
        </w:rPr>
        <w:t>.</w:t>
      </w:r>
    </w:p>
    <w:p w14:paraId="52F27FD3" w14:textId="7A8D35C3" w:rsidR="00696711" w:rsidRDefault="005F5F63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e </w:t>
      </w:r>
      <w:r w:rsidR="00E11003">
        <w:rPr>
          <w:rFonts w:ascii="Times New Roman" w:hAnsi="Times New Roman" w:cs="Times New Roman"/>
          <w:sz w:val="24"/>
          <w:szCs w:val="24"/>
        </w:rPr>
        <w:t>criticisms of</w:t>
      </w:r>
      <w:r>
        <w:rPr>
          <w:rFonts w:ascii="Times New Roman" w:hAnsi="Times New Roman" w:cs="Times New Roman"/>
          <w:sz w:val="24"/>
          <w:szCs w:val="24"/>
        </w:rPr>
        <w:t xml:space="preserve"> difference scores, the self-criterion residual method </w:t>
      </w:r>
      <w:r w:rsidR="005B41D2">
        <w:rPr>
          <w:rFonts w:ascii="Times New Roman" w:hAnsi="Times New Roman" w:cs="Times New Roman"/>
          <w:sz w:val="24"/>
          <w:szCs w:val="24"/>
        </w:rPr>
        <w:t>(</w:t>
      </w:r>
      <w:r w:rsidR="005B41D2" w:rsidRPr="002F3A4A">
        <w:rPr>
          <w:rFonts w:ascii="Times New Roman" w:hAnsi="Times New Roman" w:cs="Times New Roman"/>
          <w:sz w:val="24"/>
          <w:szCs w:val="24"/>
        </w:rPr>
        <w:t>John &amp; Robins, 1994; Paulhus &amp; John, 1998)</w:t>
      </w:r>
      <w:r w:rsidR="005B41D2">
        <w:rPr>
          <w:rFonts w:ascii="Times New Roman" w:hAnsi="Times New Roman" w:cs="Times New Roman"/>
          <w:sz w:val="24"/>
          <w:szCs w:val="24"/>
        </w:rPr>
        <w:t xml:space="preserve"> </w:t>
      </w:r>
      <w:r w:rsidR="00757620">
        <w:rPr>
          <w:rFonts w:ascii="Times New Roman" w:hAnsi="Times New Roman" w:cs="Times New Roman"/>
          <w:sz w:val="24"/>
          <w:szCs w:val="24"/>
        </w:rPr>
        <w:t xml:space="preserve">has become the preferred </w:t>
      </w:r>
      <w:r w:rsidR="003034F8">
        <w:rPr>
          <w:rFonts w:ascii="Times New Roman" w:hAnsi="Times New Roman" w:cs="Times New Roman"/>
          <w:sz w:val="24"/>
          <w:szCs w:val="24"/>
        </w:rPr>
        <w:t>approach to</w:t>
      </w:r>
      <w:r>
        <w:rPr>
          <w:rFonts w:ascii="Times New Roman" w:hAnsi="Times New Roman" w:cs="Times New Roman"/>
          <w:sz w:val="24"/>
          <w:szCs w:val="24"/>
        </w:rPr>
        <w:t xml:space="preserve"> calculating self-enhancement bias. </w:t>
      </w:r>
      <w:r w:rsidR="003034F8">
        <w:rPr>
          <w:rFonts w:ascii="Times New Roman" w:hAnsi="Times New Roman" w:cs="Times New Roman"/>
          <w:sz w:val="24"/>
          <w:szCs w:val="24"/>
        </w:rPr>
        <w:t>The self-criterion residual</w:t>
      </w:r>
      <w:r w:rsidR="00DA6983">
        <w:rPr>
          <w:rFonts w:ascii="Times New Roman" w:hAnsi="Times New Roman" w:cs="Times New Roman"/>
          <w:sz w:val="24"/>
          <w:szCs w:val="24"/>
        </w:rPr>
        <w:t xml:space="preserve"> is calculated by regressing</w:t>
      </w:r>
      <w:r>
        <w:rPr>
          <w:rFonts w:ascii="Times New Roman" w:hAnsi="Times New Roman" w:cs="Times New Roman"/>
          <w:sz w:val="24"/>
          <w:szCs w:val="24"/>
        </w:rPr>
        <w:t xml:space="preserve"> self-reports </w:t>
      </w:r>
      <w:r w:rsidR="00DA6983">
        <w:rPr>
          <w:rFonts w:ascii="Times New Roman" w:hAnsi="Times New Roman" w:cs="Times New Roman"/>
          <w:sz w:val="24"/>
          <w:szCs w:val="24"/>
        </w:rPr>
        <w:t>on an external criterion</w:t>
      </w:r>
      <w:r>
        <w:rPr>
          <w:rFonts w:ascii="Times New Roman" w:hAnsi="Times New Roman" w:cs="Times New Roman"/>
          <w:sz w:val="24"/>
          <w:szCs w:val="24"/>
        </w:rPr>
        <w:t xml:space="preserve"> (e.g., </w:t>
      </w:r>
      <w:r w:rsidR="0069655D" w:rsidRPr="002F3A4A">
        <w:rPr>
          <w:rFonts w:ascii="Times New Roman" w:hAnsi="Times New Roman" w:cs="Times New Roman"/>
          <w:sz w:val="24"/>
          <w:szCs w:val="24"/>
        </w:rPr>
        <w:t>others’ perceptions</w:t>
      </w:r>
      <w:r>
        <w:rPr>
          <w:rFonts w:ascii="Times New Roman" w:hAnsi="Times New Roman" w:cs="Times New Roman"/>
          <w:sz w:val="24"/>
          <w:szCs w:val="24"/>
        </w:rPr>
        <w:t>)</w:t>
      </w:r>
      <w:r w:rsidR="0057695C">
        <w:rPr>
          <w:rFonts w:ascii="Times New Roman" w:hAnsi="Times New Roman" w:cs="Times New Roman"/>
          <w:sz w:val="24"/>
          <w:szCs w:val="24"/>
        </w:rPr>
        <w:t>. The resulting</w:t>
      </w:r>
      <w:r>
        <w:rPr>
          <w:rFonts w:ascii="Times New Roman" w:hAnsi="Times New Roman" w:cs="Times New Roman"/>
          <w:sz w:val="24"/>
          <w:szCs w:val="24"/>
        </w:rPr>
        <w:t xml:space="preserve"> residual</w:t>
      </w:r>
      <w:r w:rsidR="00DA69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flect</w:t>
      </w:r>
      <w:r w:rsidR="00C16A5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the degree of </w:t>
      </w:r>
      <w:r w:rsidR="0057695C">
        <w:rPr>
          <w:rFonts w:ascii="Times New Roman" w:hAnsi="Times New Roman" w:cs="Times New Roman"/>
          <w:sz w:val="24"/>
          <w:szCs w:val="24"/>
        </w:rPr>
        <w:t xml:space="preserve">self-other </w:t>
      </w:r>
      <w:r>
        <w:rPr>
          <w:rFonts w:ascii="Times New Roman" w:hAnsi="Times New Roman" w:cs="Times New Roman"/>
          <w:sz w:val="24"/>
          <w:szCs w:val="24"/>
        </w:rPr>
        <w:t xml:space="preserve">bias </w:t>
      </w:r>
      <w:r w:rsidR="0057695C">
        <w:rPr>
          <w:rFonts w:ascii="Times New Roman" w:hAnsi="Times New Roman" w:cs="Times New Roman"/>
          <w:sz w:val="24"/>
          <w:szCs w:val="24"/>
        </w:rPr>
        <w:t>present because all of the shared variance has been removed</w:t>
      </w:r>
      <w:r w:rsidR="005B41D2">
        <w:rPr>
          <w:rFonts w:ascii="Times New Roman" w:hAnsi="Times New Roman" w:cs="Times New Roman"/>
          <w:sz w:val="24"/>
          <w:szCs w:val="24"/>
        </w:rPr>
        <w:t xml:space="preserve">—effectively </w:t>
      </w:r>
      <w:r w:rsidR="004A7648">
        <w:rPr>
          <w:rFonts w:ascii="Times New Roman" w:hAnsi="Times New Roman" w:cs="Times New Roman"/>
          <w:sz w:val="24"/>
          <w:szCs w:val="24"/>
        </w:rPr>
        <w:t>making the residuals</w:t>
      </w:r>
      <w:r w:rsidR="005B41D2">
        <w:rPr>
          <w:rFonts w:ascii="Times New Roman" w:hAnsi="Times New Roman" w:cs="Times New Roman"/>
          <w:sz w:val="24"/>
          <w:szCs w:val="24"/>
        </w:rPr>
        <w:t xml:space="preserve"> an estimate of self-enhancement (or in some cases self-effacement, if the residual is negative, meaning that an individual’s </w:t>
      </w:r>
      <w:r w:rsidR="003E1458">
        <w:rPr>
          <w:rFonts w:ascii="Times New Roman" w:hAnsi="Times New Roman" w:cs="Times New Roman"/>
          <w:sz w:val="24"/>
          <w:szCs w:val="24"/>
        </w:rPr>
        <w:t>self-report was lower than the</w:t>
      </w:r>
      <w:r w:rsidR="005B41D2">
        <w:rPr>
          <w:rFonts w:ascii="Times New Roman" w:hAnsi="Times New Roman" w:cs="Times New Roman"/>
          <w:sz w:val="24"/>
          <w:szCs w:val="24"/>
        </w:rPr>
        <w:t xml:space="preserve"> observer report)</w:t>
      </w:r>
      <w:r w:rsidR="0057695C">
        <w:rPr>
          <w:rFonts w:ascii="Times New Roman" w:hAnsi="Times New Roman" w:cs="Times New Roman"/>
          <w:sz w:val="24"/>
          <w:szCs w:val="24"/>
        </w:rPr>
        <w:t xml:space="preserve">. </w:t>
      </w:r>
      <w:r w:rsidR="00DA6983">
        <w:rPr>
          <w:rFonts w:ascii="Times New Roman" w:hAnsi="Times New Roman" w:cs="Times New Roman"/>
          <w:sz w:val="24"/>
          <w:szCs w:val="24"/>
        </w:rPr>
        <w:t>These</w:t>
      </w:r>
      <w:r w:rsidR="005B41D2">
        <w:rPr>
          <w:rFonts w:ascii="Times New Roman" w:hAnsi="Times New Roman" w:cs="Times New Roman"/>
          <w:sz w:val="24"/>
          <w:szCs w:val="24"/>
        </w:rPr>
        <w:t xml:space="preserve"> </w:t>
      </w:r>
      <w:r w:rsidR="0057695C">
        <w:rPr>
          <w:rFonts w:ascii="Times New Roman" w:hAnsi="Times New Roman" w:cs="Times New Roman"/>
          <w:sz w:val="24"/>
          <w:szCs w:val="24"/>
        </w:rPr>
        <w:t xml:space="preserve">residuals </w:t>
      </w:r>
      <w:r w:rsidR="003034F8">
        <w:rPr>
          <w:rFonts w:ascii="Times New Roman" w:hAnsi="Times New Roman" w:cs="Times New Roman"/>
          <w:sz w:val="24"/>
          <w:szCs w:val="24"/>
        </w:rPr>
        <w:t>(</w:t>
      </w:r>
      <w:r w:rsidR="0057695C">
        <w:rPr>
          <w:rFonts w:ascii="Times New Roman" w:hAnsi="Times New Roman" w:cs="Times New Roman"/>
          <w:sz w:val="24"/>
          <w:szCs w:val="24"/>
        </w:rPr>
        <w:t>or bias scores</w:t>
      </w:r>
      <w:r w:rsidR="003034F8">
        <w:rPr>
          <w:rFonts w:ascii="Times New Roman" w:hAnsi="Times New Roman" w:cs="Times New Roman"/>
          <w:sz w:val="24"/>
          <w:szCs w:val="24"/>
        </w:rPr>
        <w:t>)</w:t>
      </w:r>
      <w:r w:rsidR="0057695C">
        <w:rPr>
          <w:rFonts w:ascii="Times New Roman" w:hAnsi="Times New Roman" w:cs="Times New Roman"/>
          <w:sz w:val="24"/>
          <w:szCs w:val="24"/>
        </w:rPr>
        <w:t xml:space="preserve"> </w:t>
      </w:r>
      <w:r w:rsidR="00DA6983">
        <w:rPr>
          <w:rFonts w:ascii="Times New Roman" w:hAnsi="Times New Roman" w:cs="Times New Roman"/>
          <w:sz w:val="24"/>
          <w:szCs w:val="24"/>
        </w:rPr>
        <w:t xml:space="preserve">can be </w:t>
      </w:r>
      <w:r w:rsidR="0057695C">
        <w:rPr>
          <w:rFonts w:ascii="Times New Roman" w:hAnsi="Times New Roman" w:cs="Times New Roman"/>
          <w:sz w:val="24"/>
          <w:szCs w:val="24"/>
        </w:rPr>
        <w:t xml:space="preserve">correlated with </w:t>
      </w:r>
      <w:r w:rsidR="00DA6983">
        <w:rPr>
          <w:rFonts w:ascii="Times New Roman" w:hAnsi="Times New Roman" w:cs="Times New Roman"/>
          <w:sz w:val="24"/>
          <w:szCs w:val="24"/>
        </w:rPr>
        <w:t xml:space="preserve">narcissism scores (or any other variable) </w:t>
      </w:r>
      <w:r w:rsidR="0057695C">
        <w:rPr>
          <w:rFonts w:ascii="Times New Roman" w:hAnsi="Times New Roman" w:cs="Times New Roman"/>
          <w:sz w:val="24"/>
          <w:szCs w:val="24"/>
        </w:rPr>
        <w:t xml:space="preserve">to </w:t>
      </w:r>
      <w:r w:rsidR="0057695C">
        <w:rPr>
          <w:rFonts w:ascii="Times New Roman" w:hAnsi="Times New Roman" w:cs="Times New Roman"/>
          <w:sz w:val="24"/>
          <w:szCs w:val="24"/>
        </w:rPr>
        <w:lastRenderedPageBreak/>
        <w:t>calculate its relationship with self-enhancement.</w:t>
      </w:r>
      <w:r w:rsidR="00696711">
        <w:rPr>
          <w:rFonts w:ascii="Times New Roman" w:hAnsi="Times New Roman" w:cs="Times New Roman"/>
          <w:sz w:val="24"/>
          <w:szCs w:val="24"/>
        </w:rPr>
        <w:t xml:space="preserve"> The current meta-analysis </w:t>
      </w:r>
      <w:r w:rsidR="004A7648">
        <w:rPr>
          <w:rFonts w:ascii="Times New Roman" w:hAnsi="Times New Roman" w:cs="Times New Roman"/>
          <w:sz w:val="24"/>
          <w:szCs w:val="24"/>
        </w:rPr>
        <w:t>will examine</w:t>
      </w:r>
      <w:r w:rsidR="00757620">
        <w:rPr>
          <w:rFonts w:ascii="Times New Roman" w:hAnsi="Times New Roman" w:cs="Times New Roman"/>
          <w:sz w:val="24"/>
          <w:szCs w:val="24"/>
        </w:rPr>
        <w:t xml:space="preserve"> the effect of the two different methods of calculating self-enhancement bias on the magnitude and direction of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757620">
        <w:rPr>
          <w:rFonts w:ascii="Times New Roman" w:hAnsi="Times New Roman" w:cs="Times New Roman"/>
          <w:sz w:val="24"/>
          <w:szCs w:val="24"/>
        </w:rPr>
        <w:t>/</w:t>
      </w:r>
      <w:r w:rsidR="00193CB3">
        <w:rPr>
          <w:rFonts w:ascii="Times New Roman" w:hAnsi="Times New Roman" w:cs="Times New Roman"/>
          <w:sz w:val="24"/>
          <w:szCs w:val="24"/>
        </w:rPr>
        <w:t>self-enhancement relationship. We will be a</w:t>
      </w:r>
      <w:r w:rsidR="002569C3">
        <w:rPr>
          <w:rFonts w:ascii="Times New Roman" w:hAnsi="Times New Roman" w:cs="Times New Roman"/>
          <w:sz w:val="24"/>
          <w:szCs w:val="24"/>
        </w:rPr>
        <w:t>ttempting to address the question, a</w:t>
      </w:r>
      <w:r w:rsidR="00757620">
        <w:rPr>
          <w:rFonts w:ascii="Times New Roman" w:hAnsi="Times New Roman" w:cs="Times New Roman"/>
          <w:sz w:val="24"/>
          <w:szCs w:val="24"/>
        </w:rPr>
        <w:t xml:space="preserve">re the effect sizes produced using the more methodologically sound </w:t>
      </w:r>
      <w:r w:rsidR="00837164">
        <w:rPr>
          <w:rFonts w:ascii="Times New Roman" w:hAnsi="Times New Roman" w:cs="Times New Roman"/>
          <w:sz w:val="24"/>
          <w:szCs w:val="24"/>
        </w:rPr>
        <w:t>self-criterion residual method</w:t>
      </w:r>
      <w:r w:rsidR="00757620">
        <w:rPr>
          <w:rFonts w:ascii="Times New Roman" w:hAnsi="Times New Roman" w:cs="Times New Roman"/>
          <w:sz w:val="24"/>
          <w:szCs w:val="24"/>
        </w:rPr>
        <w:t xml:space="preserve"> </w:t>
      </w:r>
      <w:r w:rsidR="004A7648">
        <w:rPr>
          <w:rFonts w:ascii="Times New Roman" w:hAnsi="Times New Roman" w:cs="Times New Roman"/>
          <w:sz w:val="24"/>
          <w:szCs w:val="24"/>
        </w:rPr>
        <w:t>the same as</w:t>
      </w:r>
      <w:r w:rsidR="00757620">
        <w:rPr>
          <w:rFonts w:ascii="Times New Roman" w:hAnsi="Times New Roman" w:cs="Times New Roman"/>
          <w:sz w:val="24"/>
          <w:szCs w:val="24"/>
        </w:rPr>
        <w:t xml:space="preserve"> those produced using difference scores?</w:t>
      </w:r>
      <w:r w:rsidR="00790FD9">
        <w:rPr>
          <w:rFonts w:ascii="Times New Roman" w:hAnsi="Times New Roman" w:cs="Times New Roman"/>
          <w:sz w:val="24"/>
          <w:szCs w:val="24"/>
        </w:rPr>
        <w:t xml:space="preserve"> Thus,</w:t>
      </w:r>
    </w:p>
    <w:p w14:paraId="69B0B037" w14:textId="51F71CA5" w:rsidR="0069655D" w:rsidRDefault="00DB53D6" w:rsidP="00126128">
      <w:pPr>
        <w:spacing w:after="0" w:line="48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esearch Question 1</w:t>
      </w:r>
      <w:r w:rsidR="009F228E">
        <w:rPr>
          <w:rFonts w:ascii="Times New Roman" w:hAnsi="Times New Roman" w:cs="Times New Roman"/>
          <w:sz w:val="24"/>
          <w:szCs w:val="24"/>
        </w:rPr>
        <w:t xml:space="preserve">: </w:t>
      </w:r>
      <w:r w:rsidR="004A7648">
        <w:rPr>
          <w:rFonts w:ascii="Times New Roman" w:hAnsi="Times New Roman" w:cs="Times New Roman"/>
          <w:sz w:val="24"/>
          <w:szCs w:val="24"/>
        </w:rPr>
        <w:t>Are the effect sizes produced using the self-criterion residual method the same as those produced using difference scores?</w:t>
      </w:r>
    </w:p>
    <w:p w14:paraId="3CA0C07F" w14:textId="19FDB59F" w:rsidR="00BE298C" w:rsidRPr="002F3A4A" w:rsidRDefault="00BE298C" w:rsidP="00126128">
      <w:pPr>
        <w:pStyle w:val="CommentText"/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addition to the</w:t>
      </w:r>
      <w:r w:rsidR="00793F03">
        <w:rPr>
          <w:rFonts w:ascii="Times New Roman" w:hAnsi="Times New Roman"/>
          <w:sz w:val="24"/>
          <w:szCs w:val="24"/>
        </w:rPr>
        <w:t xml:space="preserve"> previously described</w:t>
      </w:r>
      <w:r>
        <w:rPr>
          <w:rFonts w:ascii="Times New Roman" w:hAnsi="Times New Roman"/>
          <w:sz w:val="24"/>
          <w:szCs w:val="24"/>
        </w:rPr>
        <w:t xml:space="preserve"> </w:t>
      </w:r>
      <w:r w:rsidR="00793F03">
        <w:rPr>
          <w:rFonts w:ascii="Times New Roman" w:hAnsi="Times New Roman"/>
          <w:sz w:val="24"/>
          <w:szCs w:val="24"/>
        </w:rPr>
        <w:t>hypotheses and research questions</w:t>
      </w:r>
      <w:r>
        <w:rPr>
          <w:rFonts w:ascii="Times New Roman" w:hAnsi="Times New Roman"/>
          <w:sz w:val="24"/>
          <w:szCs w:val="24"/>
        </w:rPr>
        <w:t xml:space="preserve"> examining the overall </w:t>
      </w:r>
      <w:r w:rsidR="0009269E">
        <w:rPr>
          <w:rFonts w:ascii="Times New Roman" w:hAnsi="Times New Roman"/>
          <w:sz w:val="24"/>
          <w:szCs w:val="24"/>
        </w:rPr>
        <w:t>narcissism</w:t>
      </w:r>
      <w:r>
        <w:rPr>
          <w:rFonts w:ascii="Times New Roman" w:hAnsi="Times New Roman"/>
          <w:sz w:val="24"/>
          <w:szCs w:val="24"/>
        </w:rPr>
        <w:t xml:space="preserve">/self-enhancement relationship, we will also </w:t>
      </w:r>
      <w:r w:rsidR="00793F03">
        <w:rPr>
          <w:rFonts w:ascii="Times New Roman" w:hAnsi="Times New Roman"/>
          <w:sz w:val="24"/>
          <w:szCs w:val="24"/>
        </w:rPr>
        <w:t>investigate</w:t>
      </w:r>
      <w:r>
        <w:rPr>
          <w:rFonts w:ascii="Times New Roman" w:hAnsi="Times New Roman"/>
          <w:sz w:val="24"/>
          <w:szCs w:val="24"/>
        </w:rPr>
        <w:t xml:space="preserve">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067D8C">
        <w:rPr>
          <w:rFonts w:ascii="Times New Roman" w:hAnsi="Times New Roman"/>
          <w:sz w:val="24"/>
          <w:szCs w:val="24"/>
        </w:rPr>
        <w:t xml:space="preserve">’s relationship with </w:t>
      </w:r>
      <w:r>
        <w:rPr>
          <w:rFonts w:ascii="Times New Roman" w:hAnsi="Times New Roman"/>
          <w:sz w:val="24"/>
          <w:szCs w:val="24"/>
        </w:rPr>
        <w:t>individual self-enhancement criteria (e.g., intelligence, attractiveness, and leadership). These additional analyses will be performed in an exploratory manner</w:t>
      </w:r>
      <w:r w:rsidR="004D6D05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as they are contingent on effect size availability, which makes it is difficult to formulate specific </w:t>
      </w:r>
      <w:r w:rsidR="00146339">
        <w:rPr>
          <w:rFonts w:ascii="Times New Roman" w:hAnsi="Times New Roman"/>
          <w:sz w:val="24"/>
          <w:szCs w:val="24"/>
        </w:rPr>
        <w:t>a</w:t>
      </w:r>
      <w:r w:rsidR="000F35C3">
        <w:rPr>
          <w:rFonts w:ascii="Times New Roman" w:hAnsi="Times New Roman"/>
          <w:sz w:val="24"/>
          <w:szCs w:val="24"/>
        </w:rPr>
        <w:t xml:space="preserve"> </w:t>
      </w:r>
      <w:r w:rsidR="00146339">
        <w:rPr>
          <w:rFonts w:ascii="Times New Roman" w:hAnsi="Times New Roman"/>
          <w:sz w:val="24"/>
          <w:szCs w:val="24"/>
        </w:rPr>
        <w:t>priori hypotheses.</w:t>
      </w:r>
    </w:p>
    <w:p w14:paraId="56FCEEFF" w14:textId="77777777" w:rsidR="0069655D" w:rsidRPr="002F3A4A" w:rsidRDefault="0069655D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F3A4A">
        <w:rPr>
          <w:rFonts w:ascii="Times New Roman" w:hAnsi="Times New Roman" w:cs="Times New Roman"/>
          <w:b/>
          <w:sz w:val="24"/>
          <w:szCs w:val="24"/>
        </w:rPr>
        <w:t>Method</w:t>
      </w:r>
    </w:p>
    <w:p w14:paraId="044FF419" w14:textId="77777777" w:rsidR="003C2FE9" w:rsidRPr="002F3A4A" w:rsidRDefault="003C2FE9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2F3A4A">
        <w:rPr>
          <w:rFonts w:ascii="Times New Roman" w:hAnsi="Times New Roman" w:cs="Times New Roman"/>
          <w:b/>
          <w:sz w:val="24"/>
          <w:szCs w:val="24"/>
        </w:rPr>
        <w:t>Literature Search</w:t>
      </w:r>
    </w:p>
    <w:p w14:paraId="0C7028AE" w14:textId="6A1CA237" w:rsidR="00D33F94" w:rsidRPr="002F3A4A" w:rsidRDefault="00DA6983" w:rsidP="00126128">
      <w:pPr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e searched various </w:t>
      </w:r>
      <w:r w:rsidR="002F6440" w:rsidRPr="002F3A4A">
        <w:rPr>
          <w:rFonts w:ascii="Times New Roman" w:hAnsi="Times New Roman" w:cs="Times New Roman"/>
          <w:sz w:val="24"/>
          <w:szCs w:val="24"/>
        </w:rPr>
        <w:t xml:space="preserve">electronic </w:t>
      </w:r>
      <w:r w:rsidR="003C2FE9" w:rsidRPr="002F3A4A">
        <w:rPr>
          <w:rFonts w:ascii="Times New Roman" w:hAnsi="Times New Roman" w:cs="Times New Roman"/>
          <w:sz w:val="24"/>
          <w:szCs w:val="24"/>
        </w:rPr>
        <w:t>databases</w:t>
      </w:r>
      <w:r w:rsidR="002F6440" w:rsidRPr="002F3A4A">
        <w:rPr>
          <w:rFonts w:ascii="Times New Roman" w:hAnsi="Times New Roman" w:cs="Times New Roman"/>
          <w:sz w:val="24"/>
          <w:szCs w:val="24"/>
        </w:rPr>
        <w:t xml:space="preserve"> b</w:t>
      </w:r>
      <w:r w:rsidR="0037420C" w:rsidRPr="002F3A4A">
        <w:rPr>
          <w:rFonts w:ascii="Times New Roman" w:hAnsi="Times New Roman" w:cs="Times New Roman"/>
          <w:sz w:val="24"/>
          <w:szCs w:val="24"/>
        </w:rPr>
        <w:t xml:space="preserve">etween the years 1980 and </w:t>
      </w:r>
      <w:r w:rsidR="002F6440" w:rsidRPr="002F3A4A">
        <w:rPr>
          <w:rFonts w:ascii="Times New Roman" w:hAnsi="Times New Roman" w:cs="Times New Roman"/>
          <w:sz w:val="24"/>
          <w:szCs w:val="24"/>
        </w:rPr>
        <w:t>2014</w:t>
      </w:r>
      <w:r>
        <w:rPr>
          <w:rFonts w:ascii="Times New Roman" w:hAnsi="Times New Roman" w:cs="Times New Roman"/>
          <w:sz w:val="24"/>
          <w:szCs w:val="24"/>
        </w:rPr>
        <w:t xml:space="preserve"> to identify samples</w:t>
      </w:r>
      <w:r w:rsidRPr="002F3A4A">
        <w:rPr>
          <w:rFonts w:ascii="Times New Roman" w:hAnsi="Times New Roman" w:cs="Times New Roman"/>
          <w:sz w:val="24"/>
          <w:szCs w:val="24"/>
        </w:rPr>
        <w:t xml:space="preserve"> with useful information for the present meta-analysis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EF667E">
        <w:rPr>
          <w:rFonts w:ascii="Times New Roman" w:hAnsi="Times New Roman" w:cs="Times New Roman"/>
          <w:sz w:val="24"/>
          <w:szCs w:val="24"/>
        </w:rPr>
        <w:t>K</w:t>
      </w:r>
      <w:r w:rsidR="003C2FE9" w:rsidRPr="002F3A4A">
        <w:rPr>
          <w:rFonts w:ascii="Times New Roman" w:hAnsi="Times New Roman" w:cs="Times New Roman"/>
          <w:sz w:val="24"/>
          <w:szCs w:val="24"/>
        </w:rPr>
        <w:t>eyword searches in PsycINFO, Google Scholar, Web of Science, and Dissertation Abstracts International were</w:t>
      </w:r>
      <w:r w:rsidR="002F6440" w:rsidRPr="002F3A4A">
        <w:rPr>
          <w:rFonts w:ascii="Times New Roman" w:hAnsi="Times New Roman" w:cs="Times New Roman"/>
          <w:sz w:val="24"/>
          <w:szCs w:val="24"/>
        </w:rPr>
        <w:t xml:space="preserve"> performed using the following keywords (and variations thereof):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, </w:t>
      </w:r>
      <w:r w:rsidR="002F6440" w:rsidRPr="002F3A4A">
        <w:rPr>
          <w:rFonts w:ascii="Times New Roman" w:hAnsi="Times New Roman" w:cs="Times New Roman"/>
          <w:sz w:val="24"/>
          <w:szCs w:val="24"/>
        </w:rPr>
        <w:t xml:space="preserve">narcissist, </w:t>
      </w:r>
      <w:r w:rsidR="003C2FE9" w:rsidRPr="002F3A4A">
        <w:rPr>
          <w:rFonts w:ascii="Times New Roman" w:hAnsi="Times New Roman" w:cs="Times New Roman"/>
          <w:sz w:val="24"/>
          <w:szCs w:val="24"/>
        </w:rPr>
        <w:t>self-enhancement, positive illusion, self-report, self-perception, other-report, peer-report, observer-report, self-evaluation, self-assessment, self-other discrepancy</w:t>
      </w:r>
      <w:r w:rsidR="002F6440" w:rsidRPr="002F3A4A">
        <w:rPr>
          <w:rFonts w:ascii="Times New Roman" w:hAnsi="Times New Roman" w:cs="Times New Roman"/>
          <w:sz w:val="24"/>
          <w:szCs w:val="24"/>
        </w:rPr>
        <w:t>.</w:t>
      </w:r>
      <w:r w:rsidR="0037420C" w:rsidRPr="002F3A4A">
        <w:rPr>
          <w:rFonts w:ascii="Times New Roman" w:hAnsi="Times New Roman" w:cs="Times New Roman"/>
          <w:sz w:val="24"/>
          <w:szCs w:val="24"/>
        </w:rPr>
        <w:t xml:space="preserve"> Second, </w:t>
      </w:r>
      <w:r w:rsidR="00B73666">
        <w:rPr>
          <w:rFonts w:ascii="Times New Roman" w:hAnsi="Times New Roman" w:cs="Times New Roman"/>
          <w:sz w:val="24"/>
          <w:szCs w:val="24"/>
        </w:rPr>
        <w:t>we searched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 the </w:t>
      </w:r>
      <w:r w:rsidR="00316860">
        <w:rPr>
          <w:rFonts w:ascii="Times New Roman" w:hAnsi="Times New Roman" w:cs="Times New Roman"/>
          <w:sz w:val="24"/>
          <w:szCs w:val="24"/>
        </w:rPr>
        <w:t xml:space="preserve">available </w:t>
      </w:r>
      <w:r w:rsidR="0037420C" w:rsidRPr="002F3A4A">
        <w:rPr>
          <w:rFonts w:ascii="Times New Roman" w:hAnsi="Times New Roman" w:cs="Times New Roman"/>
          <w:sz w:val="24"/>
          <w:szCs w:val="24"/>
        </w:rPr>
        <w:t>conference programs for</w:t>
      </w:r>
      <w:r w:rsidR="002F6440" w:rsidRPr="002F3A4A">
        <w:rPr>
          <w:rFonts w:ascii="Times New Roman" w:hAnsi="Times New Roman" w:cs="Times New Roman"/>
          <w:sz w:val="24"/>
          <w:szCs w:val="24"/>
        </w:rPr>
        <w:t xml:space="preserve"> the </w:t>
      </w:r>
      <w:r w:rsidR="0037420C" w:rsidRPr="002F3A4A">
        <w:rPr>
          <w:rFonts w:ascii="Times New Roman" w:hAnsi="Times New Roman" w:cs="Times New Roman"/>
          <w:sz w:val="24"/>
          <w:szCs w:val="24"/>
        </w:rPr>
        <w:t>Society of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 Industrial and Organizational Psychology </w:t>
      </w:r>
      <w:r w:rsidR="006D3EAB" w:rsidRPr="002F3A4A">
        <w:rPr>
          <w:rFonts w:ascii="Times New Roman" w:hAnsi="Times New Roman" w:cs="Times New Roman"/>
          <w:sz w:val="24"/>
          <w:szCs w:val="24"/>
        </w:rPr>
        <w:t xml:space="preserve">(SIOP), 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Academy of Management </w:t>
      </w:r>
      <w:r w:rsidR="002F6440" w:rsidRPr="002F3A4A">
        <w:rPr>
          <w:rFonts w:ascii="Times New Roman" w:hAnsi="Times New Roman" w:cs="Times New Roman"/>
          <w:sz w:val="24"/>
          <w:szCs w:val="24"/>
        </w:rPr>
        <w:t>(AOM)</w:t>
      </w:r>
      <w:r w:rsidR="006D3EAB" w:rsidRPr="002F3A4A">
        <w:rPr>
          <w:rFonts w:ascii="Times New Roman" w:hAnsi="Times New Roman" w:cs="Times New Roman"/>
          <w:sz w:val="24"/>
          <w:szCs w:val="24"/>
        </w:rPr>
        <w:t>, Association for Re</w:t>
      </w:r>
      <w:r w:rsidR="002D3454">
        <w:rPr>
          <w:rFonts w:ascii="Times New Roman" w:hAnsi="Times New Roman" w:cs="Times New Roman"/>
          <w:sz w:val="24"/>
          <w:szCs w:val="24"/>
        </w:rPr>
        <w:t>search in Personality (ARP),</w:t>
      </w:r>
      <w:r w:rsidR="006D3EAB" w:rsidRPr="002F3A4A">
        <w:rPr>
          <w:rFonts w:ascii="Times New Roman" w:hAnsi="Times New Roman" w:cs="Times New Roman"/>
          <w:sz w:val="24"/>
          <w:szCs w:val="24"/>
        </w:rPr>
        <w:t xml:space="preserve"> Society for </w:t>
      </w:r>
      <w:r w:rsidR="006D3EAB" w:rsidRPr="002F3A4A">
        <w:rPr>
          <w:rFonts w:ascii="Times New Roman" w:hAnsi="Times New Roman" w:cs="Times New Roman"/>
          <w:sz w:val="24"/>
          <w:szCs w:val="24"/>
        </w:rPr>
        <w:lastRenderedPageBreak/>
        <w:t>Personality and Social Psychology (SPSP)</w:t>
      </w:r>
      <w:r w:rsidR="00D20EA2">
        <w:rPr>
          <w:rFonts w:ascii="Times New Roman" w:hAnsi="Times New Roman" w:cs="Times New Roman"/>
          <w:sz w:val="24"/>
          <w:szCs w:val="24"/>
        </w:rPr>
        <w:t>, and the American Psychological Association (APA)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. Third, </w:t>
      </w:r>
      <w:r w:rsidR="005575C2" w:rsidRPr="002F3A4A">
        <w:rPr>
          <w:rFonts w:ascii="Times New Roman" w:hAnsi="Times New Roman" w:cs="Times New Roman"/>
          <w:sz w:val="24"/>
          <w:szCs w:val="24"/>
        </w:rPr>
        <w:t xml:space="preserve">a snowball approach was used where </w:t>
      </w:r>
      <w:r w:rsidR="007D4FA3" w:rsidRPr="002F3A4A">
        <w:rPr>
          <w:rFonts w:ascii="Times New Roman" w:hAnsi="Times New Roman" w:cs="Times New Roman"/>
          <w:sz w:val="24"/>
          <w:szCs w:val="24"/>
        </w:rPr>
        <w:t>reference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 sections of </w:t>
      </w:r>
      <w:r w:rsidR="00E54EEE">
        <w:rPr>
          <w:rFonts w:ascii="Times New Roman" w:hAnsi="Times New Roman" w:cs="Times New Roman"/>
          <w:sz w:val="24"/>
          <w:szCs w:val="24"/>
        </w:rPr>
        <w:t xml:space="preserve">articles already </w:t>
      </w:r>
      <w:r w:rsidR="004D6D05">
        <w:rPr>
          <w:rFonts w:ascii="Times New Roman" w:hAnsi="Times New Roman" w:cs="Times New Roman"/>
          <w:sz w:val="24"/>
          <w:szCs w:val="24"/>
        </w:rPr>
        <w:t>included in the meta-analysis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 were examined. Fourth, </w:t>
      </w:r>
      <w:r w:rsidR="002F6440" w:rsidRPr="002F3A4A">
        <w:rPr>
          <w:rFonts w:ascii="Times New Roman" w:hAnsi="Times New Roman" w:cs="Times New Roman"/>
          <w:sz w:val="24"/>
          <w:szCs w:val="24"/>
        </w:rPr>
        <w:t xml:space="preserve">unpublished data was requested from key scholars in the field; researchers were specifically contacted if their published or unpublished papers did not provide </w:t>
      </w:r>
      <w:r w:rsidR="005575C2" w:rsidRPr="002F3A4A">
        <w:rPr>
          <w:rFonts w:ascii="Times New Roman" w:hAnsi="Times New Roman" w:cs="Times New Roman"/>
          <w:sz w:val="24"/>
          <w:szCs w:val="24"/>
        </w:rPr>
        <w:t>necessary information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D33F94" w:rsidRPr="002F3A4A">
        <w:rPr>
          <w:rFonts w:ascii="Times New Roman" w:hAnsi="Times New Roman" w:cs="Times New Roman"/>
          <w:sz w:val="24"/>
          <w:szCs w:val="24"/>
        </w:rPr>
        <w:t xml:space="preserve">Overall, </w:t>
      </w:r>
      <w:r>
        <w:rPr>
          <w:rFonts w:ascii="Times New Roman" w:hAnsi="Times New Roman" w:cs="Times New Roman"/>
          <w:sz w:val="24"/>
          <w:szCs w:val="24"/>
        </w:rPr>
        <w:t>these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 search </w:t>
      </w:r>
      <w:r>
        <w:rPr>
          <w:rFonts w:ascii="Times New Roman" w:hAnsi="Times New Roman" w:cs="Times New Roman"/>
          <w:sz w:val="24"/>
          <w:szCs w:val="24"/>
        </w:rPr>
        <w:t xml:space="preserve">procedures </w:t>
      </w:r>
      <w:r w:rsidR="00D33F94" w:rsidRPr="002F3A4A">
        <w:rPr>
          <w:rFonts w:ascii="Times New Roman" w:hAnsi="Times New Roman" w:cs="Times New Roman"/>
          <w:sz w:val="24"/>
          <w:szCs w:val="24"/>
        </w:rPr>
        <w:t>identified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 49 </w:t>
      </w:r>
      <w:r w:rsidR="003034F8">
        <w:rPr>
          <w:rFonts w:ascii="Times New Roman" w:hAnsi="Times New Roman" w:cs="Times New Roman"/>
          <w:sz w:val="24"/>
          <w:szCs w:val="24"/>
        </w:rPr>
        <w:t>samples</w:t>
      </w:r>
      <w:r w:rsidR="00D33F94" w:rsidRPr="002F3A4A">
        <w:rPr>
          <w:rFonts w:ascii="Times New Roman" w:hAnsi="Times New Roman" w:cs="Times New Roman"/>
          <w:sz w:val="24"/>
          <w:szCs w:val="24"/>
        </w:rPr>
        <w:t xml:space="preserve"> that appeared relevant to the current meta-analysis. </w:t>
      </w:r>
    </w:p>
    <w:p w14:paraId="21331EE4" w14:textId="7B0AEDF6" w:rsidR="00D33F94" w:rsidRPr="002F3A4A" w:rsidRDefault="00D33F94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2F3A4A">
        <w:rPr>
          <w:rFonts w:ascii="Times New Roman" w:hAnsi="Times New Roman" w:cs="Times New Roman"/>
          <w:b/>
          <w:sz w:val="24"/>
          <w:szCs w:val="24"/>
        </w:rPr>
        <w:t>Inclusion Criteria</w:t>
      </w:r>
    </w:p>
    <w:p w14:paraId="52E99EC6" w14:textId="12790C48" w:rsidR="002406F2" w:rsidRPr="002F3A4A" w:rsidRDefault="005F2AE2" w:rsidP="00126128">
      <w:pPr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 w:rsidRPr="002F3A4A">
        <w:rPr>
          <w:rFonts w:ascii="Times New Roman" w:hAnsi="Times New Roman" w:cs="Times New Roman"/>
          <w:sz w:val="24"/>
          <w:szCs w:val="24"/>
        </w:rPr>
        <w:t xml:space="preserve">o restrictions were placed on the self-enhancement </w:t>
      </w:r>
      <w:r w:rsidR="00146339">
        <w:rPr>
          <w:rFonts w:ascii="Times New Roman" w:hAnsi="Times New Roman" w:cs="Times New Roman"/>
          <w:sz w:val="24"/>
          <w:szCs w:val="24"/>
        </w:rPr>
        <w:t>variables</w:t>
      </w:r>
      <w:r w:rsidRPr="002F3A4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cluded in the meta-analysis </w:t>
      </w:r>
      <w:r w:rsidRPr="002F3A4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see Table 1 for a list of the self-enhancement domains </w:t>
      </w:r>
      <w:r w:rsidR="009E04AE">
        <w:rPr>
          <w:rFonts w:ascii="Times New Roman" w:hAnsi="Times New Roman" w:cs="Times New Roman"/>
          <w:sz w:val="24"/>
          <w:szCs w:val="24"/>
        </w:rPr>
        <w:t>comprising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9E04AE">
        <w:rPr>
          <w:rFonts w:ascii="Times New Roman" w:hAnsi="Times New Roman" w:cs="Times New Roman"/>
          <w:sz w:val="24"/>
          <w:szCs w:val="24"/>
        </w:rPr>
        <w:t xml:space="preserve"> curr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4A06">
        <w:rPr>
          <w:rFonts w:ascii="Times New Roman" w:hAnsi="Times New Roman" w:cs="Times New Roman"/>
          <w:sz w:val="24"/>
          <w:szCs w:val="24"/>
        </w:rPr>
        <w:t>work</w:t>
      </w:r>
      <w:r w:rsidRPr="002F3A4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The first criteria for inclusion concerned the type of self-enhancement measure. We were specifically interested in social comparison measures; thus we only included those primary studies </w:t>
      </w:r>
      <w:r w:rsidR="00603696" w:rsidRPr="002F3A4A">
        <w:rPr>
          <w:rFonts w:ascii="Times New Roman" w:hAnsi="Times New Roman" w:cs="Times New Roman"/>
          <w:sz w:val="24"/>
          <w:szCs w:val="24"/>
        </w:rPr>
        <w:t>that compared</w:t>
      </w:r>
      <w:r w:rsidR="00E9370D" w:rsidRPr="002F3A4A">
        <w:rPr>
          <w:rFonts w:ascii="Times New Roman" w:hAnsi="Times New Roman" w:cs="Times New Roman"/>
          <w:sz w:val="24"/>
          <w:szCs w:val="24"/>
        </w:rPr>
        <w:t xml:space="preserve"> narcissists</w:t>
      </w:r>
      <w:r w:rsidR="00865361" w:rsidRPr="002F3A4A">
        <w:rPr>
          <w:rFonts w:ascii="Times New Roman" w:hAnsi="Times New Roman" w:cs="Times New Roman"/>
          <w:sz w:val="24"/>
          <w:szCs w:val="24"/>
        </w:rPr>
        <w:t>’ self-reports with</w:t>
      </w:r>
      <w:r w:rsidR="00E9370D" w:rsidRPr="002F3A4A">
        <w:rPr>
          <w:rFonts w:ascii="Times New Roman" w:hAnsi="Times New Roman" w:cs="Times New Roman"/>
          <w:sz w:val="24"/>
          <w:szCs w:val="24"/>
        </w:rPr>
        <w:t xml:space="preserve"> observer-reports </w:t>
      </w:r>
      <w:r w:rsidR="00603696" w:rsidRPr="002F3A4A">
        <w:rPr>
          <w:rFonts w:ascii="Times New Roman" w:hAnsi="Times New Roman" w:cs="Times New Roman"/>
          <w:sz w:val="24"/>
          <w:szCs w:val="24"/>
        </w:rPr>
        <w:t>(e.g., friend</w:t>
      </w:r>
      <w:r w:rsidR="006A103B">
        <w:rPr>
          <w:rFonts w:ascii="Times New Roman" w:hAnsi="Times New Roman" w:cs="Times New Roman"/>
          <w:sz w:val="24"/>
          <w:szCs w:val="24"/>
        </w:rPr>
        <w:t xml:space="preserve">, family member, co-worker, </w:t>
      </w:r>
      <w:r w:rsidR="00603696" w:rsidRPr="002F3A4A">
        <w:rPr>
          <w:rFonts w:ascii="Times New Roman" w:hAnsi="Times New Roman" w:cs="Times New Roman"/>
          <w:sz w:val="24"/>
          <w:szCs w:val="24"/>
        </w:rPr>
        <w:t>supervisor</w:t>
      </w:r>
      <w:r w:rsidR="006A103B">
        <w:rPr>
          <w:rFonts w:ascii="Times New Roman" w:hAnsi="Times New Roman" w:cs="Times New Roman"/>
          <w:sz w:val="24"/>
          <w:szCs w:val="24"/>
        </w:rPr>
        <w:t>, etc.</w:t>
      </w:r>
      <w:r w:rsidR="00603696" w:rsidRPr="002F3A4A">
        <w:rPr>
          <w:rFonts w:ascii="Times New Roman" w:hAnsi="Times New Roman" w:cs="Times New Roman"/>
          <w:sz w:val="24"/>
          <w:szCs w:val="24"/>
        </w:rPr>
        <w:t xml:space="preserve">) </w:t>
      </w:r>
      <w:r w:rsidR="00E9370D" w:rsidRPr="002F3A4A">
        <w:rPr>
          <w:rFonts w:ascii="Times New Roman" w:hAnsi="Times New Roman" w:cs="Times New Roman"/>
          <w:sz w:val="24"/>
          <w:szCs w:val="24"/>
        </w:rPr>
        <w:t>or objective rating</w:t>
      </w:r>
      <w:r w:rsidR="00603696" w:rsidRPr="002F3A4A">
        <w:rPr>
          <w:rFonts w:ascii="Times New Roman" w:hAnsi="Times New Roman" w:cs="Times New Roman"/>
          <w:sz w:val="24"/>
          <w:szCs w:val="24"/>
        </w:rPr>
        <w:t xml:space="preserve">s (e.g., </w:t>
      </w:r>
      <w:r w:rsidR="006A103B">
        <w:rPr>
          <w:rFonts w:ascii="Times New Roman" w:hAnsi="Times New Roman" w:cs="Times New Roman"/>
          <w:sz w:val="24"/>
          <w:szCs w:val="24"/>
        </w:rPr>
        <w:t xml:space="preserve">high school GPA, </w:t>
      </w:r>
      <w:r>
        <w:rPr>
          <w:rFonts w:ascii="Times New Roman" w:hAnsi="Times New Roman" w:cs="Times New Roman"/>
          <w:sz w:val="24"/>
          <w:szCs w:val="24"/>
        </w:rPr>
        <w:t xml:space="preserve">SAT scores). Second, </w:t>
      </w:r>
      <w:r w:rsidR="00603696" w:rsidRPr="002F3A4A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included effect sizes </w:t>
      </w:r>
      <w:r w:rsidR="00DA6983">
        <w:rPr>
          <w:rFonts w:ascii="Times New Roman" w:hAnsi="Times New Roman" w:cs="Times New Roman"/>
          <w:sz w:val="24"/>
          <w:szCs w:val="24"/>
        </w:rPr>
        <w:t xml:space="preserve">based on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>
        <w:rPr>
          <w:rFonts w:ascii="Times New Roman" w:hAnsi="Times New Roman" w:cs="Times New Roman"/>
          <w:sz w:val="24"/>
          <w:szCs w:val="24"/>
        </w:rPr>
        <w:t xml:space="preserve"> measures: </w:t>
      </w:r>
      <w:r w:rsidR="00603696" w:rsidRPr="002F3A4A">
        <w:rPr>
          <w:rFonts w:ascii="Times New Roman" w:hAnsi="Times New Roman" w:cs="Times New Roman"/>
          <w:sz w:val="24"/>
          <w:szCs w:val="24"/>
        </w:rPr>
        <w:t>the Narcissistic Personality Inventory (</w:t>
      </w:r>
      <w:r w:rsidR="003E34A1">
        <w:rPr>
          <w:rFonts w:ascii="Times New Roman" w:hAnsi="Times New Roman" w:cs="Times New Roman"/>
          <w:sz w:val="24"/>
          <w:szCs w:val="24"/>
        </w:rPr>
        <w:t xml:space="preserve">NPI; </w:t>
      </w:r>
      <w:r w:rsidR="00316860">
        <w:rPr>
          <w:rFonts w:ascii="Times New Roman" w:hAnsi="Times New Roman" w:cs="Times New Roman"/>
          <w:sz w:val="24"/>
          <w:szCs w:val="24"/>
        </w:rPr>
        <w:t xml:space="preserve">Emmons, 1984; </w:t>
      </w:r>
      <w:r w:rsidR="00603696" w:rsidRPr="002F3A4A">
        <w:rPr>
          <w:rFonts w:ascii="Times New Roman" w:hAnsi="Times New Roman" w:cs="Times New Roman"/>
          <w:sz w:val="24"/>
          <w:szCs w:val="24"/>
        </w:rPr>
        <w:t xml:space="preserve">Raskin &amp; Terry, 1988), </w:t>
      </w:r>
      <w:r w:rsidR="003E34A1">
        <w:rPr>
          <w:rFonts w:ascii="Times New Roman" w:hAnsi="Times New Roman" w:cs="Times New Roman"/>
          <w:sz w:val="24"/>
          <w:szCs w:val="24"/>
        </w:rPr>
        <w:t>the shortened NPI-16 (</w:t>
      </w:r>
      <w:r w:rsidR="003E34A1" w:rsidRPr="002C4405">
        <w:rPr>
          <w:rFonts w:ascii="Times New Roman" w:hAnsi="Times New Roman"/>
          <w:sz w:val="24"/>
          <w:szCs w:val="24"/>
        </w:rPr>
        <w:t>Ames, Rose, &amp; Anderson, 2006</w:t>
      </w:r>
      <w:r w:rsidR="003E34A1">
        <w:rPr>
          <w:rFonts w:ascii="Times New Roman" w:hAnsi="Times New Roman"/>
          <w:sz w:val="24"/>
          <w:szCs w:val="24"/>
        </w:rPr>
        <w:t>), the</w:t>
      </w:r>
      <w:r w:rsidR="003E34A1">
        <w:rPr>
          <w:rFonts w:ascii="Times New Roman" w:hAnsi="Times New Roman" w:cs="Times New Roman"/>
          <w:sz w:val="24"/>
          <w:szCs w:val="24"/>
        </w:rPr>
        <w:t xml:space="preserve"> </w:t>
      </w:r>
      <w:r w:rsidR="003E34A1" w:rsidRPr="001E1EF1">
        <w:rPr>
          <w:rFonts w:ascii="Times New Roman" w:hAnsi="Times New Roman"/>
          <w:sz w:val="24"/>
          <w:szCs w:val="24"/>
        </w:rPr>
        <w:t xml:space="preserve">California Personality Inventory (CPI; Gough </w:t>
      </w:r>
      <w:r w:rsidR="003E34A1">
        <w:rPr>
          <w:rFonts w:ascii="Times New Roman" w:hAnsi="Times New Roman"/>
          <w:sz w:val="24"/>
          <w:szCs w:val="24"/>
        </w:rPr>
        <w:t>&amp; Bradley, 1992, 200</w:t>
      </w:r>
      <w:r w:rsidR="003E34A1" w:rsidRPr="001E1EF1">
        <w:rPr>
          <w:rFonts w:ascii="Times New Roman" w:hAnsi="Times New Roman"/>
          <w:sz w:val="24"/>
          <w:szCs w:val="24"/>
        </w:rPr>
        <w:t>2; Wink &amp; Gough, 1990)</w:t>
      </w:r>
      <w:r w:rsidR="003E34A1">
        <w:rPr>
          <w:rFonts w:ascii="Times New Roman" w:hAnsi="Times New Roman"/>
          <w:sz w:val="24"/>
          <w:szCs w:val="24"/>
        </w:rPr>
        <w:t>, t</w:t>
      </w:r>
      <w:r w:rsidR="003E34A1" w:rsidRPr="001E1EF1">
        <w:rPr>
          <w:rFonts w:ascii="Times New Roman" w:hAnsi="Times New Roman"/>
          <w:sz w:val="24"/>
          <w:szCs w:val="24"/>
        </w:rPr>
        <w:t>he Bold scale of the Hogan Development Survey (HDS</w:t>
      </w:r>
      <w:r w:rsidR="003E34A1">
        <w:rPr>
          <w:rFonts w:ascii="Times New Roman" w:hAnsi="Times New Roman"/>
          <w:sz w:val="24"/>
          <w:szCs w:val="24"/>
        </w:rPr>
        <w:t>-Bold; Hogan &amp; Hogan, 2009</w:t>
      </w:r>
      <w:r w:rsidR="003E34A1" w:rsidRPr="001E1EF1">
        <w:rPr>
          <w:rFonts w:ascii="Times New Roman" w:hAnsi="Times New Roman"/>
          <w:sz w:val="24"/>
          <w:szCs w:val="24"/>
        </w:rPr>
        <w:t>)</w:t>
      </w:r>
      <w:r w:rsidR="003E34A1">
        <w:rPr>
          <w:rFonts w:ascii="Times New Roman" w:hAnsi="Times New Roman"/>
          <w:sz w:val="24"/>
          <w:szCs w:val="24"/>
        </w:rPr>
        <w:t xml:space="preserve">, </w:t>
      </w:r>
      <w:r w:rsidR="008A7E44">
        <w:rPr>
          <w:rFonts w:ascii="Times New Roman" w:hAnsi="Times New Roman"/>
          <w:sz w:val="24"/>
          <w:szCs w:val="24"/>
        </w:rPr>
        <w:t xml:space="preserve">a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8A7E44">
        <w:rPr>
          <w:rFonts w:ascii="Times New Roman" w:hAnsi="Times New Roman"/>
          <w:sz w:val="24"/>
          <w:szCs w:val="24"/>
        </w:rPr>
        <w:t xml:space="preserve"> measure derived from </w:t>
      </w:r>
      <w:r w:rsidR="003E34A1">
        <w:rPr>
          <w:rFonts w:ascii="Times New Roman" w:hAnsi="Times New Roman"/>
          <w:sz w:val="24"/>
          <w:szCs w:val="24"/>
        </w:rPr>
        <w:t xml:space="preserve">the </w:t>
      </w:r>
      <w:r w:rsidR="0067121E" w:rsidRPr="0067121E">
        <w:rPr>
          <w:rFonts w:ascii="Times New Roman" w:hAnsi="Times New Roman"/>
          <w:sz w:val="24"/>
          <w:szCs w:val="24"/>
        </w:rPr>
        <w:t>California Adult Q-set (CAQ; Block,</w:t>
      </w:r>
      <w:r w:rsidR="0067121E">
        <w:rPr>
          <w:rFonts w:ascii="Times New Roman" w:hAnsi="Times New Roman"/>
          <w:sz w:val="24"/>
          <w:szCs w:val="24"/>
        </w:rPr>
        <w:t xml:space="preserve"> </w:t>
      </w:r>
      <w:r w:rsidR="0067121E" w:rsidRPr="0067121E">
        <w:rPr>
          <w:rFonts w:ascii="Times New Roman" w:hAnsi="Times New Roman"/>
          <w:sz w:val="24"/>
          <w:szCs w:val="24"/>
        </w:rPr>
        <w:t>1961/1978)</w:t>
      </w:r>
      <w:r w:rsidR="0067121E">
        <w:rPr>
          <w:rFonts w:ascii="Times New Roman" w:hAnsi="Times New Roman"/>
          <w:sz w:val="24"/>
          <w:szCs w:val="24"/>
        </w:rPr>
        <w:t xml:space="preserve">, an observational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67121E">
        <w:rPr>
          <w:rFonts w:ascii="Times New Roman" w:hAnsi="Times New Roman"/>
          <w:sz w:val="24"/>
          <w:szCs w:val="24"/>
        </w:rPr>
        <w:t xml:space="preserve"> measure developed from </w:t>
      </w:r>
      <w:r w:rsidR="0067121E" w:rsidRPr="003034F8">
        <w:rPr>
          <w:rFonts w:ascii="Times New Roman" w:hAnsi="Times New Roman"/>
          <w:i/>
          <w:sz w:val="24"/>
          <w:szCs w:val="24"/>
        </w:rPr>
        <w:t>DSM</w:t>
      </w:r>
      <w:r w:rsidR="0067121E" w:rsidRPr="0067121E">
        <w:rPr>
          <w:rFonts w:ascii="Times New Roman" w:hAnsi="Times New Roman"/>
          <w:sz w:val="24"/>
          <w:szCs w:val="24"/>
        </w:rPr>
        <w:t>-</w:t>
      </w:r>
      <w:r w:rsidR="0067121E" w:rsidRPr="00C5220B">
        <w:rPr>
          <w:rFonts w:ascii="Times New Roman" w:hAnsi="Times New Roman"/>
          <w:i/>
          <w:sz w:val="24"/>
          <w:szCs w:val="24"/>
        </w:rPr>
        <w:t>III-R</w:t>
      </w:r>
      <w:r w:rsidR="0067121E" w:rsidRPr="0067121E">
        <w:rPr>
          <w:rFonts w:ascii="Times New Roman" w:hAnsi="Times New Roman"/>
          <w:sz w:val="24"/>
          <w:szCs w:val="24"/>
        </w:rPr>
        <w:t xml:space="preserve"> definition</w:t>
      </w:r>
      <w:r w:rsidR="0067121E">
        <w:rPr>
          <w:rFonts w:ascii="Times New Roman" w:hAnsi="Times New Roman"/>
          <w:sz w:val="24"/>
          <w:szCs w:val="24"/>
        </w:rPr>
        <w:t xml:space="preserve"> of Narcissistic Personality Disorder (</w:t>
      </w:r>
      <w:r w:rsidR="00B40549">
        <w:rPr>
          <w:rFonts w:ascii="Times New Roman" w:hAnsi="Times New Roman"/>
          <w:sz w:val="24"/>
          <w:szCs w:val="24"/>
        </w:rPr>
        <w:t>e.g.,</w:t>
      </w:r>
      <w:r w:rsidR="003034F8">
        <w:rPr>
          <w:rFonts w:ascii="Times New Roman" w:hAnsi="Times New Roman"/>
          <w:sz w:val="24"/>
          <w:szCs w:val="24"/>
        </w:rPr>
        <w:t xml:space="preserve"> </w:t>
      </w:r>
      <w:r w:rsidR="0067121E">
        <w:rPr>
          <w:rFonts w:ascii="Times New Roman" w:hAnsi="Times New Roman"/>
          <w:sz w:val="24"/>
          <w:szCs w:val="24"/>
        </w:rPr>
        <w:t>John &amp; Robins, 1994), a</w:t>
      </w:r>
      <w:r w:rsidR="0067121E" w:rsidRPr="0067121E">
        <w:rPr>
          <w:rFonts w:ascii="Times New Roman" w:hAnsi="Times New Roman"/>
          <w:sz w:val="24"/>
          <w:szCs w:val="24"/>
        </w:rPr>
        <w:t xml:space="preserve"> 10-item adjective-based measure of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67121E" w:rsidRPr="0067121E">
        <w:rPr>
          <w:rFonts w:ascii="Times New Roman" w:hAnsi="Times New Roman"/>
          <w:sz w:val="24"/>
          <w:szCs w:val="24"/>
        </w:rPr>
        <w:t xml:space="preserve"> </w:t>
      </w:r>
      <w:r w:rsidR="003E34A1">
        <w:rPr>
          <w:rFonts w:ascii="Times New Roman" w:hAnsi="Times New Roman"/>
          <w:sz w:val="24"/>
          <w:szCs w:val="24"/>
        </w:rPr>
        <w:t xml:space="preserve">(Harms, </w:t>
      </w:r>
      <w:r w:rsidR="0067121E">
        <w:rPr>
          <w:rFonts w:ascii="Times New Roman" w:hAnsi="Times New Roman"/>
          <w:sz w:val="24"/>
          <w:szCs w:val="24"/>
        </w:rPr>
        <w:t>Roberts, Wood, &amp; Brummel, 2006</w:t>
      </w:r>
      <w:r w:rsidR="003E34A1">
        <w:rPr>
          <w:rFonts w:ascii="Times New Roman" w:hAnsi="Times New Roman"/>
          <w:sz w:val="24"/>
          <w:szCs w:val="24"/>
        </w:rPr>
        <w:t xml:space="preserve">), and the Narcissistic Personality Disorder Scale (NPDS; </w:t>
      </w:r>
      <w:r w:rsidR="003E34A1" w:rsidRPr="003E34A1">
        <w:rPr>
          <w:rFonts w:ascii="Times New Roman" w:hAnsi="Times New Roman"/>
          <w:sz w:val="24"/>
          <w:szCs w:val="24"/>
        </w:rPr>
        <w:t>Ashby</w:t>
      </w:r>
      <w:r w:rsidR="003E34A1">
        <w:rPr>
          <w:rFonts w:ascii="Times New Roman" w:hAnsi="Times New Roman"/>
          <w:sz w:val="24"/>
          <w:szCs w:val="24"/>
        </w:rPr>
        <w:t xml:space="preserve">, Lee, &amp; Duke, </w:t>
      </w:r>
      <w:r w:rsidR="003E34A1" w:rsidRPr="003E34A1">
        <w:rPr>
          <w:rFonts w:ascii="Times New Roman" w:hAnsi="Times New Roman"/>
          <w:sz w:val="24"/>
          <w:szCs w:val="24"/>
        </w:rPr>
        <w:t>1979)</w:t>
      </w:r>
      <w:r w:rsidR="003E34A1">
        <w:rPr>
          <w:rFonts w:ascii="Times New Roman" w:hAnsi="Times New Roman"/>
          <w:sz w:val="24"/>
          <w:szCs w:val="24"/>
        </w:rPr>
        <w:t>.</w:t>
      </w:r>
      <w:r w:rsidR="00316860">
        <w:rPr>
          <w:rFonts w:ascii="Times New Roman" w:hAnsi="Times New Roman"/>
          <w:sz w:val="24"/>
          <w:szCs w:val="24"/>
        </w:rPr>
        <w:t xml:space="preserve"> </w:t>
      </w:r>
      <w:r w:rsidR="0067121E">
        <w:rPr>
          <w:rFonts w:ascii="Times New Roman" w:hAnsi="Times New Roman" w:cs="Times New Roman"/>
          <w:sz w:val="24"/>
          <w:szCs w:val="24"/>
        </w:rPr>
        <w:t>T</w:t>
      </w:r>
      <w:r w:rsidR="00D30698" w:rsidRPr="002F3A4A">
        <w:rPr>
          <w:rFonts w:ascii="Times New Roman" w:hAnsi="Times New Roman" w:cs="Times New Roman"/>
          <w:sz w:val="24"/>
          <w:szCs w:val="24"/>
        </w:rPr>
        <w:t xml:space="preserve">he only measure excluded was the newly developed Communal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30698" w:rsidRPr="002F3A4A">
        <w:rPr>
          <w:rFonts w:ascii="Times New Roman" w:hAnsi="Times New Roman" w:cs="Times New Roman"/>
          <w:sz w:val="24"/>
          <w:szCs w:val="24"/>
        </w:rPr>
        <w:t xml:space="preserve"> Inventory </w:t>
      </w:r>
      <w:r w:rsidR="00D30698" w:rsidRPr="00F435C2">
        <w:rPr>
          <w:rFonts w:ascii="Times New Roman" w:hAnsi="Times New Roman" w:cs="Times New Roman"/>
          <w:sz w:val="24"/>
          <w:szCs w:val="24"/>
        </w:rPr>
        <w:t>(</w:t>
      </w:r>
      <w:r w:rsidR="00394E11" w:rsidRPr="00F435C2">
        <w:rPr>
          <w:rFonts w:ascii="Times New Roman" w:hAnsi="Times New Roman" w:cs="Times New Roman"/>
          <w:sz w:val="24"/>
          <w:szCs w:val="24"/>
        </w:rPr>
        <w:t xml:space="preserve">Gebauer et al., 2012). The Communal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94E11" w:rsidRPr="00F435C2">
        <w:rPr>
          <w:rFonts w:ascii="Times New Roman" w:hAnsi="Times New Roman" w:cs="Times New Roman"/>
          <w:sz w:val="24"/>
          <w:szCs w:val="24"/>
        </w:rPr>
        <w:t xml:space="preserve"> Inventory </w:t>
      </w:r>
      <w:r w:rsidR="00394E11" w:rsidRPr="00F435C2">
        <w:rPr>
          <w:rFonts w:ascii="Times New Roman" w:hAnsi="Times New Roman" w:cs="Times New Roman"/>
          <w:sz w:val="24"/>
          <w:szCs w:val="24"/>
        </w:rPr>
        <w:lastRenderedPageBreak/>
        <w:t xml:space="preserve">was developed to measure a different </w:t>
      </w:r>
      <w:r w:rsidR="00DA6983">
        <w:rPr>
          <w:rFonts w:ascii="Times New Roman" w:hAnsi="Times New Roman" w:cs="Times New Roman"/>
          <w:sz w:val="24"/>
          <w:szCs w:val="24"/>
        </w:rPr>
        <w:t>construct</w:t>
      </w:r>
      <w:r w:rsidR="00394E11" w:rsidRPr="00F435C2">
        <w:rPr>
          <w:rFonts w:ascii="Times New Roman" w:hAnsi="Times New Roman" w:cs="Times New Roman"/>
          <w:sz w:val="24"/>
          <w:szCs w:val="24"/>
        </w:rPr>
        <w:t xml:space="preserve"> and </w:t>
      </w:r>
      <w:r w:rsidR="008A7E44">
        <w:rPr>
          <w:rFonts w:ascii="Times New Roman" w:hAnsi="Times New Roman" w:cs="Times New Roman"/>
          <w:sz w:val="24"/>
          <w:szCs w:val="24"/>
        </w:rPr>
        <w:t>is</w:t>
      </w:r>
      <w:r w:rsidR="00394E11" w:rsidRPr="00F435C2">
        <w:rPr>
          <w:rFonts w:ascii="Times New Roman" w:hAnsi="Times New Roman" w:cs="Times New Roman"/>
          <w:sz w:val="24"/>
          <w:szCs w:val="24"/>
        </w:rPr>
        <w:t xml:space="preserve"> associated with different correlates</w:t>
      </w:r>
      <w:r w:rsidR="008A7E44">
        <w:rPr>
          <w:rFonts w:ascii="Times New Roman" w:hAnsi="Times New Roman" w:cs="Times New Roman"/>
          <w:sz w:val="24"/>
          <w:szCs w:val="24"/>
        </w:rPr>
        <w:t xml:space="preserve"> than agentic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8A7E44">
        <w:rPr>
          <w:rFonts w:ascii="Times New Roman" w:hAnsi="Times New Roman" w:cs="Times New Roman"/>
          <w:sz w:val="24"/>
          <w:szCs w:val="24"/>
        </w:rPr>
        <w:t xml:space="preserve"> (Gebauer et al., 2012)</w:t>
      </w:r>
      <w:r w:rsidR="00394E11" w:rsidRPr="00F435C2">
        <w:rPr>
          <w:rFonts w:ascii="Times New Roman" w:hAnsi="Times New Roman" w:cs="Times New Roman"/>
          <w:sz w:val="24"/>
          <w:szCs w:val="24"/>
        </w:rPr>
        <w:t xml:space="preserve">. </w:t>
      </w:r>
      <w:r w:rsidR="00394E11">
        <w:rPr>
          <w:rFonts w:ascii="Times New Roman" w:hAnsi="Times New Roman" w:cs="Times New Roman"/>
          <w:sz w:val="24"/>
          <w:szCs w:val="24"/>
        </w:rPr>
        <w:t xml:space="preserve">Because Communal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B40549">
        <w:rPr>
          <w:rFonts w:ascii="Times New Roman" w:hAnsi="Times New Roman" w:cs="Times New Roman"/>
          <w:sz w:val="24"/>
          <w:szCs w:val="24"/>
        </w:rPr>
        <w:t xml:space="preserve"> is a new co</w:t>
      </w:r>
      <w:r w:rsidR="003A6E12">
        <w:rPr>
          <w:rFonts w:ascii="Times New Roman" w:hAnsi="Times New Roman" w:cs="Times New Roman"/>
          <w:sz w:val="24"/>
          <w:szCs w:val="24"/>
        </w:rPr>
        <w:t>nstruct, this exclusion criterion</w:t>
      </w:r>
      <w:r w:rsidR="00B40549">
        <w:rPr>
          <w:rFonts w:ascii="Times New Roman" w:hAnsi="Times New Roman" w:cs="Times New Roman"/>
          <w:sz w:val="24"/>
          <w:szCs w:val="24"/>
        </w:rPr>
        <w:t xml:space="preserve"> </w:t>
      </w:r>
      <w:r w:rsidR="00394E11">
        <w:rPr>
          <w:rFonts w:ascii="Times New Roman" w:hAnsi="Times New Roman" w:cs="Times New Roman"/>
          <w:sz w:val="24"/>
          <w:szCs w:val="24"/>
        </w:rPr>
        <w:t xml:space="preserve">only </w:t>
      </w:r>
      <w:r w:rsidR="00B40549">
        <w:rPr>
          <w:rFonts w:ascii="Times New Roman" w:hAnsi="Times New Roman" w:cs="Times New Roman"/>
          <w:sz w:val="24"/>
          <w:szCs w:val="24"/>
        </w:rPr>
        <w:t>resulted in the removal of</w:t>
      </w:r>
      <w:r w:rsidR="00394E11">
        <w:rPr>
          <w:rFonts w:ascii="Times New Roman" w:hAnsi="Times New Roman" w:cs="Times New Roman"/>
          <w:sz w:val="24"/>
          <w:szCs w:val="24"/>
        </w:rPr>
        <w:t xml:space="preserve"> effect sizes from </w:t>
      </w:r>
      <w:r w:rsidR="008A7E44">
        <w:rPr>
          <w:rFonts w:ascii="Times New Roman" w:hAnsi="Times New Roman" w:cs="Times New Roman"/>
          <w:sz w:val="24"/>
          <w:szCs w:val="24"/>
        </w:rPr>
        <w:t>a single</w:t>
      </w:r>
      <w:r w:rsidR="00B40549">
        <w:rPr>
          <w:rFonts w:ascii="Times New Roman" w:hAnsi="Times New Roman" w:cs="Times New Roman"/>
          <w:sz w:val="24"/>
          <w:szCs w:val="24"/>
        </w:rPr>
        <w:t xml:space="preserve"> paper (i.e., </w:t>
      </w:r>
      <w:r w:rsidR="00394E11">
        <w:rPr>
          <w:rFonts w:ascii="Times New Roman" w:hAnsi="Times New Roman" w:cs="Times New Roman"/>
          <w:sz w:val="24"/>
          <w:szCs w:val="24"/>
        </w:rPr>
        <w:t xml:space="preserve">Gebauer </w:t>
      </w:r>
      <w:r w:rsidR="00F435C2">
        <w:rPr>
          <w:rFonts w:ascii="Times New Roman" w:hAnsi="Times New Roman" w:cs="Times New Roman"/>
          <w:sz w:val="24"/>
          <w:szCs w:val="24"/>
        </w:rPr>
        <w:t>et al.</w:t>
      </w:r>
      <w:r w:rsidR="00B40549">
        <w:rPr>
          <w:rFonts w:ascii="Times New Roman" w:hAnsi="Times New Roman" w:cs="Times New Roman"/>
          <w:sz w:val="24"/>
          <w:szCs w:val="24"/>
        </w:rPr>
        <w:t xml:space="preserve">, </w:t>
      </w:r>
      <w:r w:rsidR="00394E11">
        <w:rPr>
          <w:rFonts w:ascii="Times New Roman" w:hAnsi="Times New Roman" w:cs="Times New Roman"/>
          <w:sz w:val="24"/>
          <w:szCs w:val="24"/>
        </w:rPr>
        <w:t>2012)</w:t>
      </w:r>
      <w:r w:rsidR="00DF3174">
        <w:rPr>
          <w:rFonts w:ascii="Times New Roman" w:hAnsi="Times New Roman" w:cs="Times New Roman"/>
          <w:sz w:val="24"/>
          <w:szCs w:val="24"/>
        </w:rPr>
        <w:t>. Third, w</w:t>
      </w:r>
      <w:r w:rsidR="00C609FC" w:rsidRPr="002F3A4A">
        <w:rPr>
          <w:rFonts w:ascii="Times New Roman" w:hAnsi="Times New Roman" w:cs="Times New Roman"/>
          <w:sz w:val="24"/>
          <w:szCs w:val="24"/>
        </w:rPr>
        <w:t xml:space="preserve">e included </w:t>
      </w:r>
      <w:r w:rsidR="00D30698" w:rsidRPr="002F3A4A">
        <w:rPr>
          <w:rFonts w:ascii="Times New Roman" w:hAnsi="Times New Roman" w:cs="Times New Roman"/>
          <w:sz w:val="24"/>
          <w:szCs w:val="24"/>
        </w:rPr>
        <w:t xml:space="preserve">self-enhancement </w:t>
      </w:r>
      <w:r w:rsidR="00C609FC" w:rsidRPr="002F3A4A">
        <w:rPr>
          <w:rFonts w:ascii="Times New Roman" w:hAnsi="Times New Roman" w:cs="Times New Roman"/>
          <w:sz w:val="24"/>
          <w:szCs w:val="24"/>
        </w:rPr>
        <w:t>correlations based on both difference scores and regression residuals and treated this as a moderator in our analyses</w:t>
      </w:r>
      <w:r w:rsidR="003C2FE9" w:rsidRPr="002F3A4A">
        <w:rPr>
          <w:rFonts w:ascii="Times New Roman" w:hAnsi="Times New Roman" w:cs="Times New Roman"/>
          <w:sz w:val="24"/>
          <w:szCs w:val="24"/>
        </w:rPr>
        <w:t xml:space="preserve">. </w:t>
      </w:r>
      <w:r w:rsidR="00DF3174">
        <w:rPr>
          <w:rFonts w:ascii="Times New Roman" w:hAnsi="Times New Roman" w:cs="Times New Roman"/>
          <w:sz w:val="24"/>
          <w:szCs w:val="24"/>
        </w:rPr>
        <w:t xml:space="preserve">Fourth, we excluded clinical samples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F3174">
        <w:rPr>
          <w:rFonts w:ascii="Times New Roman" w:hAnsi="Times New Roman" w:cs="Times New Roman"/>
          <w:sz w:val="24"/>
          <w:szCs w:val="24"/>
        </w:rPr>
        <w:t>.</w:t>
      </w:r>
      <w:r w:rsidR="0004198F">
        <w:rPr>
          <w:rFonts w:ascii="Times New Roman" w:hAnsi="Times New Roman" w:cs="Times New Roman"/>
          <w:sz w:val="24"/>
          <w:szCs w:val="24"/>
        </w:rPr>
        <w:t xml:space="preserve"> </w:t>
      </w:r>
      <w:r w:rsidR="00CD6761">
        <w:rPr>
          <w:rFonts w:ascii="Times New Roman" w:hAnsi="Times New Roman" w:cs="Times New Roman"/>
          <w:sz w:val="24"/>
          <w:szCs w:val="24"/>
        </w:rPr>
        <w:t xml:space="preserve">Finally, </w:t>
      </w:r>
      <w:r w:rsidR="003164F9">
        <w:rPr>
          <w:rFonts w:ascii="Times New Roman" w:hAnsi="Times New Roman" w:cs="Times New Roman"/>
          <w:sz w:val="24"/>
          <w:szCs w:val="24"/>
        </w:rPr>
        <w:t xml:space="preserve">if multiple primary studies used the same sample, then we only included the data once. </w:t>
      </w:r>
    </w:p>
    <w:p w14:paraId="39243D6A" w14:textId="677CF103" w:rsidR="00D30698" w:rsidRPr="002F3A4A" w:rsidRDefault="00D30698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2F3A4A">
        <w:rPr>
          <w:rFonts w:ascii="Times New Roman" w:hAnsi="Times New Roman" w:cs="Times New Roman"/>
          <w:b/>
          <w:sz w:val="24"/>
          <w:szCs w:val="24"/>
        </w:rPr>
        <w:t>Coding of Primary Studies</w:t>
      </w:r>
    </w:p>
    <w:p w14:paraId="081C51C6" w14:textId="36F366F5" w:rsidR="00EC74F5" w:rsidRPr="00401FC4" w:rsidRDefault="002406F2" w:rsidP="00126128">
      <w:pPr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2F3A4A">
        <w:rPr>
          <w:rFonts w:ascii="Times New Roman" w:hAnsi="Times New Roman" w:cs="Times New Roman"/>
          <w:sz w:val="24"/>
          <w:szCs w:val="24"/>
        </w:rPr>
        <w:t xml:space="preserve">All effect sizes were coded in the desirable direction. In other </w:t>
      </w:r>
      <w:r w:rsidR="00F435C2">
        <w:rPr>
          <w:rFonts w:ascii="Times New Roman" w:hAnsi="Times New Roman" w:cs="Times New Roman"/>
          <w:sz w:val="24"/>
          <w:szCs w:val="24"/>
        </w:rPr>
        <w:t xml:space="preserve">words, positive scores indicate </w:t>
      </w:r>
      <w:r w:rsidRPr="002F3A4A">
        <w:rPr>
          <w:rFonts w:ascii="Times New Roman" w:hAnsi="Times New Roman" w:cs="Times New Roman"/>
          <w:sz w:val="24"/>
          <w:szCs w:val="24"/>
        </w:rPr>
        <w:t>self-enhancement and negative scores indicate self-effacement.</w:t>
      </w:r>
      <w:r w:rsidR="00F63A18">
        <w:rPr>
          <w:rFonts w:ascii="Times New Roman" w:hAnsi="Times New Roman" w:cs="Times New Roman"/>
          <w:sz w:val="24"/>
          <w:szCs w:val="24"/>
        </w:rPr>
        <w:t xml:space="preserve"> Studies were coded for sample size, the demographic makeup of the sample,</w:t>
      </w:r>
      <w:r w:rsidR="00BC2563">
        <w:rPr>
          <w:rFonts w:ascii="Times New Roman" w:hAnsi="Times New Roman" w:cs="Times New Roman"/>
          <w:sz w:val="24"/>
          <w:szCs w:val="24"/>
        </w:rPr>
        <w:t xml:space="preserve"> the </w:t>
      </w:r>
      <w:r w:rsidR="00160E7B">
        <w:rPr>
          <w:rFonts w:ascii="Times New Roman" w:hAnsi="Times New Roman" w:cs="Times New Roman"/>
          <w:sz w:val="24"/>
          <w:szCs w:val="24"/>
        </w:rPr>
        <w:t>publication type</w:t>
      </w:r>
      <w:r w:rsidR="00BC2563">
        <w:rPr>
          <w:rFonts w:ascii="Times New Roman" w:hAnsi="Times New Roman" w:cs="Times New Roman"/>
          <w:sz w:val="24"/>
          <w:szCs w:val="24"/>
        </w:rPr>
        <w:t xml:space="preserve"> (</w:t>
      </w:r>
      <w:r w:rsidR="00AD3A16">
        <w:rPr>
          <w:rFonts w:ascii="Times New Roman" w:hAnsi="Times New Roman" w:cs="Times New Roman"/>
          <w:sz w:val="24"/>
          <w:szCs w:val="24"/>
        </w:rPr>
        <w:t xml:space="preserve">i.e., published paper, </w:t>
      </w:r>
      <w:r w:rsidR="00656294">
        <w:rPr>
          <w:rFonts w:ascii="Times New Roman" w:hAnsi="Times New Roman" w:cs="Times New Roman"/>
          <w:sz w:val="24"/>
          <w:szCs w:val="24"/>
        </w:rPr>
        <w:t>dissertation/thesis, unpublish</w:t>
      </w:r>
      <w:r w:rsidR="00FD7CEF">
        <w:rPr>
          <w:rFonts w:ascii="Times New Roman" w:hAnsi="Times New Roman" w:cs="Times New Roman"/>
          <w:sz w:val="24"/>
          <w:szCs w:val="24"/>
        </w:rPr>
        <w:t>ed manuscript, conference paper,</w:t>
      </w:r>
      <w:r w:rsidR="00656294">
        <w:rPr>
          <w:rFonts w:ascii="Times New Roman" w:hAnsi="Times New Roman" w:cs="Times New Roman"/>
          <w:sz w:val="24"/>
          <w:szCs w:val="24"/>
        </w:rPr>
        <w:t xml:space="preserve"> or techn</w:t>
      </w:r>
      <w:r w:rsidR="00FD7CEF">
        <w:rPr>
          <w:rFonts w:ascii="Times New Roman" w:hAnsi="Times New Roman" w:cs="Times New Roman"/>
          <w:sz w:val="24"/>
          <w:szCs w:val="24"/>
        </w:rPr>
        <w:t>ic</w:t>
      </w:r>
      <w:r w:rsidR="009A5CC8">
        <w:rPr>
          <w:rFonts w:ascii="Times New Roman" w:hAnsi="Times New Roman" w:cs="Times New Roman"/>
          <w:sz w:val="24"/>
          <w:szCs w:val="24"/>
        </w:rPr>
        <w:t>al manual</w:t>
      </w:r>
      <w:r w:rsidR="00BC2563">
        <w:rPr>
          <w:rFonts w:ascii="Times New Roman" w:hAnsi="Times New Roman" w:cs="Times New Roman"/>
          <w:sz w:val="24"/>
          <w:szCs w:val="24"/>
        </w:rPr>
        <w:t>)</w:t>
      </w:r>
      <w:r w:rsidR="00656294">
        <w:rPr>
          <w:rFonts w:ascii="Times New Roman" w:hAnsi="Times New Roman" w:cs="Times New Roman"/>
          <w:sz w:val="24"/>
          <w:szCs w:val="24"/>
        </w:rPr>
        <w:t xml:space="preserve">, </w:t>
      </w:r>
      <w:r w:rsidR="00FD7CEF">
        <w:rPr>
          <w:rFonts w:ascii="Times New Roman" w:hAnsi="Times New Roman" w:cs="Times New Roman"/>
          <w:sz w:val="24"/>
          <w:szCs w:val="24"/>
        </w:rPr>
        <w:t xml:space="preserve">type of </w:t>
      </w:r>
      <w:r w:rsidR="00656294">
        <w:rPr>
          <w:rFonts w:ascii="Times New Roman" w:hAnsi="Times New Roman" w:cs="Times New Roman"/>
          <w:sz w:val="24"/>
          <w:szCs w:val="24"/>
        </w:rPr>
        <w:t>self-enhancement ratings (i.e., observer report vs. objective measures)</w:t>
      </w:r>
      <w:r w:rsidR="00FD7CEF">
        <w:rPr>
          <w:rFonts w:ascii="Times New Roman" w:hAnsi="Times New Roman" w:cs="Times New Roman"/>
          <w:sz w:val="24"/>
          <w:szCs w:val="24"/>
        </w:rPr>
        <w:t>, the type</w:t>
      </w:r>
      <w:r w:rsidR="00B23E90">
        <w:rPr>
          <w:rFonts w:ascii="Times New Roman" w:hAnsi="Times New Roman" w:cs="Times New Roman"/>
          <w:sz w:val="24"/>
          <w:szCs w:val="24"/>
        </w:rPr>
        <w:t xml:space="preserve"> of sample (i.e., students, internet sample, or c</w:t>
      </w:r>
      <w:r w:rsidR="00FD7CEF">
        <w:rPr>
          <w:rFonts w:ascii="Times New Roman" w:hAnsi="Times New Roman" w:cs="Times New Roman"/>
          <w:sz w:val="24"/>
          <w:szCs w:val="24"/>
        </w:rPr>
        <w:t>ommunity sample)</w:t>
      </w:r>
      <w:r w:rsidR="00B23E90">
        <w:rPr>
          <w:rFonts w:ascii="Times New Roman" w:hAnsi="Times New Roman" w:cs="Times New Roman"/>
          <w:sz w:val="24"/>
          <w:szCs w:val="24"/>
        </w:rPr>
        <w:t>, and type of self-enhancement measure (i.e., regression residual vs. difference score)</w:t>
      </w:r>
      <w:r w:rsidR="00FD7CEF">
        <w:rPr>
          <w:rFonts w:ascii="Times New Roman" w:hAnsi="Times New Roman" w:cs="Times New Roman"/>
          <w:sz w:val="24"/>
          <w:szCs w:val="24"/>
        </w:rPr>
        <w:t xml:space="preserve">. Further, we coded the raters’ </w:t>
      </w:r>
      <w:r w:rsidR="00BC2563">
        <w:rPr>
          <w:rFonts w:ascii="Times New Roman" w:hAnsi="Times New Roman" w:cs="Times New Roman"/>
          <w:sz w:val="24"/>
          <w:szCs w:val="24"/>
        </w:rPr>
        <w:t>relationship</w:t>
      </w:r>
      <w:r w:rsidR="00FD7CEF">
        <w:rPr>
          <w:rFonts w:ascii="Times New Roman" w:hAnsi="Times New Roman" w:cs="Times New Roman"/>
          <w:sz w:val="24"/>
          <w:szCs w:val="24"/>
        </w:rPr>
        <w:t xml:space="preserve"> with the focal participant using the</w:t>
      </w:r>
      <w:r w:rsidR="00AD3A16">
        <w:rPr>
          <w:rFonts w:ascii="Times New Roman" w:hAnsi="Times New Roman" w:cs="Times New Roman"/>
          <w:sz w:val="24"/>
          <w:szCs w:val="24"/>
        </w:rPr>
        <w:t xml:space="preserve"> criteria established by past authors (Grijalva</w:t>
      </w:r>
      <w:r w:rsidR="00EA520F">
        <w:rPr>
          <w:rFonts w:ascii="Times New Roman" w:hAnsi="Times New Roman" w:cs="Times New Roman"/>
          <w:sz w:val="24"/>
          <w:szCs w:val="24"/>
        </w:rPr>
        <w:t xml:space="preserve"> et al.</w:t>
      </w:r>
      <w:r w:rsidR="00AD3A16">
        <w:rPr>
          <w:rFonts w:ascii="Times New Roman" w:hAnsi="Times New Roman" w:cs="Times New Roman"/>
          <w:sz w:val="24"/>
          <w:szCs w:val="24"/>
        </w:rPr>
        <w:t>, 2014)</w:t>
      </w:r>
      <w:r w:rsidR="00FD7CEF">
        <w:rPr>
          <w:rFonts w:ascii="Times New Roman" w:hAnsi="Times New Roman" w:cs="Times New Roman"/>
          <w:sz w:val="24"/>
          <w:szCs w:val="24"/>
        </w:rPr>
        <w:t xml:space="preserve"> —</w:t>
      </w:r>
      <w:r w:rsidR="008A7E44">
        <w:rPr>
          <w:rFonts w:ascii="Times New Roman" w:hAnsi="Times New Roman" w:cs="Times New Roman"/>
          <w:sz w:val="24"/>
          <w:szCs w:val="24"/>
        </w:rPr>
        <w:t xml:space="preserve">if </w:t>
      </w:r>
      <w:r w:rsidR="00FD7CEF">
        <w:rPr>
          <w:rFonts w:ascii="Times New Roman" w:hAnsi="Times New Roman" w:cs="Times New Roman"/>
          <w:sz w:val="24"/>
          <w:szCs w:val="24"/>
        </w:rPr>
        <w:t>the raters had known the participant for a short period of time (</w:t>
      </w:r>
      <w:r w:rsidR="00290EEE">
        <w:rPr>
          <w:rFonts w:ascii="Times New Roman" w:hAnsi="Times New Roman" w:cs="Times New Roman"/>
          <w:sz w:val="24"/>
          <w:szCs w:val="24"/>
        </w:rPr>
        <w:t>i.e., less than 1 week</w:t>
      </w:r>
      <w:r w:rsidR="008A7E44">
        <w:rPr>
          <w:rFonts w:ascii="Times New Roman" w:hAnsi="Times New Roman" w:cs="Times New Roman"/>
          <w:sz w:val="24"/>
          <w:szCs w:val="24"/>
        </w:rPr>
        <w:t>) they were considered acquaintances</w:t>
      </w:r>
      <w:r w:rsidR="00290EEE">
        <w:rPr>
          <w:rFonts w:ascii="Times New Roman" w:hAnsi="Times New Roman" w:cs="Times New Roman"/>
          <w:sz w:val="24"/>
          <w:szCs w:val="24"/>
        </w:rPr>
        <w:t xml:space="preserve"> </w:t>
      </w:r>
      <w:r w:rsidR="008A7E44">
        <w:rPr>
          <w:rFonts w:ascii="Times New Roman" w:hAnsi="Times New Roman" w:cs="Times New Roman"/>
          <w:sz w:val="24"/>
          <w:szCs w:val="24"/>
        </w:rPr>
        <w:t>versus</w:t>
      </w:r>
      <w:r w:rsidR="00AD3A16">
        <w:rPr>
          <w:rFonts w:ascii="Times New Roman" w:hAnsi="Times New Roman" w:cs="Times New Roman"/>
          <w:sz w:val="24"/>
          <w:szCs w:val="24"/>
        </w:rPr>
        <w:t xml:space="preserve"> for a longer period of time (i.e., ≥ 1 week</w:t>
      </w:r>
      <w:r w:rsidR="008A7E44">
        <w:rPr>
          <w:rFonts w:ascii="Times New Roman" w:hAnsi="Times New Roman" w:cs="Times New Roman"/>
          <w:sz w:val="24"/>
          <w:szCs w:val="24"/>
        </w:rPr>
        <w:t>) they were</w:t>
      </w:r>
      <w:r w:rsidR="00290EEE">
        <w:rPr>
          <w:rFonts w:ascii="Times New Roman" w:hAnsi="Times New Roman" w:cs="Times New Roman"/>
          <w:sz w:val="24"/>
          <w:szCs w:val="24"/>
        </w:rPr>
        <w:t xml:space="preserve"> considered a close observer</w:t>
      </w:r>
      <w:r w:rsidR="00FD7CEF">
        <w:rPr>
          <w:rFonts w:ascii="Times New Roman" w:hAnsi="Times New Roman" w:cs="Times New Roman"/>
          <w:sz w:val="24"/>
          <w:szCs w:val="24"/>
        </w:rPr>
        <w:t>. In addition, w</w:t>
      </w:r>
      <w:r w:rsidR="00F9220A">
        <w:rPr>
          <w:rFonts w:ascii="Times New Roman" w:hAnsi="Times New Roman" w:cs="Times New Roman"/>
          <w:sz w:val="24"/>
          <w:szCs w:val="24"/>
        </w:rPr>
        <w:t xml:space="preserve">e coded whether each effect size construct was an indicator of agency, communion, or neither (the neither category was chosen if it was decided that the effect size was neither </w:t>
      </w:r>
      <w:r w:rsidR="00F63A18">
        <w:rPr>
          <w:rFonts w:ascii="Times New Roman" w:hAnsi="Times New Roman" w:cs="Times New Roman"/>
          <w:sz w:val="24"/>
          <w:szCs w:val="24"/>
        </w:rPr>
        <w:t xml:space="preserve">consistent with </w:t>
      </w:r>
      <w:r w:rsidR="00F9220A">
        <w:rPr>
          <w:rFonts w:ascii="Times New Roman" w:hAnsi="Times New Roman" w:cs="Times New Roman"/>
          <w:sz w:val="24"/>
          <w:szCs w:val="24"/>
        </w:rPr>
        <w:t>agency nor communion or if it was an indeterminate combination of both</w:t>
      </w:r>
      <w:r w:rsidR="00B23E90">
        <w:rPr>
          <w:rFonts w:ascii="Times New Roman" w:hAnsi="Times New Roman" w:cs="Times New Roman"/>
          <w:sz w:val="24"/>
          <w:szCs w:val="24"/>
        </w:rPr>
        <w:t xml:space="preserve"> constructs</w:t>
      </w:r>
      <w:r w:rsidR="00F9220A">
        <w:rPr>
          <w:rFonts w:ascii="Times New Roman" w:hAnsi="Times New Roman" w:cs="Times New Roman"/>
          <w:sz w:val="24"/>
          <w:szCs w:val="24"/>
        </w:rPr>
        <w:t>). Our coding decisions were based on the definitions of agency and communion provided by Wiggins (1991)—which can</w:t>
      </w:r>
      <w:r w:rsidR="00B23E90">
        <w:rPr>
          <w:rFonts w:ascii="Times New Roman" w:hAnsi="Times New Roman" w:cs="Times New Roman"/>
          <w:sz w:val="24"/>
          <w:szCs w:val="24"/>
        </w:rPr>
        <w:t xml:space="preserve"> be found in our introduction. For a</w:t>
      </w:r>
      <w:r w:rsidR="00F9220A">
        <w:rPr>
          <w:rFonts w:ascii="Times New Roman" w:hAnsi="Times New Roman" w:cs="Times New Roman"/>
          <w:sz w:val="24"/>
          <w:szCs w:val="24"/>
        </w:rPr>
        <w:t xml:space="preserve"> summary of the </w:t>
      </w:r>
      <w:r w:rsidR="00F9220A">
        <w:rPr>
          <w:rFonts w:ascii="Times New Roman" w:hAnsi="Times New Roman" w:cs="Times New Roman"/>
          <w:sz w:val="24"/>
          <w:szCs w:val="24"/>
        </w:rPr>
        <w:lastRenderedPageBreak/>
        <w:t xml:space="preserve">agency/communion/neither categorization </w:t>
      </w:r>
      <w:r w:rsidR="009A5CC8">
        <w:rPr>
          <w:rFonts w:ascii="Times New Roman" w:hAnsi="Times New Roman" w:cs="Times New Roman"/>
          <w:sz w:val="24"/>
          <w:szCs w:val="24"/>
        </w:rPr>
        <w:t xml:space="preserve">by construct </w:t>
      </w:r>
      <w:r w:rsidR="00B23E90">
        <w:rPr>
          <w:rFonts w:ascii="Times New Roman" w:hAnsi="Times New Roman" w:cs="Times New Roman"/>
          <w:sz w:val="24"/>
          <w:szCs w:val="24"/>
        </w:rPr>
        <w:t>see</w:t>
      </w:r>
      <w:r w:rsidR="00F9220A">
        <w:rPr>
          <w:rFonts w:ascii="Times New Roman" w:hAnsi="Times New Roman" w:cs="Times New Roman"/>
          <w:sz w:val="24"/>
          <w:szCs w:val="24"/>
        </w:rPr>
        <w:t xml:space="preserve"> Table 1.</w:t>
      </w:r>
      <w:r w:rsidR="000E3AEA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  <w:r w:rsidR="00F9220A">
        <w:rPr>
          <w:rFonts w:ascii="Times New Roman" w:hAnsi="Times New Roman" w:cs="Times New Roman"/>
          <w:sz w:val="24"/>
          <w:szCs w:val="24"/>
        </w:rPr>
        <w:t xml:space="preserve"> </w:t>
      </w:r>
      <w:r w:rsidR="00CD6761">
        <w:rPr>
          <w:rFonts w:ascii="Times New Roman" w:hAnsi="Times New Roman" w:cs="Times New Roman"/>
          <w:sz w:val="24"/>
          <w:szCs w:val="24"/>
        </w:rPr>
        <w:t xml:space="preserve">For samples that included a mixture of graphical depictions of effect sizes </w:t>
      </w:r>
      <w:r w:rsidR="004D6D05">
        <w:rPr>
          <w:rFonts w:ascii="Times New Roman" w:hAnsi="Times New Roman" w:cs="Times New Roman"/>
          <w:sz w:val="24"/>
          <w:szCs w:val="24"/>
        </w:rPr>
        <w:t>(</w:t>
      </w:r>
      <w:r w:rsidR="00837164">
        <w:rPr>
          <w:rFonts w:ascii="Times New Roman" w:hAnsi="Times New Roman" w:cs="Times New Roman"/>
          <w:sz w:val="24"/>
          <w:szCs w:val="24"/>
        </w:rPr>
        <w:t>that were difficult to accurately estimate</w:t>
      </w:r>
      <w:r w:rsidR="004D6D05">
        <w:rPr>
          <w:rFonts w:ascii="Times New Roman" w:hAnsi="Times New Roman" w:cs="Times New Roman"/>
          <w:sz w:val="24"/>
          <w:szCs w:val="24"/>
        </w:rPr>
        <w:t>)</w:t>
      </w:r>
      <w:r w:rsidR="00837164">
        <w:rPr>
          <w:rFonts w:ascii="Times New Roman" w:hAnsi="Times New Roman" w:cs="Times New Roman"/>
          <w:sz w:val="24"/>
          <w:szCs w:val="24"/>
        </w:rPr>
        <w:t xml:space="preserve"> </w:t>
      </w:r>
      <w:r w:rsidR="00CD6761">
        <w:rPr>
          <w:rFonts w:ascii="Times New Roman" w:hAnsi="Times New Roman" w:cs="Times New Roman"/>
          <w:sz w:val="24"/>
          <w:szCs w:val="24"/>
        </w:rPr>
        <w:t>and exact numerical values, only the numerical values were coded (i.e., Carlson</w:t>
      </w:r>
      <w:r w:rsidR="00EA520F">
        <w:rPr>
          <w:rFonts w:ascii="Times New Roman" w:hAnsi="Times New Roman" w:cs="Times New Roman"/>
          <w:sz w:val="24"/>
          <w:szCs w:val="24"/>
        </w:rPr>
        <w:t xml:space="preserve"> et al.</w:t>
      </w:r>
      <w:r w:rsidR="00CD6761">
        <w:rPr>
          <w:rFonts w:ascii="Times New Roman" w:hAnsi="Times New Roman" w:cs="Times New Roman"/>
          <w:sz w:val="24"/>
          <w:szCs w:val="24"/>
        </w:rPr>
        <w:t>, 2011</w:t>
      </w:r>
      <w:r w:rsidR="008A7E44">
        <w:rPr>
          <w:rFonts w:ascii="Times New Roman" w:hAnsi="Times New Roman" w:cs="Times New Roman"/>
          <w:sz w:val="24"/>
          <w:szCs w:val="24"/>
        </w:rPr>
        <w:t>a</w:t>
      </w:r>
      <w:r w:rsidR="00CD6761">
        <w:rPr>
          <w:rFonts w:ascii="Times New Roman" w:hAnsi="Times New Roman" w:cs="Times New Roman"/>
          <w:sz w:val="24"/>
          <w:szCs w:val="24"/>
        </w:rPr>
        <w:t>). I</w:t>
      </w:r>
      <w:r w:rsidR="00401FC4">
        <w:rPr>
          <w:rFonts w:ascii="Times New Roman" w:hAnsi="Times New Roman" w:cs="Times New Roman"/>
          <w:sz w:val="24"/>
          <w:szCs w:val="24"/>
        </w:rPr>
        <w:t>f multiple</w:t>
      </w:r>
      <w:r w:rsidR="008A7E44">
        <w:rPr>
          <w:rFonts w:ascii="Times New Roman" w:hAnsi="Times New Roman" w:cs="Times New Roman"/>
          <w:sz w:val="24"/>
          <w:szCs w:val="24"/>
        </w:rPr>
        <w:t xml:space="preserve"> effect sizes were available from a single sample (e.g.,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8A7E44">
        <w:rPr>
          <w:rFonts w:ascii="Times New Roman" w:hAnsi="Times New Roman" w:cs="Times New Roman"/>
          <w:sz w:val="24"/>
          <w:szCs w:val="24"/>
        </w:rPr>
        <w:t xml:space="preserve"> is correlated with</w:t>
      </w:r>
      <w:r w:rsidR="00401FC4">
        <w:rPr>
          <w:rFonts w:ascii="Times New Roman" w:hAnsi="Times New Roman" w:cs="Times New Roman"/>
          <w:sz w:val="24"/>
          <w:szCs w:val="24"/>
        </w:rPr>
        <w:t xml:space="preserve"> </w:t>
      </w:r>
      <w:r w:rsidR="008A7E44">
        <w:rPr>
          <w:rFonts w:ascii="Times New Roman" w:hAnsi="Times New Roman" w:cs="Times New Roman"/>
          <w:sz w:val="24"/>
          <w:szCs w:val="24"/>
        </w:rPr>
        <w:t>multiple</w:t>
      </w:r>
      <w:r w:rsidR="00401FC4">
        <w:rPr>
          <w:rFonts w:ascii="Times New Roman" w:hAnsi="Times New Roman" w:cs="Times New Roman"/>
          <w:sz w:val="24"/>
          <w:szCs w:val="24"/>
        </w:rPr>
        <w:t xml:space="preserve"> self-enhancement constructs), then they were all coded and a multilevel analysis technique (that will be described shortly) was used to control for nonindependence</w:t>
      </w:r>
      <w:r w:rsidR="00837164">
        <w:rPr>
          <w:rFonts w:ascii="Times New Roman" w:hAnsi="Times New Roman" w:cs="Times New Roman"/>
          <w:sz w:val="24"/>
          <w:szCs w:val="24"/>
        </w:rPr>
        <w:t xml:space="preserve"> between effect sizes</w:t>
      </w:r>
      <w:r w:rsidR="00401FC4">
        <w:rPr>
          <w:rFonts w:ascii="Times New Roman" w:hAnsi="Times New Roman" w:cs="Times New Roman"/>
          <w:sz w:val="24"/>
          <w:szCs w:val="24"/>
        </w:rPr>
        <w:t xml:space="preserve">. </w:t>
      </w:r>
      <w:r w:rsidR="00F9220A">
        <w:rPr>
          <w:rFonts w:ascii="Times New Roman" w:hAnsi="Times New Roman" w:cs="Times New Roman"/>
          <w:sz w:val="24"/>
          <w:szCs w:val="24"/>
        </w:rPr>
        <w:t xml:space="preserve">Agreement between the first </w:t>
      </w:r>
      <w:r w:rsidR="00AD3A16">
        <w:rPr>
          <w:rFonts w:ascii="Times New Roman" w:hAnsi="Times New Roman" w:cs="Times New Roman"/>
          <w:sz w:val="24"/>
          <w:szCs w:val="24"/>
        </w:rPr>
        <w:t xml:space="preserve">author </w:t>
      </w:r>
      <w:r w:rsidR="00F9220A">
        <w:rPr>
          <w:rFonts w:ascii="Times New Roman" w:hAnsi="Times New Roman" w:cs="Times New Roman"/>
          <w:sz w:val="24"/>
          <w:szCs w:val="24"/>
        </w:rPr>
        <w:t>and second aut</w:t>
      </w:r>
      <w:r w:rsidR="00AD3A16">
        <w:rPr>
          <w:rFonts w:ascii="Times New Roman" w:hAnsi="Times New Roman" w:cs="Times New Roman"/>
          <w:sz w:val="24"/>
          <w:szCs w:val="24"/>
        </w:rPr>
        <w:t>hor</w:t>
      </w:r>
      <w:r w:rsidR="00F9220A">
        <w:rPr>
          <w:rFonts w:ascii="Times New Roman" w:hAnsi="Times New Roman" w:cs="Times New Roman"/>
          <w:sz w:val="24"/>
          <w:szCs w:val="24"/>
        </w:rPr>
        <w:t xml:space="preserve"> </w:t>
      </w:r>
      <w:r w:rsidR="008A7E44">
        <w:rPr>
          <w:rFonts w:ascii="Times New Roman" w:hAnsi="Times New Roman" w:cs="Times New Roman"/>
          <w:sz w:val="24"/>
          <w:szCs w:val="24"/>
        </w:rPr>
        <w:t xml:space="preserve">for the coding of effect sizes </w:t>
      </w:r>
      <w:r w:rsidR="00B40549">
        <w:rPr>
          <w:rFonts w:ascii="Times New Roman" w:hAnsi="Times New Roman" w:cs="Times New Roman"/>
          <w:sz w:val="24"/>
          <w:szCs w:val="24"/>
        </w:rPr>
        <w:t xml:space="preserve">was as follows: </w:t>
      </w:r>
      <w:r w:rsidR="00160E7B" w:rsidRPr="00B72800">
        <w:rPr>
          <w:rFonts w:ascii="Times New Roman" w:hAnsi="Times New Roman" w:cs="Times New Roman"/>
          <w:sz w:val="24"/>
          <w:szCs w:val="24"/>
        </w:rPr>
        <w:t>publication type</w:t>
      </w:r>
      <w:r w:rsidR="00AD3A16" w:rsidRPr="00B72800">
        <w:rPr>
          <w:rFonts w:ascii="Times New Roman" w:hAnsi="Times New Roman" w:cs="Times New Roman"/>
          <w:sz w:val="24"/>
          <w:szCs w:val="24"/>
        </w:rPr>
        <w:t xml:space="preserve"> (</w:t>
      </w:r>
      <w:r w:rsidR="00A36682" w:rsidRPr="00B72800">
        <w:rPr>
          <w:rFonts w:ascii="Times New Roman" w:hAnsi="Times New Roman" w:cs="Times New Roman"/>
          <w:sz w:val="24"/>
          <w:szCs w:val="24"/>
        </w:rPr>
        <w:t>100</w:t>
      </w:r>
      <w:r w:rsidR="00AD3A16" w:rsidRPr="00B72800">
        <w:rPr>
          <w:rFonts w:ascii="Times New Roman" w:hAnsi="Times New Roman" w:cs="Times New Roman"/>
          <w:sz w:val="24"/>
          <w:szCs w:val="24"/>
        </w:rPr>
        <w:t>%), type of self-enhancement ratings (</w:t>
      </w:r>
      <w:r w:rsidR="00A36682" w:rsidRPr="00B72800">
        <w:rPr>
          <w:rFonts w:ascii="Times New Roman" w:hAnsi="Times New Roman" w:cs="Times New Roman"/>
          <w:sz w:val="24"/>
          <w:szCs w:val="24"/>
        </w:rPr>
        <w:t>100</w:t>
      </w:r>
      <w:r w:rsidR="00401FC4" w:rsidRPr="00B72800">
        <w:rPr>
          <w:rFonts w:ascii="Times New Roman" w:hAnsi="Times New Roman" w:cs="Times New Roman"/>
          <w:sz w:val="24"/>
          <w:szCs w:val="24"/>
        </w:rPr>
        <w:t>%)</w:t>
      </w:r>
      <w:r w:rsidR="00AD3A16" w:rsidRPr="00B72800">
        <w:rPr>
          <w:rFonts w:ascii="Times New Roman" w:hAnsi="Times New Roman" w:cs="Times New Roman"/>
          <w:sz w:val="24"/>
          <w:szCs w:val="24"/>
        </w:rPr>
        <w:t>, type of sample (</w:t>
      </w:r>
      <w:r w:rsidR="00146339" w:rsidRPr="00B72800">
        <w:rPr>
          <w:rFonts w:ascii="Times New Roman" w:hAnsi="Times New Roman" w:cs="Times New Roman"/>
          <w:sz w:val="24"/>
          <w:szCs w:val="24"/>
        </w:rPr>
        <w:t>100</w:t>
      </w:r>
      <w:r w:rsidR="00AD3A16" w:rsidRPr="00B72800">
        <w:rPr>
          <w:rFonts w:ascii="Times New Roman" w:hAnsi="Times New Roman" w:cs="Times New Roman"/>
          <w:sz w:val="24"/>
          <w:szCs w:val="24"/>
        </w:rPr>
        <w:t>%), length</w:t>
      </w:r>
      <w:r w:rsidR="00B23E90" w:rsidRPr="00B72800">
        <w:rPr>
          <w:rFonts w:ascii="Times New Roman" w:hAnsi="Times New Roman" w:cs="Times New Roman"/>
          <w:sz w:val="24"/>
          <w:szCs w:val="24"/>
        </w:rPr>
        <w:t xml:space="preserve"> of </w:t>
      </w:r>
      <w:r w:rsidR="00160E7B" w:rsidRPr="00B72800">
        <w:rPr>
          <w:rFonts w:ascii="Times New Roman" w:hAnsi="Times New Roman" w:cs="Times New Roman"/>
          <w:sz w:val="24"/>
          <w:szCs w:val="24"/>
        </w:rPr>
        <w:t>relationship</w:t>
      </w:r>
      <w:r w:rsidR="00B23E90" w:rsidRPr="00B72800">
        <w:rPr>
          <w:rFonts w:ascii="Times New Roman" w:hAnsi="Times New Roman" w:cs="Times New Roman"/>
          <w:sz w:val="24"/>
          <w:szCs w:val="24"/>
        </w:rPr>
        <w:t xml:space="preserve"> (</w:t>
      </w:r>
      <w:r w:rsidR="00146339" w:rsidRPr="00B72800">
        <w:rPr>
          <w:rFonts w:ascii="Times New Roman" w:hAnsi="Times New Roman" w:cs="Times New Roman"/>
          <w:sz w:val="24"/>
          <w:szCs w:val="24"/>
        </w:rPr>
        <w:t>97</w:t>
      </w:r>
      <w:r w:rsidR="00B23E90" w:rsidRPr="00B72800">
        <w:rPr>
          <w:rFonts w:ascii="Times New Roman" w:hAnsi="Times New Roman" w:cs="Times New Roman"/>
          <w:sz w:val="24"/>
          <w:szCs w:val="24"/>
        </w:rPr>
        <w:t xml:space="preserve">%), </w:t>
      </w:r>
      <w:r w:rsidR="00AD3A16" w:rsidRPr="00B72800">
        <w:rPr>
          <w:rFonts w:ascii="Times New Roman" w:hAnsi="Times New Roman" w:cs="Times New Roman"/>
          <w:sz w:val="24"/>
          <w:szCs w:val="24"/>
        </w:rPr>
        <w:t>agency/</w:t>
      </w:r>
      <w:r w:rsidR="00AD3A16" w:rsidRPr="000E3AEA">
        <w:rPr>
          <w:rFonts w:ascii="Times New Roman" w:hAnsi="Times New Roman" w:cs="Times New Roman"/>
          <w:sz w:val="24"/>
          <w:szCs w:val="24"/>
        </w:rPr>
        <w:t>communion (</w:t>
      </w:r>
      <w:r w:rsidR="000E3AEA" w:rsidRPr="000E3AEA">
        <w:rPr>
          <w:rFonts w:ascii="Times New Roman" w:hAnsi="Times New Roman" w:cs="Times New Roman"/>
          <w:sz w:val="24"/>
          <w:szCs w:val="24"/>
        </w:rPr>
        <w:t>90</w:t>
      </w:r>
      <w:r w:rsidR="00AD3A16" w:rsidRPr="000E3AEA">
        <w:rPr>
          <w:rFonts w:ascii="Times New Roman" w:hAnsi="Times New Roman" w:cs="Times New Roman"/>
          <w:sz w:val="24"/>
          <w:szCs w:val="24"/>
        </w:rPr>
        <w:t>%)</w:t>
      </w:r>
      <w:r w:rsidR="00B23E90" w:rsidRPr="000E3AEA">
        <w:rPr>
          <w:rFonts w:ascii="Times New Roman" w:hAnsi="Times New Roman" w:cs="Times New Roman"/>
          <w:sz w:val="24"/>
          <w:szCs w:val="24"/>
        </w:rPr>
        <w:t>, and type</w:t>
      </w:r>
      <w:r w:rsidR="00B23E90" w:rsidRPr="00B72800">
        <w:rPr>
          <w:rFonts w:ascii="Times New Roman" w:hAnsi="Times New Roman" w:cs="Times New Roman"/>
          <w:sz w:val="24"/>
          <w:szCs w:val="24"/>
        </w:rPr>
        <w:t xml:space="preserve"> of self-enhancement measure (</w:t>
      </w:r>
      <w:r w:rsidR="00A36682" w:rsidRPr="00B72800">
        <w:rPr>
          <w:rFonts w:ascii="Times New Roman" w:hAnsi="Times New Roman" w:cs="Times New Roman"/>
          <w:sz w:val="24"/>
          <w:szCs w:val="24"/>
        </w:rPr>
        <w:t>100</w:t>
      </w:r>
      <w:r w:rsidR="00B23E90" w:rsidRPr="00B72800">
        <w:rPr>
          <w:rFonts w:ascii="Times New Roman" w:hAnsi="Times New Roman" w:cs="Times New Roman"/>
          <w:sz w:val="24"/>
          <w:szCs w:val="24"/>
        </w:rPr>
        <w:t>%)</w:t>
      </w:r>
      <w:r w:rsidR="00F9220A" w:rsidRPr="00B72800">
        <w:rPr>
          <w:rFonts w:ascii="Times New Roman" w:hAnsi="Times New Roman" w:cs="Times New Roman"/>
          <w:sz w:val="24"/>
          <w:szCs w:val="24"/>
        </w:rPr>
        <w:t>.</w:t>
      </w:r>
      <w:r w:rsidR="001F687E" w:rsidRPr="00B72800">
        <w:rPr>
          <w:rFonts w:ascii="Times New Roman" w:hAnsi="Times New Roman" w:cs="Times New Roman"/>
          <w:sz w:val="24"/>
          <w:szCs w:val="24"/>
        </w:rPr>
        <w:t xml:space="preserve"> Divergent</w:t>
      </w:r>
      <w:r w:rsidR="001F687E">
        <w:rPr>
          <w:rFonts w:ascii="Times New Roman" w:hAnsi="Times New Roman" w:cs="Times New Roman"/>
          <w:sz w:val="24"/>
          <w:szCs w:val="24"/>
        </w:rPr>
        <w:t xml:space="preserve"> ratings were discussed until agreement was reached.</w:t>
      </w:r>
      <w:r w:rsidR="00CD6761">
        <w:rPr>
          <w:rFonts w:ascii="Times New Roman" w:hAnsi="Times New Roman" w:cs="Times New Roman"/>
          <w:sz w:val="24"/>
          <w:szCs w:val="24"/>
        </w:rPr>
        <w:t xml:space="preserve"> T</w:t>
      </w:r>
      <w:r w:rsidR="00CD6761" w:rsidRPr="00EB0AFF">
        <w:rPr>
          <w:rFonts w:ascii="Times New Roman" w:hAnsi="Times New Roman"/>
          <w:sz w:val="24"/>
          <w:szCs w:val="24"/>
        </w:rPr>
        <w:t xml:space="preserve">he main codes and input values for all </w:t>
      </w:r>
      <w:r w:rsidR="00CD6761">
        <w:rPr>
          <w:rFonts w:ascii="Times New Roman" w:hAnsi="Times New Roman"/>
          <w:sz w:val="24"/>
          <w:szCs w:val="24"/>
        </w:rPr>
        <w:t>of the effect sizes</w:t>
      </w:r>
      <w:r w:rsidR="00CD6761" w:rsidRPr="00EB0AFF">
        <w:rPr>
          <w:rFonts w:ascii="Times New Roman" w:hAnsi="Times New Roman"/>
          <w:sz w:val="24"/>
          <w:szCs w:val="24"/>
        </w:rPr>
        <w:t xml:space="preserve"> included in the</w:t>
      </w:r>
      <w:r w:rsidR="00CD6761">
        <w:rPr>
          <w:rFonts w:ascii="Times New Roman" w:hAnsi="Times New Roman"/>
          <w:sz w:val="24"/>
          <w:szCs w:val="24"/>
        </w:rPr>
        <w:t xml:space="preserve"> </w:t>
      </w:r>
      <w:r w:rsidR="00CD6761" w:rsidRPr="00EB0AFF">
        <w:rPr>
          <w:rFonts w:ascii="Times New Roman" w:hAnsi="Times New Roman"/>
          <w:sz w:val="24"/>
          <w:szCs w:val="24"/>
        </w:rPr>
        <w:t>meta-analysis</w:t>
      </w:r>
      <w:r w:rsidR="00CD6761">
        <w:rPr>
          <w:rFonts w:ascii="Times New Roman" w:hAnsi="Times New Roman"/>
          <w:sz w:val="24"/>
          <w:szCs w:val="24"/>
        </w:rPr>
        <w:t xml:space="preserve"> can be found in Appendix A.</w:t>
      </w:r>
    </w:p>
    <w:p w14:paraId="77B61C67" w14:textId="29B6B098" w:rsidR="002F3A4A" w:rsidRPr="00DF3174" w:rsidRDefault="00B27F69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alysis</w:t>
      </w:r>
    </w:p>
    <w:p w14:paraId="69642827" w14:textId="472402C0" w:rsidR="00B3520E" w:rsidRDefault="00E53914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samples included in the present meta-analysis reported multiple correlations for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>
        <w:rPr>
          <w:rFonts w:ascii="Times New Roman" w:hAnsi="Times New Roman" w:cs="Times New Roman"/>
          <w:sz w:val="24"/>
          <w:szCs w:val="24"/>
        </w:rPr>
        <w:t xml:space="preserve">/self-enhancement relationship (e.g., </w:t>
      </w:r>
      <w:r w:rsidR="00210B63">
        <w:rPr>
          <w:rFonts w:ascii="Times New Roman" w:hAnsi="Times New Roman" w:cs="Times New Roman"/>
          <w:sz w:val="24"/>
          <w:szCs w:val="24"/>
        </w:rPr>
        <w:t>reporting narcissists’ self-enhancement across multiple constructs</w:t>
      </w:r>
      <w:r w:rsidR="001351DA">
        <w:rPr>
          <w:rFonts w:ascii="Times New Roman" w:hAnsi="Times New Roman" w:cs="Times New Roman"/>
          <w:sz w:val="24"/>
          <w:szCs w:val="24"/>
        </w:rPr>
        <w:t xml:space="preserve">, </w:t>
      </w:r>
      <w:r w:rsidR="00814884">
        <w:rPr>
          <w:rFonts w:ascii="Times New Roman" w:hAnsi="Times New Roman" w:cs="Times New Roman"/>
          <w:sz w:val="24"/>
          <w:szCs w:val="24"/>
        </w:rPr>
        <w:t>across multiple</w:t>
      </w:r>
      <w:r w:rsidR="00B40549">
        <w:rPr>
          <w:rFonts w:ascii="Times New Roman" w:hAnsi="Times New Roman" w:cs="Times New Roman"/>
          <w:sz w:val="24"/>
          <w:szCs w:val="24"/>
        </w:rPr>
        <w:t xml:space="preserve"> time points</w:t>
      </w:r>
      <w:r w:rsidR="001351DA">
        <w:rPr>
          <w:rFonts w:ascii="Times New Roman" w:hAnsi="Times New Roman" w:cs="Times New Roman"/>
          <w:sz w:val="24"/>
          <w:szCs w:val="24"/>
        </w:rPr>
        <w:t>, or across multiple observers</w:t>
      </w:r>
      <w:r w:rsidR="00210B63">
        <w:rPr>
          <w:rFonts w:ascii="Times New Roman" w:hAnsi="Times New Roman" w:cs="Times New Roman"/>
          <w:sz w:val="24"/>
          <w:szCs w:val="24"/>
        </w:rPr>
        <w:t>). To control for the nested nature of the data</w:t>
      </w:r>
      <w:r w:rsidR="0046370A">
        <w:rPr>
          <w:rFonts w:ascii="Times New Roman" w:hAnsi="Times New Roman" w:cs="Times New Roman"/>
          <w:sz w:val="24"/>
          <w:szCs w:val="24"/>
        </w:rPr>
        <w:t>,</w:t>
      </w:r>
      <w:r w:rsidR="00210B63">
        <w:rPr>
          <w:rFonts w:ascii="Times New Roman" w:hAnsi="Times New Roman" w:cs="Times New Roman"/>
          <w:sz w:val="24"/>
          <w:szCs w:val="24"/>
        </w:rPr>
        <w:t xml:space="preserve"> we used a multilevel analysis technique</w:t>
      </w:r>
      <w:r w:rsidR="00B75A31">
        <w:rPr>
          <w:rFonts w:ascii="Times New Roman" w:hAnsi="Times New Roman" w:cs="Times New Roman"/>
          <w:sz w:val="24"/>
          <w:szCs w:val="24"/>
        </w:rPr>
        <w:t xml:space="preserve"> that allowed us to include dependent observations, thus incorporating all of the available information into our analyses. </w:t>
      </w:r>
      <w:r w:rsidR="00B3520E">
        <w:rPr>
          <w:rFonts w:ascii="Times New Roman" w:hAnsi="Times New Roman" w:cs="Times New Roman"/>
          <w:sz w:val="24"/>
          <w:szCs w:val="24"/>
        </w:rPr>
        <w:t>We chose to use this multilevel approach to meta-analysis because using more traditional techniques (e.g., Borenstein, Hedges, Higgins, &amp; Rothstein, 2009; Hunter &amp; Schmidt, 2004)</w:t>
      </w:r>
      <w:r w:rsidR="002D3454">
        <w:rPr>
          <w:rFonts w:ascii="Times New Roman" w:hAnsi="Times New Roman" w:cs="Times New Roman"/>
          <w:sz w:val="24"/>
          <w:szCs w:val="24"/>
        </w:rPr>
        <w:t xml:space="preserve"> would require creating a</w:t>
      </w:r>
      <w:r w:rsidR="00B3520E">
        <w:rPr>
          <w:rFonts w:ascii="Times New Roman" w:hAnsi="Times New Roman" w:cs="Times New Roman"/>
          <w:sz w:val="24"/>
          <w:szCs w:val="24"/>
        </w:rPr>
        <w:t xml:space="preserve"> </w:t>
      </w:r>
      <w:r w:rsidR="002D3454">
        <w:rPr>
          <w:rFonts w:ascii="Times New Roman" w:hAnsi="Times New Roman" w:cs="Times New Roman"/>
          <w:sz w:val="24"/>
          <w:szCs w:val="24"/>
        </w:rPr>
        <w:t xml:space="preserve">composite or average </w:t>
      </w:r>
      <w:r w:rsidR="00B3520E">
        <w:rPr>
          <w:rFonts w:ascii="Times New Roman" w:hAnsi="Times New Roman" w:cs="Times New Roman"/>
          <w:sz w:val="24"/>
          <w:szCs w:val="24"/>
        </w:rPr>
        <w:t xml:space="preserve">when there are multiple effect sizes from a </w:t>
      </w:r>
      <w:r w:rsidR="00B3520E">
        <w:rPr>
          <w:rFonts w:ascii="Times New Roman" w:hAnsi="Times New Roman" w:cs="Times New Roman"/>
          <w:sz w:val="24"/>
          <w:szCs w:val="24"/>
        </w:rPr>
        <w:lastRenderedPageBreak/>
        <w:t>single sample</w:t>
      </w:r>
      <w:r w:rsidR="002D3454">
        <w:rPr>
          <w:rFonts w:ascii="Times New Roman" w:hAnsi="Times New Roman" w:cs="Times New Roman"/>
          <w:sz w:val="24"/>
          <w:szCs w:val="24"/>
        </w:rPr>
        <w:t xml:space="preserve">. Composites/averages are </w:t>
      </w:r>
      <w:r w:rsidR="00B72800">
        <w:rPr>
          <w:rFonts w:ascii="Times New Roman" w:hAnsi="Times New Roman" w:cs="Times New Roman"/>
          <w:sz w:val="24"/>
          <w:szCs w:val="24"/>
        </w:rPr>
        <w:t>used in order</w:t>
      </w:r>
      <w:r w:rsidR="002D3454">
        <w:rPr>
          <w:rFonts w:ascii="Times New Roman" w:hAnsi="Times New Roman" w:cs="Times New Roman"/>
          <w:sz w:val="24"/>
          <w:szCs w:val="24"/>
        </w:rPr>
        <w:t xml:space="preserve"> t</w:t>
      </w:r>
      <w:r w:rsidR="003F5FDE">
        <w:rPr>
          <w:rFonts w:ascii="Times New Roman" w:hAnsi="Times New Roman" w:cs="Times New Roman"/>
          <w:sz w:val="24"/>
          <w:szCs w:val="24"/>
        </w:rPr>
        <w:t>o adhere to the standard statistical assumption of independent observations</w:t>
      </w:r>
      <w:r w:rsidR="00B3520E">
        <w:rPr>
          <w:rFonts w:ascii="Times New Roman" w:hAnsi="Times New Roman" w:cs="Times New Roman"/>
          <w:sz w:val="24"/>
          <w:szCs w:val="24"/>
        </w:rPr>
        <w:t xml:space="preserve">. However, in the current study, this would often mean averaging across different constructs, such as attractiveness, agreeableness, and intelligence, which would </w:t>
      </w:r>
      <w:r w:rsidR="003F5FDE">
        <w:rPr>
          <w:rFonts w:ascii="Times New Roman" w:hAnsi="Times New Roman" w:cs="Times New Roman"/>
          <w:sz w:val="24"/>
          <w:szCs w:val="24"/>
        </w:rPr>
        <w:t>result in the loss of important information. Recently, researchers have instead been using a regression approach that allows one to incorporate multiple effect sizes from a single sample (e.g., Nye, Su, Rounds, &amp; Drasgow, 2012</w:t>
      </w:r>
      <w:r w:rsidR="003F5FDE" w:rsidRPr="003F5FDE">
        <w:rPr>
          <w:rFonts w:ascii="Times New Roman" w:hAnsi="Times New Roman" w:cs="Times New Roman"/>
          <w:sz w:val="24"/>
          <w:szCs w:val="24"/>
        </w:rPr>
        <w:t>; Podsakoff, Whiting, Welsh, &amp; Mai, 2013; Richman, Kiesler, Weisband, &amp; Drasgow, 1999).</w:t>
      </w:r>
    </w:p>
    <w:p w14:paraId="292FB26B" w14:textId="431362A9" w:rsidR="00B27F69" w:rsidRDefault="003F5FDE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current paper, t</w:t>
      </w:r>
      <w:r w:rsidR="00210B63">
        <w:rPr>
          <w:rFonts w:ascii="Times New Roman" w:hAnsi="Times New Roman" w:cs="Times New Roman"/>
          <w:sz w:val="24"/>
          <w:szCs w:val="24"/>
        </w:rPr>
        <w:t xml:space="preserve">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10B63">
        <w:rPr>
          <w:rFonts w:ascii="Times New Roman" w:hAnsi="Times New Roman" w:cs="Times New Roman"/>
          <w:sz w:val="24"/>
          <w:szCs w:val="24"/>
        </w:rPr>
        <w:t xml:space="preserve">/self-enhancement relationship </w:t>
      </w:r>
      <w:r w:rsidR="00B75A31">
        <w:rPr>
          <w:rFonts w:ascii="Times New Roman" w:hAnsi="Times New Roman" w:cs="Times New Roman"/>
          <w:sz w:val="24"/>
          <w:szCs w:val="24"/>
        </w:rPr>
        <w:t xml:space="preserve">(effect size) </w:t>
      </w:r>
      <w:r w:rsidR="00210B63">
        <w:rPr>
          <w:rFonts w:ascii="Times New Roman" w:hAnsi="Times New Roman" w:cs="Times New Roman"/>
          <w:sz w:val="24"/>
          <w:szCs w:val="24"/>
        </w:rPr>
        <w:t xml:space="preserve">was conceptualized as Level 1 and the sample was conceptualized as Level 2. </w:t>
      </w:r>
      <w:r w:rsidR="002A58D8">
        <w:rPr>
          <w:rFonts w:ascii="Times New Roman" w:hAnsi="Times New Roman" w:cs="Times New Roman"/>
          <w:sz w:val="24"/>
          <w:szCs w:val="24"/>
        </w:rPr>
        <w:t xml:space="preserve">As a result, </w:t>
      </w:r>
      <w:r w:rsidR="0046370A">
        <w:rPr>
          <w:rFonts w:ascii="Times New Roman" w:hAnsi="Times New Roman" w:cs="Times New Roman"/>
          <w:sz w:val="24"/>
          <w:szCs w:val="24"/>
        </w:rPr>
        <w:t>we identified</w:t>
      </w:r>
      <w:r w:rsidR="002A58D8">
        <w:rPr>
          <w:rFonts w:ascii="Times New Roman" w:hAnsi="Times New Roman" w:cs="Times New Roman"/>
          <w:sz w:val="24"/>
          <w:szCs w:val="24"/>
        </w:rPr>
        <w:t xml:space="preserve"> 148 effect sizes (Level 1) and </w:t>
      </w:r>
      <w:r w:rsidR="002A58D8" w:rsidRPr="002F3A4A">
        <w:rPr>
          <w:rFonts w:ascii="Times New Roman" w:hAnsi="Times New Roman" w:cs="Times New Roman"/>
          <w:sz w:val="24"/>
          <w:szCs w:val="24"/>
        </w:rPr>
        <w:t>26 independent samples</w:t>
      </w:r>
      <w:r w:rsidR="002A58D8">
        <w:rPr>
          <w:rFonts w:ascii="Times New Roman" w:hAnsi="Times New Roman" w:cs="Times New Roman"/>
          <w:sz w:val="24"/>
          <w:szCs w:val="24"/>
        </w:rPr>
        <w:t xml:space="preserve"> (Level 2). </w:t>
      </w:r>
      <w:r w:rsidR="00210B63">
        <w:rPr>
          <w:rFonts w:ascii="Times New Roman" w:hAnsi="Times New Roman" w:cs="Times New Roman"/>
          <w:sz w:val="24"/>
          <w:szCs w:val="24"/>
        </w:rPr>
        <w:t xml:space="preserve">Consistent with past research, the </w:t>
      </w:r>
      <w:r w:rsidR="00B75A31">
        <w:rPr>
          <w:rFonts w:ascii="Times New Roman" w:hAnsi="Times New Roman" w:cs="Times New Roman"/>
          <w:sz w:val="24"/>
          <w:szCs w:val="24"/>
        </w:rPr>
        <w:t xml:space="preserve">multilevel meta-regression </w:t>
      </w:r>
      <w:r w:rsidR="00210B63">
        <w:rPr>
          <w:rFonts w:ascii="Times New Roman" w:hAnsi="Times New Roman" w:cs="Times New Roman"/>
          <w:sz w:val="24"/>
          <w:szCs w:val="24"/>
        </w:rPr>
        <w:t xml:space="preserve">analyses were performed in SAS using PROC MIXED </w:t>
      </w:r>
      <w:r w:rsidR="00210B63" w:rsidRPr="00733171">
        <w:rPr>
          <w:rFonts w:ascii="Times New Roman" w:hAnsi="Times New Roman" w:cs="Times New Roman"/>
          <w:sz w:val="24"/>
          <w:szCs w:val="24"/>
        </w:rPr>
        <w:t xml:space="preserve">(e.g., </w:t>
      </w:r>
      <w:r w:rsidRPr="00733171">
        <w:rPr>
          <w:rFonts w:ascii="Times New Roman" w:hAnsi="Times New Roman" w:cs="Times New Roman"/>
          <w:sz w:val="24"/>
          <w:szCs w:val="24"/>
        </w:rPr>
        <w:t xml:space="preserve">Podsakoff et al., </w:t>
      </w:r>
      <w:r w:rsidR="00210B63" w:rsidRPr="00733171">
        <w:rPr>
          <w:rFonts w:ascii="Times New Roman" w:hAnsi="Times New Roman" w:cs="Times New Roman"/>
          <w:sz w:val="24"/>
          <w:szCs w:val="24"/>
        </w:rPr>
        <w:t>2013)</w:t>
      </w:r>
      <w:r w:rsidR="0046370A" w:rsidRPr="00733171">
        <w:rPr>
          <w:rFonts w:ascii="Times New Roman" w:hAnsi="Times New Roman" w:cs="Times New Roman"/>
          <w:sz w:val="24"/>
          <w:szCs w:val="24"/>
        </w:rPr>
        <w:t>, and</w:t>
      </w:r>
      <w:r w:rsidR="0046370A">
        <w:rPr>
          <w:rFonts w:ascii="Times New Roman" w:hAnsi="Times New Roman" w:cs="Times New Roman"/>
          <w:sz w:val="24"/>
          <w:szCs w:val="24"/>
        </w:rPr>
        <w:t xml:space="preserve"> weighted by sample size, which is best practice for moderator analyses according to Steel and Kammeyer-</w:t>
      </w:r>
      <w:r w:rsidR="0046370A" w:rsidRPr="00814884">
        <w:rPr>
          <w:rFonts w:ascii="Times New Roman" w:hAnsi="Times New Roman" w:cs="Times New Roman"/>
          <w:sz w:val="24"/>
          <w:szCs w:val="24"/>
        </w:rPr>
        <w:t>Mueller (</w:t>
      </w:r>
      <w:r w:rsidR="002A58D8" w:rsidRPr="00814884">
        <w:rPr>
          <w:rFonts w:ascii="Times New Roman" w:hAnsi="Times New Roman" w:cs="Times New Roman"/>
          <w:sz w:val="24"/>
          <w:szCs w:val="24"/>
        </w:rPr>
        <w:t xml:space="preserve">2002). Finally, results are reported both corrected and uncorrected for unreliability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A58D8" w:rsidRPr="00814884">
        <w:rPr>
          <w:rFonts w:ascii="Times New Roman" w:hAnsi="Times New Roman" w:cs="Times New Roman"/>
          <w:sz w:val="24"/>
          <w:szCs w:val="24"/>
        </w:rPr>
        <w:t xml:space="preserve">. </w:t>
      </w:r>
      <w:r w:rsidR="00814884" w:rsidRPr="00814884">
        <w:rPr>
          <w:rFonts w:ascii="Times New Roman" w:hAnsi="Times New Roman" w:cs="Times New Roman"/>
          <w:sz w:val="24"/>
          <w:szCs w:val="24"/>
        </w:rPr>
        <w:t>A few samples did not report the reliability of the NPI</w:t>
      </w:r>
      <w:r w:rsidR="00DA6983">
        <w:rPr>
          <w:rFonts w:ascii="Times New Roman" w:hAnsi="Times New Roman" w:cs="Times New Roman"/>
          <w:sz w:val="24"/>
          <w:szCs w:val="24"/>
        </w:rPr>
        <w:t xml:space="preserve"> so</w:t>
      </w:r>
      <w:r w:rsidR="00814884" w:rsidRPr="00814884">
        <w:rPr>
          <w:rFonts w:ascii="Times New Roman" w:hAnsi="Times New Roman" w:cs="Times New Roman"/>
          <w:sz w:val="24"/>
          <w:szCs w:val="24"/>
        </w:rPr>
        <w:t xml:space="preserve"> we </w:t>
      </w:r>
      <w:r w:rsidR="00DA6983">
        <w:rPr>
          <w:rFonts w:ascii="Times New Roman" w:hAnsi="Times New Roman" w:cs="Times New Roman"/>
          <w:sz w:val="24"/>
          <w:szCs w:val="24"/>
        </w:rPr>
        <w:t>used</w:t>
      </w:r>
      <w:r w:rsidR="00DA6983" w:rsidRPr="00814884">
        <w:rPr>
          <w:rFonts w:ascii="Times New Roman" w:hAnsi="Times New Roman" w:cs="Times New Roman"/>
          <w:sz w:val="24"/>
          <w:szCs w:val="24"/>
        </w:rPr>
        <w:t xml:space="preserve"> </w:t>
      </w:r>
      <w:r w:rsidR="00814884" w:rsidRPr="00814884">
        <w:rPr>
          <w:rFonts w:ascii="Times New Roman" w:hAnsi="Times New Roman" w:cs="Times New Roman"/>
          <w:sz w:val="24"/>
          <w:szCs w:val="24"/>
        </w:rPr>
        <w:t xml:space="preserve">the average of the NPI reliability from available studies (alpha = .84). </w:t>
      </w:r>
    </w:p>
    <w:p w14:paraId="7ACBC0CC" w14:textId="78F9FE85" w:rsidR="00767A5B" w:rsidRDefault="00767A5B" w:rsidP="00126128">
      <w:pPr>
        <w:spacing w:after="0" w:line="480" w:lineRule="auto"/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w:r w:rsidRPr="00E314D8">
        <w:rPr>
          <w:rFonts w:ascii="Times New Roman" w:hAnsi="Times New Roman" w:cs="Times New Roman"/>
          <w:i/>
          <w:sz w:val="24"/>
          <w:szCs w:val="24"/>
        </w:rPr>
        <w:t>Publication Type</w:t>
      </w:r>
      <w:r w:rsidRPr="00E314D8">
        <w:rPr>
          <w:rFonts w:ascii="Times New Roman" w:hAnsi="Times New Roman" w:cs="Times New Roman"/>
          <w:sz w:val="24"/>
          <w:szCs w:val="24"/>
        </w:rPr>
        <w:t xml:space="preserve"> was coded as “1” if the primary sample was published and “0” if it was unpublished. </w:t>
      </w:r>
      <w:r w:rsidR="00341DBE" w:rsidRPr="00E314D8">
        <w:rPr>
          <w:rFonts w:ascii="Times New Roman" w:hAnsi="Times New Roman" w:cs="Times New Roman"/>
          <w:i/>
          <w:sz w:val="24"/>
          <w:szCs w:val="24"/>
        </w:rPr>
        <w:t>Residual vs. Difference Score</w:t>
      </w:r>
      <w:r w:rsidR="00341DBE" w:rsidRPr="00E314D8">
        <w:rPr>
          <w:rFonts w:ascii="Times New Roman" w:hAnsi="Times New Roman" w:cs="Times New Roman"/>
          <w:sz w:val="24"/>
          <w:szCs w:val="24"/>
        </w:rPr>
        <w:t xml:space="preserve"> was coded as “</w:t>
      </w:r>
      <w:r w:rsidRPr="00E314D8">
        <w:rPr>
          <w:rFonts w:ascii="Times New Roman" w:hAnsi="Times New Roman" w:cs="Times New Roman"/>
          <w:sz w:val="24"/>
          <w:szCs w:val="24"/>
        </w:rPr>
        <w:t>1</w:t>
      </w:r>
      <w:r w:rsidR="00341DBE" w:rsidRPr="00E314D8">
        <w:rPr>
          <w:rFonts w:ascii="Times New Roman" w:hAnsi="Times New Roman" w:cs="Times New Roman"/>
          <w:sz w:val="24"/>
          <w:szCs w:val="24"/>
        </w:rPr>
        <w:t xml:space="preserve">” for regression residual and “0” for difference score. </w:t>
      </w:r>
      <w:r w:rsidR="00341DBE" w:rsidRPr="00E314D8">
        <w:rPr>
          <w:rFonts w:ascii="Times New Roman" w:hAnsi="Times New Roman" w:cs="Times New Roman"/>
          <w:i/>
          <w:sz w:val="24"/>
          <w:szCs w:val="24"/>
        </w:rPr>
        <w:t>Acq</w:t>
      </w:r>
      <w:r w:rsidRPr="00E314D8">
        <w:rPr>
          <w:rFonts w:ascii="Times New Roman" w:hAnsi="Times New Roman" w:cs="Times New Roman"/>
          <w:i/>
          <w:sz w:val="24"/>
          <w:szCs w:val="24"/>
        </w:rPr>
        <w:t>uaintance</w:t>
      </w:r>
      <w:r w:rsidR="00341DBE" w:rsidRPr="00E314D8">
        <w:rPr>
          <w:rFonts w:ascii="Times New Roman" w:hAnsi="Times New Roman" w:cs="Times New Roman"/>
          <w:i/>
          <w:sz w:val="24"/>
          <w:szCs w:val="24"/>
        </w:rPr>
        <w:t xml:space="preserve"> vs. Close Other</w:t>
      </w:r>
      <w:r w:rsidR="00341DBE" w:rsidRPr="00E314D8">
        <w:rPr>
          <w:rFonts w:ascii="Times New Roman" w:hAnsi="Times New Roman" w:cs="Times New Roman"/>
          <w:sz w:val="24"/>
          <w:szCs w:val="24"/>
        </w:rPr>
        <w:t xml:space="preserve"> was coded as “</w:t>
      </w:r>
      <w:r w:rsidRPr="00E314D8">
        <w:rPr>
          <w:rFonts w:ascii="Times New Roman" w:hAnsi="Times New Roman" w:cs="Times New Roman"/>
          <w:sz w:val="24"/>
          <w:szCs w:val="24"/>
        </w:rPr>
        <w:t>1</w:t>
      </w:r>
      <w:r w:rsidR="00341DBE" w:rsidRPr="00E314D8">
        <w:rPr>
          <w:rFonts w:ascii="Times New Roman" w:hAnsi="Times New Roman" w:cs="Times New Roman"/>
          <w:sz w:val="24"/>
          <w:szCs w:val="24"/>
        </w:rPr>
        <w:t xml:space="preserve">” for acquaintance and 0 for close other. </w:t>
      </w:r>
      <w:r w:rsidR="00E314D8" w:rsidRPr="00E314D8">
        <w:rPr>
          <w:rFonts w:ascii="Times New Roman" w:hAnsi="Times New Roman" w:cs="Times New Roman"/>
          <w:sz w:val="24"/>
          <w:szCs w:val="24"/>
          <w:highlight w:val="yellow"/>
        </w:rPr>
        <w:t>Observer vs. Objective was coded …</w:t>
      </w:r>
      <w:r w:rsidR="00341DBE" w:rsidRPr="00E314D8">
        <w:rPr>
          <w:rFonts w:ascii="Times New Roman" w:hAnsi="Times New Roman" w:cs="Times New Roman"/>
          <w:i/>
          <w:sz w:val="24"/>
          <w:szCs w:val="24"/>
        </w:rPr>
        <w:t>N</w:t>
      </w:r>
      <w:r w:rsidRPr="00E314D8">
        <w:rPr>
          <w:rFonts w:ascii="Times New Roman" w:hAnsi="Times New Roman" w:cs="Times New Roman"/>
          <w:i/>
          <w:sz w:val="24"/>
          <w:szCs w:val="24"/>
        </w:rPr>
        <w:t>arcissism Measure</w:t>
      </w:r>
      <w:r w:rsidR="00341DBE" w:rsidRPr="00E314D8">
        <w:rPr>
          <w:rFonts w:ascii="Times New Roman" w:hAnsi="Times New Roman" w:cs="Times New Roman"/>
          <w:sz w:val="24"/>
          <w:szCs w:val="24"/>
        </w:rPr>
        <w:t xml:space="preserve"> was coded “</w:t>
      </w:r>
      <w:r w:rsidRPr="00E314D8">
        <w:rPr>
          <w:rFonts w:ascii="Times New Roman" w:hAnsi="Times New Roman" w:cs="Times New Roman"/>
          <w:sz w:val="24"/>
          <w:szCs w:val="24"/>
        </w:rPr>
        <w:t>1</w:t>
      </w:r>
      <w:r w:rsidR="00341DBE" w:rsidRPr="00E314D8">
        <w:rPr>
          <w:rFonts w:ascii="Times New Roman" w:hAnsi="Times New Roman" w:cs="Times New Roman"/>
          <w:sz w:val="24"/>
          <w:szCs w:val="24"/>
        </w:rPr>
        <w:t>” for the NPI and 0 for any other narcissism measure.</w:t>
      </w:r>
    </w:p>
    <w:p w14:paraId="5EC83A2D" w14:textId="2563CB11" w:rsidR="003862EB" w:rsidRPr="009E2534" w:rsidRDefault="003862EB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2534">
        <w:rPr>
          <w:rFonts w:ascii="Times New Roman" w:hAnsi="Times New Roman" w:cs="Times New Roman"/>
          <w:b/>
          <w:sz w:val="24"/>
          <w:szCs w:val="24"/>
        </w:rPr>
        <w:t>Results</w:t>
      </w:r>
    </w:p>
    <w:p w14:paraId="5450AB6E" w14:textId="76984972" w:rsidR="00EC01A9" w:rsidRPr="00C5220B" w:rsidRDefault="00EC01A9" w:rsidP="00126128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3C0FCB">
        <w:rPr>
          <w:rFonts w:ascii="Times New Roman" w:hAnsi="Times New Roman" w:cs="Times New Roman"/>
          <w:sz w:val="24"/>
          <w:szCs w:val="24"/>
        </w:rPr>
        <w:t xml:space="preserve">Table 2 </w:t>
      </w:r>
      <w:r w:rsidR="00793DE7">
        <w:rPr>
          <w:rFonts w:ascii="Times New Roman" w:hAnsi="Times New Roman" w:cs="Times New Roman"/>
          <w:sz w:val="24"/>
          <w:szCs w:val="24"/>
        </w:rPr>
        <w:t>displays the standard deviations, means, and correlations between the study variables</w:t>
      </w:r>
      <w:r w:rsidR="0007034A">
        <w:rPr>
          <w:rFonts w:ascii="Times New Roman" w:hAnsi="Times New Roman" w:cs="Times New Roman"/>
          <w:sz w:val="24"/>
          <w:szCs w:val="24"/>
        </w:rPr>
        <w:t>—because the correlations were</w:t>
      </w:r>
      <w:r w:rsidR="00520A7F">
        <w:rPr>
          <w:rFonts w:ascii="Times New Roman" w:hAnsi="Times New Roman" w:cs="Times New Roman"/>
          <w:sz w:val="24"/>
          <w:szCs w:val="24"/>
        </w:rPr>
        <w:t xml:space="preserve"> between dichotomous variables</w:t>
      </w:r>
      <w:r w:rsidR="00440FAF">
        <w:rPr>
          <w:rFonts w:ascii="Times New Roman" w:hAnsi="Times New Roman" w:cs="Times New Roman"/>
          <w:sz w:val="24"/>
          <w:szCs w:val="24"/>
        </w:rPr>
        <w:t>,</w:t>
      </w:r>
      <w:r w:rsidR="003B01DD">
        <w:rPr>
          <w:rFonts w:ascii="Times New Roman" w:hAnsi="Times New Roman" w:cs="Times New Roman"/>
          <w:sz w:val="24"/>
          <w:szCs w:val="24"/>
        </w:rPr>
        <w:t xml:space="preserve"> </w:t>
      </w:r>
      <w:r w:rsidR="00151AD6">
        <w:rPr>
          <w:rFonts w:ascii="Times New Roman" w:hAnsi="Times New Roman" w:cs="Times New Roman"/>
          <w:sz w:val="24"/>
          <w:szCs w:val="24"/>
        </w:rPr>
        <w:t xml:space="preserve">we </w:t>
      </w:r>
      <w:r w:rsidR="002A11EB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3B01DD">
        <w:rPr>
          <w:rFonts w:ascii="Times New Roman" w:hAnsi="Times New Roman" w:cs="Times New Roman"/>
          <w:sz w:val="24"/>
          <w:szCs w:val="24"/>
        </w:rPr>
        <w:t xml:space="preserve">tetrachoric </w:t>
      </w:r>
      <w:r w:rsidR="003B01DD" w:rsidRPr="00C65FC0">
        <w:rPr>
          <w:rFonts w:ascii="Times New Roman" w:hAnsi="Times New Roman" w:cs="Times New Roman"/>
          <w:sz w:val="24"/>
          <w:szCs w:val="24"/>
        </w:rPr>
        <w:t xml:space="preserve">correlations. </w:t>
      </w:r>
      <w:r w:rsidR="0007034A">
        <w:rPr>
          <w:rFonts w:ascii="Times New Roman" w:hAnsi="Times New Roman" w:cs="Times New Roman"/>
          <w:sz w:val="24"/>
          <w:szCs w:val="24"/>
        </w:rPr>
        <w:t xml:space="preserve">Many of the relationships in Table 1 could not be estimated because </w:t>
      </w:r>
      <w:r w:rsidR="00C83A5D">
        <w:rPr>
          <w:rFonts w:ascii="Times New Roman" w:hAnsi="Times New Roman" w:cs="Times New Roman"/>
          <w:sz w:val="24"/>
          <w:szCs w:val="24"/>
        </w:rPr>
        <w:t xml:space="preserve">there were </w:t>
      </w:r>
      <w:r w:rsidR="0007034A">
        <w:rPr>
          <w:rFonts w:ascii="Times New Roman" w:hAnsi="Times New Roman" w:cs="Times New Roman"/>
          <w:sz w:val="24"/>
          <w:szCs w:val="24"/>
        </w:rPr>
        <w:t xml:space="preserve">no studies in our data set </w:t>
      </w:r>
      <w:r w:rsidR="00C83A5D">
        <w:rPr>
          <w:rFonts w:ascii="Times New Roman" w:hAnsi="Times New Roman" w:cs="Times New Roman"/>
          <w:sz w:val="24"/>
          <w:szCs w:val="24"/>
        </w:rPr>
        <w:t xml:space="preserve">that </w:t>
      </w:r>
      <w:r w:rsidR="0007034A">
        <w:rPr>
          <w:rFonts w:ascii="Times New Roman" w:hAnsi="Times New Roman" w:cs="Times New Roman"/>
          <w:sz w:val="24"/>
          <w:szCs w:val="24"/>
        </w:rPr>
        <w:t xml:space="preserve">used a particular combination of variables (e.g., there were no unpublished studies </w:t>
      </w:r>
      <w:r w:rsidR="00C83A5D">
        <w:rPr>
          <w:rFonts w:ascii="Times New Roman" w:hAnsi="Times New Roman" w:cs="Times New Roman"/>
          <w:sz w:val="24"/>
          <w:szCs w:val="24"/>
        </w:rPr>
        <w:t xml:space="preserve">where self-enhancement was calculated based on observer-reports by acquaintances). </w:t>
      </w:r>
      <w:r w:rsidR="00793DE7" w:rsidRPr="00C65FC0">
        <w:rPr>
          <w:rFonts w:ascii="Times New Roman" w:hAnsi="Times New Roman" w:cs="Times New Roman"/>
          <w:sz w:val="24"/>
          <w:szCs w:val="24"/>
        </w:rPr>
        <w:t>As c</w:t>
      </w:r>
      <w:r w:rsidR="00520A7F" w:rsidRPr="00C65FC0">
        <w:rPr>
          <w:rFonts w:ascii="Times New Roman" w:hAnsi="Times New Roman" w:cs="Times New Roman"/>
          <w:sz w:val="24"/>
          <w:szCs w:val="24"/>
        </w:rPr>
        <w:t xml:space="preserve">an be seen, many of the </w:t>
      </w:r>
      <w:r w:rsidR="00793DE7" w:rsidRPr="00C65FC0">
        <w:rPr>
          <w:rFonts w:ascii="Times New Roman" w:hAnsi="Times New Roman" w:cs="Times New Roman"/>
          <w:sz w:val="24"/>
          <w:szCs w:val="24"/>
        </w:rPr>
        <w:t xml:space="preserve">variables </w:t>
      </w:r>
      <w:r w:rsidR="000E5455">
        <w:rPr>
          <w:rFonts w:ascii="Times New Roman" w:hAnsi="Times New Roman" w:cs="Times New Roman"/>
          <w:sz w:val="24"/>
          <w:szCs w:val="24"/>
        </w:rPr>
        <w:t>were</w:t>
      </w:r>
      <w:r w:rsidR="00793DE7" w:rsidRPr="00C65FC0">
        <w:rPr>
          <w:rFonts w:ascii="Times New Roman" w:hAnsi="Times New Roman" w:cs="Times New Roman"/>
          <w:sz w:val="24"/>
          <w:szCs w:val="24"/>
        </w:rPr>
        <w:t xml:space="preserve"> moderately to strongly correlated</w:t>
      </w:r>
      <w:r w:rsidR="00E91B89">
        <w:rPr>
          <w:rFonts w:ascii="Times New Roman" w:hAnsi="Times New Roman" w:cs="Times New Roman"/>
          <w:sz w:val="24"/>
          <w:szCs w:val="24"/>
        </w:rPr>
        <w:t xml:space="preserve">. This highlights the importance of </w:t>
      </w:r>
      <w:r w:rsidR="00206244">
        <w:rPr>
          <w:rFonts w:ascii="Times New Roman" w:hAnsi="Times New Roman" w:cs="Times New Roman"/>
          <w:sz w:val="24"/>
          <w:szCs w:val="24"/>
        </w:rPr>
        <w:t xml:space="preserve">later </w:t>
      </w:r>
      <w:r w:rsidR="00E91B89">
        <w:rPr>
          <w:rFonts w:ascii="Times New Roman" w:hAnsi="Times New Roman" w:cs="Times New Roman"/>
          <w:sz w:val="24"/>
          <w:szCs w:val="24"/>
        </w:rPr>
        <w:t>analyses</w:t>
      </w:r>
      <w:r w:rsidR="00206244">
        <w:rPr>
          <w:rFonts w:ascii="Times New Roman" w:hAnsi="Times New Roman" w:cs="Times New Roman"/>
          <w:sz w:val="24"/>
          <w:szCs w:val="24"/>
        </w:rPr>
        <w:t>,</w:t>
      </w:r>
      <w:r w:rsidR="00E91B89">
        <w:rPr>
          <w:rFonts w:ascii="Times New Roman" w:hAnsi="Times New Roman" w:cs="Times New Roman"/>
          <w:sz w:val="24"/>
          <w:szCs w:val="24"/>
        </w:rPr>
        <w:t xml:space="preserve"> </w:t>
      </w:r>
      <w:r w:rsidR="000E5455">
        <w:rPr>
          <w:rFonts w:ascii="Times New Roman" w:hAnsi="Times New Roman" w:cs="Times New Roman"/>
          <w:sz w:val="24"/>
          <w:szCs w:val="24"/>
        </w:rPr>
        <w:t>which will be described shortly</w:t>
      </w:r>
      <w:r w:rsidR="00206244">
        <w:rPr>
          <w:rFonts w:ascii="Times New Roman" w:hAnsi="Times New Roman" w:cs="Times New Roman"/>
          <w:sz w:val="24"/>
          <w:szCs w:val="24"/>
        </w:rPr>
        <w:t>,</w:t>
      </w:r>
      <w:r w:rsidR="000E5455">
        <w:rPr>
          <w:rFonts w:ascii="Times New Roman" w:hAnsi="Times New Roman" w:cs="Times New Roman"/>
          <w:sz w:val="24"/>
          <w:szCs w:val="24"/>
        </w:rPr>
        <w:t xml:space="preserve"> that</w:t>
      </w:r>
      <w:r w:rsidR="00E91B89">
        <w:rPr>
          <w:rFonts w:ascii="Times New Roman" w:hAnsi="Times New Roman" w:cs="Times New Roman"/>
          <w:sz w:val="24"/>
          <w:szCs w:val="24"/>
        </w:rPr>
        <w:t xml:space="preserve"> simultaneously examine </w:t>
      </w:r>
      <w:r w:rsidR="00F507E2">
        <w:rPr>
          <w:rFonts w:ascii="Times New Roman" w:hAnsi="Times New Roman" w:cs="Times New Roman"/>
          <w:sz w:val="24"/>
          <w:szCs w:val="24"/>
        </w:rPr>
        <w:t>our moderator variables</w:t>
      </w:r>
      <w:r w:rsidR="00E91B89">
        <w:rPr>
          <w:rFonts w:ascii="Times New Roman" w:hAnsi="Times New Roman" w:cs="Times New Roman"/>
          <w:sz w:val="24"/>
          <w:szCs w:val="24"/>
        </w:rPr>
        <w:t xml:space="preserve"> to determine each variable’s unique </w:t>
      </w:r>
      <w:r w:rsidR="00E91B89" w:rsidRPr="00C5220B">
        <w:rPr>
          <w:rFonts w:ascii="Times New Roman" w:hAnsi="Times New Roman" w:cs="Times New Roman"/>
          <w:sz w:val="24"/>
          <w:szCs w:val="24"/>
        </w:rPr>
        <w:t xml:space="preserve">contribution to the </w:t>
      </w:r>
      <w:r w:rsidR="0009269E" w:rsidRPr="00C5220B">
        <w:rPr>
          <w:rFonts w:ascii="Times New Roman" w:hAnsi="Times New Roman" w:cs="Times New Roman"/>
          <w:sz w:val="24"/>
          <w:szCs w:val="24"/>
        </w:rPr>
        <w:t>narcissism</w:t>
      </w:r>
      <w:r w:rsidR="00E91B89" w:rsidRPr="00C5220B">
        <w:rPr>
          <w:rFonts w:ascii="Times New Roman" w:hAnsi="Times New Roman" w:cs="Times New Roman"/>
          <w:sz w:val="24"/>
          <w:szCs w:val="24"/>
        </w:rPr>
        <w:t>/self-enhancement relationship</w:t>
      </w:r>
      <w:r w:rsidR="0090186D" w:rsidRPr="00C5220B">
        <w:rPr>
          <w:rFonts w:ascii="Times New Roman" w:hAnsi="Times New Roman" w:cs="Times New Roman"/>
          <w:sz w:val="24"/>
          <w:szCs w:val="24"/>
        </w:rPr>
        <w:t>,</w:t>
      </w:r>
      <w:r w:rsidR="00E91B89" w:rsidRPr="00C5220B">
        <w:rPr>
          <w:rFonts w:ascii="Times New Roman" w:hAnsi="Times New Roman" w:cs="Times New Roman"/>
          <w:sz w:val="24"/>
          <w:szCs w:val="24"/>
        </w:rPr>
        <w:t xml:space="preserve"> controlling for the other moderators</w:t>
      </w:r>
      <w:r w:rsidR="002D5E00" w:rsidRPr="00C5220B">
        <w:rPr>
          <w:rFonts w:ascii="Times New Roman" w:hAnsi="Times New Roman" w:cs="Times New Roman"/>
          <w:sz w:val="24"/>
          <w:szCs w:val="24"/>
        </w:rPr>
        <w:t>.</w:t>
      </w:r>
      <w:r w:rsidR="007214A9" w:rsidRPr="00C522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E0908C" w14:textId="58E7B21A" w:rsidR="00D21330" w:rsidRDefault="004B65EF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5220B">
        <w:rPr>
          <w:rFonts w:ascii="Times New Roman" w:hAnsi="Times New Roman" w:cs="Times New Roman"/>
          <w:sz w:val="24"/>
          <w:szCs w:val="24"/>
        </w:rPr>
        <w:t xml:space="preserve">Before </w:t>
      </w:r>
      <w:r w:rsidR="002F7099" w:rsidRPr="00C5220B">
        <w:rPr>
          <w:rFonts w:ascii="Times New Roman" w:hAnsi="Times New Roman" w:cs="Times New Roman"/>
          <w:sz w:val="24"/>
          <w:szCs w:val="24"/>
        </w:rPr>
        <w:t>testing our hypotheses</w:t>
      </w:r>
      <w:r w:rsidR="0090186D" w:rsidRPr="00C5220B">
        <w:rPr>
          <w:rFonts w:ascii="Times New Roman" w:hAnsi="Times New Roman" w:cs="Times New Roman"/>
          <w:sz w:val="24"/>
          <w:szCs w:val="24"/>
        </w:rPr>
        <w:t>,</w:t>
      </w:r>
      <w:r w:rsidRPr="00C5220B">
        <w:rPr>
          <w:rFonts w:ascii="Times New Roman" w:hAnsi="Times New Roman" w:cs="Times New Roman"/>
          <w:sz w:val="24"/>
          <w:szCs w:val="24"/>
        </w:rPr>
        <w:t xml:space="preserve"> we </w:t>
      </w:r>
      <w:r w:rsidR="00065440" w:rsidRPr="00C5220B">
        <w:rPr>
          <w:rFonts w:ascii="Times New Roman" w:hAnsi="Times New Roman" w:cs="Times New Roman"/>
          <w:sz w:val="24"/>
          <w:szCs w:val="24"/>
        </w:rPr>
        <w:t>first calculated the</w:t>
      </w:r>
      <w:r w:rsidRPr="00C5220B">
        <w:rPr>
          <w:rFonts w:ascii="Times New Roman" w:hAnsi="Times New Roman" w:cs="Times New Roman"/>
          <w:sz w:val="24"/>
          <w:szCs w:val="24"/>
        </w:rPr>
        <w:t xml:space="preserve"> </w:t>
      </w:r>
      <w:r w:rsidR="004C6F73" w:rsidRPr="00C5220B">
        <w:rPr>
          <w:rFonts w:ascii="Times New Roman" w:hAnsi="Times New Roman" w:cs="Times New Roman"/>
          <w:sz w:val="24"/>
          <w:szCs w:val="24"/>
        </w:rPr>
        <w:t>intr</w:t>
      </w:r>
      <w:r w:rsidR="00151A6F" w:rsidRPr="00C5220B">
        <w:rPr>
          <w:rFonts w:ascii="Times New Roman" w:hAnsi="Times New Roman" w:cs="Times New Roman"/>
          <w:sz w:val="24"/>
          <w:szCs w:val="24"/>
        </w:rPr>
        <w:t xml:space="preserve">aclass correlation coefficient </w:t>
      </w:r>
      <w:r w:rsidRPr="00C5220B">
        <w:rPr>
          <w:rFonts w:ascii="Times New Roman" w:hAnsi="Times New Roman" w:cs="Times New Roman"/>
          <w:sz w:val="24"/>
          <w:szCs w:val="24"/>
        </w:rPr>
        <w:t>ICC</w:t>
      </w:r>
      <w:r w:rsidR="00151A6F" w:rsidRPr="00C5220B">
        <w:rPr>
          <w:rFonts w:ascii="Times New Roman" w:hAnsi="Times New Roman" w:cs="Times New Roman"/>
          <w:sz w:val="24"/>
          <w:szCs w:val="24"/>
        </w:rPr>
        <w:t>(1</w:t>
      </w:r>
      <w:r w:rsidR="004C6F73" w:rsidRPr="00C5220B">
        <w:rPr>
          <w:rFonts w:ascii="Times New Roman" w:hAnsi="Times New Roman" w:cs="Times New Roman"/>
          <w:sz w:val="24"/>
          <w:szCs w:val="24"/>
        </w:rPr>
        <w:t>)</w:t>
      </w:r>
      <w:r w:rsidR="00065440" w:rsidRPr="00C5220B">
        <w:rPr>
          <w:rFonts w:ascii="Times New Roman" w:hAnsi="Times New Roman" w:cs="Times New Roman"/>
          <w:sz w:val="24"/>
          <w:szCs w:val="24"/>
        </w:rPr>
        <w:t xml:space="preserve"> </w:t>
      </w:r>
      <w:r w:rsidR="004C6F73" w:rsidRPr="00C5220B">
        <w:rPr>
          <w:rFonts w:ascii="Times New Roman" w:hAnsi="Times New Roman" w:cs="Times New Roman"/>
          <w:sz w:val="24"/>
          <w:szCs w:val="24"/>
        </w:rPr>
        <w:t xml:space="preserve">(Bliese, </w:t>
      </w:r>
      <w:r w:rsidR="004C6F73">
        <w:rPr>
          <w:rFonts w:ascii="Times New Roman" w:hAnsi="Times New Roman" w:cs="Times New Roman"/>
          <w:sz w:val="24"/>
          <w:szCs w:val="24"/>
        </w:rPr>
        <w:t>2000)</w:t>
      </w:r>
      <w:r>
        <w:rPr>
          <w:rFonts w:ascii="Times New Roman" w:hAnsi="Times New Roman" w:cs="Times New Roman"/>
          <w:sz w:val="24"/>
          <w:szCs w:val="24"/>
        </w:rPr>
        <w:t>, which estimates</w:t>
      </w:r>
      <w:r w:rsidR="00D21330">
        <w:rPr>
          <w:rFonts w:ascii="Times New Roman" w:hAnsi="Times New Roman" w:cs="Times New Roman"/>
          <w:sz w:val="24"/>
          <w:szCs w:val="24"/>
        </w:rPr>
        <w:t xml:space="preserve"> the percentage </w:t>
      </w:r>
      <w:r w:rsidR="00D21330" w:rsidRPr="00D21330">
        <w:rPr>
          <w:rFonts w:ascii="Times New Roman" w:hAnsi="Times New Roman" w:cs="Times New Roman"/>
          <w:sz w:val="24"/>
          <w:szCs w:val="24"/>
        </w:rPr>
        <w:t xml:space="preserve">of total variance that can </w:t>
      </w:r>
      <w:r w:rsidR="00D21330">
        <w:rPr>
          <w:rFonts w:ascii="Times New Roman" w:hAnsi="Times New Roman" w:cs="Times New Roman"/>
          <w:sz w:val="24"/>
          <w:szCs w:val="24"/>
        </w:rPr>
        <w:t>be explained by level 2 nesting of effect sizes within sample</w:t>
      </w:r>
      <w:r w:rsidR="00065440">
        <w:rPr>
          <w:rFonts w:ascii="Times New Roman" w:hAnsi="Times New Roman" w:cs="Times New Roman"/>
          <w:sz w:val="24"/>
          <w:szCs w:val="24"/>
        </w:rPr>
        <w:t xml:space="preserve"> (i.e., </w:t>
      </w:r>
      <w:r w:rsidR="004C6F73">
        <w:rPr>
          <w:rFonts w:ascii="Times New Roman" w:hAnsi="Times New Roman" w:cs="Times New Roman"/>
          <w:sz w:val="24"/>
          <w:szCs w:val="24"/>
        </w:rPr>
        <w:t>‘between sample’ variance</w:t>
      </w:r>
      <w:r w:rsidR="00065440">
        <w:rPr>
          <w:rFonts w:ascii="Times New Roman" w:hAnsi="Times New Roman" w:cs="Times New Roman"/>
          <w:sz w:val="24"/>
          <w:szCs w:val="24"/>
        </w:rPr>
        <w:t>)</w:t>
      </w:r>
      <w:r w:rsidR="00D21330">
        <w:rPr>
          <w:rFonts w:ascii="Times New Roman" w:hAnsi="Times New Roman" w:cs="Times New Roman"/>
          <w:sz w:val="24"/>
          <w:szCs w:val="24"/>
        </w:rPr>
        <w:t>. In this case, 26% of the total variance can be attributed to level 2 variance</w:t>
      </w:r>
      <w:r w:rsidR="004C6F73">
        <w:rPr>
          <w:rFonts w:ascii="Times New Roman" w:hAnsi="Times New Roman" w:cs="Times New Roman"/>
          <w:sz w:val="24"/>
          <w:szCs w:val="24"/>
        </w:rPr>
        <w:t xml:space="preserve"> (</w:t>
      </w:r>
      <w:r w:rsidR="004C6F73" w:rsidRPr="00DE3EA9">
        <w:rPr>
          <w:rFonts w:ascii="Times New Roman" w:hAnsi="Times New Roman" w:cs="Times New Roman"/>
          <w:i/>
          <w:sz w:val="24"/>
          <w:szCs w:val="24"/>
        </w:rPr>
        <w:t>τ</w:t>
      </w:r>
      <w:r w:rsidR="004C6F73">
        <w:rPr>
          <w:rFonts w:ascii="Times New Roman" w:hAnsi="Times New Roman" w:cs="Times New Roman"/>
          <w:sz w:val="24"/>
          <w:szCs w:val="24"/>
        </w:rPr>
        <w:t xml:space="preserve"> = .008, </w:t>
      </w:r>
      <w:r w:rsidR="004C6F73" w:rsidRPr="00DE3EA9">
        <w:rPr>
          <w:rFonts w:ascii="Times New Roman" w:hAnsi="Times New Roman" w:cs="Times New Roman"/>
          <w:i/>
          <w:sz w:val="24"/>
          <w:szCs w:val="24"/>
        </w:rPr>
        <w:t>p</w:t>
      </w:r>
      <w:r w:rsidR="00DE3EA9">
        <w:rPr>
          <w:rFonts w:ascii="Times New Roman" w:hAnsi="Times New Roman" w:cs="Times New Roman"/>
          <w:sz w:val="24"/>
          <w:szCs w:val="24"/>
        </w:rPr>
        <w:t xml:space="preserve"> &lt; .05</w:t>
      </w:r>
      <w:r w:rsidR="004C6F73">
        <w:rPr>
          <w:rFonts w:ascii="Times New Roman" w:hAnsi="Times New Roman" w:cs="Times New Roman"/>
          <w:sz w:val="24"/>
          <w:szCs w:val="24"/>
        </w:rPr>
        <w:t xml:space="preserve">; </w:t>
      </w:r>
      <w:r w:rsidR="004C6F73" w:rsidRPr="00DE3EA9">
        <w:rPr>
          <w:rFonts w:ascii="Times New Roman" w:hAnsi="Times New Roman" w:cs="Times New Roman"/>
          <w:i/>
          <w:sz w:val="24"/>
          <w:szCs w:val="24"/>
        </w:rPr>
        <w:t>σ</w:t>
      </w:r>
      <w:r w:rsidR="004C6F73">
        <w:rPr>
          <w:rFonts w:ascii="Times New Roman" w:hAnsi="Times New Roman" w:cs="Times New Roman"/>
          <w:sz w:val="24"/>
          <w:szCs w:val="24"/>
          <w:vertAlign w:val="superscript"/>
        </w:rPr>
        <w:t xml:space="preserve">2 = </w:t>
      </w:r>
      <w:r w:rsidR="004C6F73">
        <w:rPr>
          <w:rFonts w:ascii="Times New Roman" w:hAnsi="Times New Roman" w:cs="Times New Roman"/>
          <w:sz w:val="24"/>
          <w:szCs w:val="24"/>
        </w:rPr>
        <w:t>.022), whereas 74% of the variance was attributed to level 1 factors.</w:t>
      </w:r>
      <w:r w:rsidR="002A11EB">
        <w:rPr>
          <w:rFonts w:ascii="Times New Roman" w:hAnsi="Times New Roman" w:cs="Times New Roman"/>
          <w:sz w:val="24"/>
          <w:szCs w:val="24"/>
        </w:rPr>
        <w:t xml:space="preserve"> This </w:t>
      </w:r>
      <w:r w:rsidR="004D6D05">
        <w:rPr>
          <w:rFonts w:ascii="Times New Roman" w:hAnsi="Times New Roman" w:cs="Times New Roman"/>
          <w:sz w:val="24"/>
          <w:szCs w:val="24"/>
        </w:rPr>
        <w:t>indicates</w:t>
      </w:r>
      <w:r w:rsidR="002A11EB">
        <w:rPr>
          <w:rFonts w:ascii="Times New Roman" w:hAnsi="Times New Roman" w:cs="Times New Roman"/>
          <w:sz w:val="24"/>
          <w:szCs w:val="24"/>
        </w:rPr>
        <w:t xml:space="preserve"> that </w:t>
      </w:r>
      <w:r w:rsidR="00DD3B49">
        <w:rPr>
          <w:rFonts w:ascii="Times New Roman" w:hAnsi="Times New Roman" w:cs="Times New Roman"/>
          <w:sz w:val="24"/>
          <w:szCs w:val="24"/>
        </w:rPr>
        <w:t>sufficient</w:t>
      </w:r>
      <w:r w:rsidR="002A11EB">
        <w:rPr>
          <w:rFonts w:ascii="Times New Roman" w:hAnsi="Times New Roman" w:cs="Times New Roman"/>
          <w:sz w:val="24"/>
          <w:szCs w:val="24"/>
        </w:rPr>
        <w:t xml:space="preserve"> variance was due to between studies </w:t>
      </w:r>
      <w:r w:rsidR="00C83A5D">
        <w:rPr>
          <w:rFonts w:ascii="Times New Roman" w:hAnsi="Times New Roman" w:cs="Times New Roman"/>
          <w:sz w:val="24"/>
          <w:szCs w:val="24"/>
        </w:rPr>
        <w:t xml:space="preserve">effects </w:t>
      </w:r>
      <w:r w:rsidR="002A11EB">
        <w:rPr>
          <w:rFonts w:ascii="Times New Roman" w:hAnsi="Times New Roman" w:cs="Times New Roman"/>
          <w:sz w:val="24"/>
          <w:szCs w:val="24"/>
        </w:rPr>
        <w:t xml:space="preserve">to merit using multilevel </w:t>
      </w:r>
      <w:r w:rsidR="00065440">
        <w:rPr>
          <w:rFonts w:ascii="Times New Roman" w:hAnsi="Times New Roman" w:cs="Times New Roman"/>
          <w:sz w:val="24"/>
          <w:szCs w:val="24"/>
        </w:rPr>
        <w:t>modeling.</w:t>
      </w:r>
    </w:p>
    <w:p w14:paraId="2112A2EC" w14:textId="72F969A4" w:rsidR="002A11EB" w:rsidRDefault="00770860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3 reports the results of our multilevel WLS analyses</w:t>
      </w:r>
      <w:r w:rsidR="00DE3EA9">
        <w:rPr>
          <w:rFonts w:ascii="Times New Roman" w:hAnsi="Times New Roman" w:cs="Times New Roman"/>
          <w:sz w:val="24"/>
          <w:szCs w:val="24"/>
        </w:rPr>
        <w:t xml:space="preserve"> to predict the relationship betwee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E3EA9">
        <w:rPr>
          <w:rFonts w:ascii="Times New Roman" w:hAnsi="Times New Roman" w:cs="Times New Roman"/>
          <w:sz w:val="24"/>
          <w:szCs w:val="24"/>
        </w:rPr>
        <w:t xml:space="preserve"> and self-enhancement</w:t>
      </w:r>
      <w:r>
        <w:rPr>
          <w:rFonts w:ascii="Times New Roman" w:hAnsi="Times New Roman" w:cs="Times New Roman"/>
          <w:sz w:val="24"/>
          <w:szCs w:val="24"/>
        </w:rPr>
        <w:t xml:space="preserve">. Model 1 </w:t>
      </w:r>
      <w:r w:rsidR="00C65FC0">
        <w:rPr>
          <w:rFonts w:ascii="Times New Roman" w:hAnsi="Times New Roman" w:cs="Times New Roman"/>
          <w:sz w:val="24"/>
          <w:szCs w:val="24"/>
        </w:rPr>
        <w:t>displays</w:t>
      </w:r>
      <w:r w:rsidR="00DE3EA9">
        <w:rPr>
          <w:rFonts w:ascii="Times New Roman" w:hAnsi="Times New Roman" w:cs="Times New Roman"/>
          <w:sz w:val="24"/>
          <w:szCs w:val="24"/>
        </w:rPr>
        <w:t xml:space="preserve"> the relationship betwee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E3EA9">
        <w:rPr>
          <w:rFonts w:ascii="Times New Roman" w:hAnsi="Times New Roman" w:cs="Times New Roman"/>
          <w:sz w:val="24"/>
          <w:szCs w:val="24"/>
        </w:rPr>
        <w:t xml:space="preserve"> and self-enhancement uncorrected for unreliability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E3EA9">
        <w:rPr>
          <w:rFonts w:ascii="Times New Roman" w:hAnsi="Times New Roman" w:cs="Times New Roman"/>
          <w:sz w:val="24"/>
          <w:szCs w:val="24"/>
        </w:rPr>
        <w:t xml:space="preserve"> (</w:t>
      </w:r>
      <w:r w:rsidR="002C1A35" w:rsidRPr="000F5D7B">
        <w:rPr>
          <w:rFonts w:ascii="Times New Roman" w:hAnsi="Times New Roman" w:cs="Times New Roman"/>
          <w:i/>
          <w:sz w:val="24"/>
          <w:szCs w:val="24"/>
        </w:rPr>
        <w:t>B</w:t>
      </w:r>
      <w:r w:rsidR="003F4107">
        <w:rPr>
          <w:rStyle w:val="FootnoteReference"/>
          <w:rFonts w:ascii="Times New Roman" w:hAnsi="Times New Roman" w:cs="Times New Roman"/>
          <w:sz w:val="24"/>
          <w:szCs w:val="24"/>
        </w:rPr>
        <w:footnoteReference w:id="3"/>
      </w:r>
      <w:r w:rsidR="00DE3EA9">
        <w:rPr>
          <w:rFonts w:ascii="Times New Roman" w:hAnsi="Times New Roman" w:cs="Times New Roman"/>
          <w:sz w:val="24"/>
          <w:szCs w:val="24"/>
        </w:rPr>
        <w:t xml:space="preserve"> = .18</w:t>
      </w:r>
      <w:r w:rsidR="003F4107">
        <w:rPr>
          <w:rFonts w:ascii="Times New Roman" w:hAnsi="Times New Roman" w:cs="Times New Roman"/>
          <w:sz w:val="24"/>
          <w:szCs w:val="24"/>
        </w:rPr>
        <w:t>,</w:t>
      </w:r>
      <w:r w:rsidR="00DE3EA9">
        <w:rPr>
          <w:rFonts w:ascii="Times New Roman" w:hAnsi="Times New Roman" w:cs="Times New Roman"/>
          <w:sz w:val="24"/>
          <w:szCs w:val="24"/>
        </w:rPr>
        <w:t xml:space="preserve"> </w:t>
      </w:r>
      <w:r w:rsidR="00DE3EA9" w:rsidRPr="00DE3EA9">
        <w:rPr>
          <w:rFonts w:ascii="Times New Roman" w:hAnsi="Times New Roman" w:cs="Times New Roman"/>
          <w:i/>
          <w:sz w:val="24"/>
          <w:szCs w:val="24"/>
        </w:rPr>
        <w:t>p</w:t>
      </w:r>
      <w:r w:rsidR="00DE3EA9">
        <w:rPr>
          <w:rFonts w:ascii="Times New Roman" w:hAnsi="Times New Roman" w:cs="Times New Roman"/>
          <w:sz w:val="24"/>
          <w:szCs w:val="24"/>
        </w:rPr>
        <w:t xml:space="preserve"> &lt; .05</w:t>
      </w:r>
      <w:r w:rsidR="00480939">
        <w:rPr>
          <w:rFonts w:ascii="Times New Roman" w:hAnsi="Times New Roman" w:cs="Times New Roman"/>
          <w:sz w:val="24"/>
          <w:szCs w:val="24"/>
        </w:rPr>
        <w:t>;</w:t>
      </w:r>
      <w:r w:rsidR="0044353A">
        <w:rPr>
          <w:rFonts w:ascii="Times New Roman" w:hAnsi="Times New Roman" w:cs="Times New Roman"/>
          <w:sz w:val="24"/>
          <w:szCs w:val="24"/>
        </w:rPr>
        <w:t xml:space="preserve"> </w:t>
      </w:r>
      <w:r w:rsidR="00480939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480939">
        <w:rPr>
          <w:rFonts w:ascii="Times New Roman" w:hAnsi="Times New Roman" w:cs="Times New Roman"/>
          <w:sz w:val="24"/>
          <w:szCs w:val="24"/>
        </w:rPr>
        <w:t xml:space="preserve"> = 148; samples = 26; </w:t>
      </w:r>
      <w:r w:rsidR="0044353A">
        <w:rPr>
          <w:rFonts w:ascii="Times New Roman" w:hAnsi="Times New Roman" w:cs="Times New Roman"/>
          <w:sz w:val="24"/>
          <w:szCs w:val="24"/>
        </w:rPr>
        <w:t xml:space="preserve">95% CI = </w:t>
      </w:r>
      <w:r w:rsidR="009D4B29">
        <w:rPr>
          <w:rFonts w:ascii="Times New Roman" w:hAnsi="Times New Roman" w:cs="Times New Roman"/>
          <w:sz w:val="24"/>
          <w:szCs w:val="24"/>
        </w:rPr>
        <w:t>[.13, .23]</w:t>
      </w:r>
      <w:r w:rsidR="00DE3EA9">
        <w:rPr>
          <w:rFonts w:ascii="Times New Roman" w:hAnsi="Times New Roman" w:cs="Times New Roman"/>
          <w:sz w:val="24"/>
          <w:szCs w:val="24"/>
        </w:rPr>
        <w:t xml:space="preserve">), and Model 2 estimates the relationship betwee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E3EA9">
        <w:rPr>
          <w:rFonts w:ascii="Times New Roman" w:hAnsi="Times New Roman" w:cs="Times New Roman"/>
          <w:sz w:val="24"/>
          <w:szCs w:val="24"/>
        </w:rPr>
        <w:t xml:space="preserve"> and self-enhancement corrected for unreliability i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E3EA9">
        <w:rPr>
          <w:rFonts w:ascii="Times New Roman" w:hAnsi="Times New Roman" w:cs="Times New Roman"/>
          <w:sz w:val="24"/>
          <w:szCs w:val="24"/>
        </w:rPr>
        <w:t xml:space="preserve"> (</w:t>
      </w:r>
      <w:r w:rsidR="002C1A35" w:rsidRPr="000F5D7B">
        <w:rPr>
          <w:rFonts w:ascii="Times New Roman" w:hAnsi="Times New Roman" w:cs="Times New Roman"/>
          <w:i/>
          <w:sz w:val="24"/>
          <w:szCs w:val="24"/>
        </w:rPr>
        <w:t>B</w:t>
      </w:r>
      <w:r w:rsidR="00DE3EA9">
        <w:rPr>
          <w:rFonts w:ascii="Times New Roman" w:hAnsi="Times New Roman" w:cs="Times New Roman"/>
          <w:sz w:val="24"/>
          <w:szCs w:val="24"/>
        </w:rPr>
        <w:t xml:space="preserve"> = .20, </w:t>
      </w:r>
      <w:r w:rsidR="00DE3EA9" w:rsidRPr="00DE3EA9">
        <w:rPr>
          <w:rFonts w:ascii="Times New Roman" w:hAnsi="Times New Roman" w:cs="Times New Roman"/>
          <w:i/>
          <w:sz w:val="24"/>
          <w:szCs w:val="24"/>
        </w:rPr>
        <w:t>p</w:t>
      </w:r>
      <w:r w:rsidR="00DE3EA9">
        <w:rPr>
          <w:rFonts w:ascii="Times New Roman" w:hAnsi="Times New Roman" w:cs="Times New Roman"/>
          <w:sz w:val="24"/>
          <w:szCs w:val="24"/>
        </w:rPr>
        <w:t xml:space="preserve"> &lt; .05</w:t>
      </w:r>
      <w:r w:rsidR="009D4B29">
        <w:rPr>
          <w:rFonts w:ascii="Times New Roman" w:hAnsi="Times New Roman" w:cs="Times New Roman"/>
          <w:sz w:val="24"/>
          <w:szCs w:val="24"/>
        </w:rPr>
        <w:t>;</w:t>
      </w:r>
      <w:r w:rsidR="00480939">
        <w:rPr>
          <w:rFonts w:ascii="Times New Roman" w:hAnsi="Times New Roman" w:cs="Times New Roman"/>
          <w:sz w:val="24"/>
          <w:szCs w:val="24"/>
        </w:rPr>
        <w:t xml:space="preserve"> </w:t>
      </w:r>
      <w:r w:rsidR="00480939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480939">
        <w:rPr>
          <w:rFonts w:ascii="Times New Roman" w:hAnsi="Times New Roman" w:cs="Times New Roman"/>
          <w:sz w:val="24"/>
          <w:szCs w:val="24"/>
        </w:rPr>
        <w:t xml:space="preserve"> = 148; samples = 26;</w:t>
      </w:r>
      <w:r w:rsidR="009D4B29">
        <w:rPr>
          <w:rFonts w:ascii="Times New Roman" w:hAnsi="Times New Roman" w:cs="Times New Roman"/>
          <w:sz w:val="24"/>
          <w:szCs w:val="24"/>
        </w:rPr>
        <w:t xml:space="preserve"> 95% CI = [.14, .26]</w:t>
      </w:r>
      <w:r w:rsidR="00DE3EA9">
        <w:rPr>
          <w:rFonts w:ascii="Times New Roman" w:hAnsi="Times New Roman" w:cs="Times New Roman"/>
          <w:sz w:val="24"/>
          <w:szCs w:val="24"/>
        </w:rPr>
        <w:t xml:space="preserve">). As expected,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E3EA9">
        <w:rPr>
          <w:rFonts w:ascii="Times New Roman" w:hAnsi="Times New Roman" w:cs="Times New Roman"/>
          <w:sz w:val="24"/>
          <w:szCs w:val="24"/>
        </w:rPr>
        <w:t xml:space="preserve"> was positiv</w:t>
      </w:r>
      <w:r w:rsidR="00C65FC0">
        <w:rPr>
          <w:rFonts w:ascii="Times New Roman" w:hAnsi="Times New Roman" w:cs="Times New Roman"/>
          <w:sz w:val="24"/>
          <w:szCs w:val="24"/>
        </w:rPr>
        <w:t xml:space="preserve">ely related to self-enhancement, </w:t>
      </w:r>
      <w:r w:rsidR="00C65FC0">
        <w:rPr>
          <w:rFonts w:ascii="Times New Roman" w:hAnsi="Times New Roman" w:cs="Times New Roman"/>
          <w:sz w:val="24"/>
          <w:szCs w:val="24"/>
        </w:rPr>
        <w:lastRenderedPageBreak/>
        <w:t>supporting Hypothesis 1.</w:t>
      </w:r>
      <w:r w:rsidR="00DD3B49">
        <w:rPr>
          <w:rFonts w:ascii="Times New Roman" w:hAnsi="Times New Roman" w:cs="Times New Roman"/>
          <w:sz w:val="24"/>
          <w:szCs w:val="24"/>
        </w:rPr>
        <w:t xml:space="preserve"> </w:t>
      </w:r>
      <w:r w:rsidR="00571280">
        <w:rPr>
          <w:rFonts w:ascii="Times New Roman" w:hAnsi="Times New Roman" w:cs="Times New Roman"/>
          <w:sz w:val="24"/>
          <w:szCs w:val="24"/>
        </w:rPr>
        <w:t xml:space="preserve">However, the </w:t>
      </w:r>
      <w:r w:rsidR="00D53B61">
        <w:rPr>
          <w:rFonts w:ascii="Times New Roman" w:hAnsi="Times New Roman" w:cs="Times New Roman"/>
          <w:sz w:val="24"/>
          <w:szCs w:val="24"/>
        </w:rPr>
        <w:t xml:space="preserve">strength of the relation was relatively modest, perhaps because this overall analysis mixed communal and agentic attributes. </w:t>
      </w:r>
    </w:p>
    <w:p w14:paraId="1D3AD1D7" w14:textId="7490E9BD" w:rsidR="00352E8A" w:rsidRPr="00352E8A" w:rsidRDefault="00352E8A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352E8A">
        <w:rPr>
          <w:rFonts w:ascii="Times New Roman" w:hAnsi="Times New Roman" w:cs="Times New Roman"/>
          <w:b/>
          <w:sz w:val="24"/>
          <w:szCs w:val="24"/>
        </w:rPr>
        <w:t>Moderator analyses</w:t>
      </w:r>
    </w:p>
    <w:p w14:paraId="6709FD62" w14:textId="020CFB54" w:rsidR="00065440" w:rsidRDefault="001E1585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E1585">
        <w:rPr>
          <w:rFonts w:ascii="Times New Roman" w:hAnsi="Times New Roman" w:cs="Times New Roman"/>
          <w:b/>
          <w:i/>
          <w:sz w:val="24"/>
          <w:szCs w:val="24"/>
        </w:rPr>
        <w:t xml:space="preserve">Agency </w:t>
      </w:r>
      <w:r w:rsidR="00067D8C">
        <w:rPr>
          <w:rFonts w:ascii="Times New Roman" w:hAnsi="Times New Roman" w:cs="Times New Roman"/>
          <w:b/>
          <w:i/>
          <w:sz w:val="24"/>
          <w:szCs w:val="24"/>
        </w:rPr>
        <w:t>and</w:t>
      </w:r>
      <w:r w:rsidRPr="001E1585">
        <w:rPr>
          <w:rFonts w:ascii="Times New Roman" w:hAnsi="Times New Roman" w:cs="Times New Roman"/>
          <w:b/>
          <w:i/>
          <w:sz w:val="24"/>
          <w:szCs w:val="24"/>
        </w:rPr>
        <w:t xml:space="preserve"> Commun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65FC0">
        <w:rPr>
          <w:rFonts w:ascii="Times New Roman" w:hAnsi="Times New Roman" w:cs="Times New Roman"/>
          <w:sz w:val="24"/>
          <w:szCs w:val="24"/>
        </w:rPr>
        <w:t xml:space="preserve">Next, we tested our </w:t>
      </w:r>
      <w:r w:rsidR="003C6E39">
        <w:rPr>
          <w:rFonts w:ascii="Times New Roman" w:hAnsi="Times New Roman" w:cs="Times New Roman"/>
          <w:sz w:val="24"/>
          <w:szCs w:val="24"/>
        </w:rPr>
        <w:t>hypotheses and research questions concerning agency and communion</w:t>
      </w:r>
      <w:r w:rsidR="00C65FC0">
        <w:rPr>
          <w:rFonts w:ascii="Times New Roman" w:hAnsi="Times New Roman" w:cs="Times New Roman"/>
          <w:sz w:val="24"/>
          <w:szCs w:val="24"/>
        </w:rPr>
        <w:t xml:space="preserve">. </w:t>
      </w:r>
      <w:r w:rsidR="00A87BA8">
        <w:rPr>
          <w:rFonts w:ascii="Times New Roman" w:hAnsi="Times New Roman" w:cs="Times New Roman"/>
          <w:sz w:val="24"/>
          <w:szCs w:val="24"/>
        </w:rPr>
        <w:t>Out of a total of 148 effect sizes 80 were coded as age</w:t>
      </w:r>
      <w:r w:rsidR="004C3A85">
        <w:rPr>
          <w:rFonts w:ascii="Times New Roman" w:hAnsi="Times New Roman" w:cs="Times New Roman"/>
          <w:sz w:val="24"/>
          <w:szCs w:val="24"/>
        </w:rPr>
        <w:t xml:space="preserve">ntic (54%) and 48 (32%) were coded as communal; 20 effect sizes could not be coded as either agentic or communal. </w:t>
      </w:r>
      <w:r w:rsidR="00C83A5D">
        <w:rPr>
          <w:rFonts w:ascii="Times New Roman" w:hAnsi="Times New Roman" w:cs="Times New Roman"/>
          <w:sz w:val="24"/>
          <w:szCs w:val="24"/>
        </w:rPr>
        <w:t xml:space="preserve">First, we estimated the magnitude of narcissists’ self-enhancement for agentic and communal constructs by regressing them onto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C83A5D">
        <w:rPr>
          <w:rFonts w:ascii="Times New Roman" w:hAnsi="Times New Roman" w:cs="Times New Roman"/>
          <w:sz w:val="24"/>
          <w:szCs w:val="24"/>
        </w:rPr>
        <w:t xml:space="preserve">/self-enhancement effect sizes (see Model 3). </w:t>
      </w:r>
      <w:r w:rsidR="000F5D7B">
        <w:rPr>
          <w:rFonts w:ascii="Times New Roman" w:hAnsi="Times New Roman" w:cs="Times New Roman"/>
          <w:sz w:val="24"/>
          <w:szCs w:val="24"/>
        </w:rPr>
        <w:t xml:space="preserve">Both of the regression coefficients for these predictors were statistically significant (agency </w:t>
      </w:r>
      <w:r w:rsidR="000F5D7B" w:rsidRPr="000F5D7B">
        <w:rPr>
          <w:rFonts w:ascii="Times New Roman" w:hAnsi="Times New Roman" w:cs="Times New Roman"/>
          <w:i/>
          <w:sz w:val="24"/>
          <w:szCs w:val="24"/>
        </w:rPr>
        <w:t>B</w:t>
      </w:r>
      <w:r w:rsidR="005E68ED">
        <w:rPr>
          <w:rFonts w:ascii="Times New Roman" w:hAnsi="Times New Roman" w:cs="Times New Roman"/>
          <w:sz w:val="24"/>
          <w:szCs w:val="24"/>
        </w:rPr>
        <w:t xml:space="preserve"> = .14</w:t>
      </w:r>
      <w:r w:rsidR="000F5D7B">
        <w:rPr>
          <w:rFonts w:ascii="Times New Roman" w:hAnsi="Times New Roman" w:cs="Times New Roman"/>
          <w:sz w:val="24"/>
          <w:szCs w:val="24"/>
        </w:rPr>
        <w:t xml:space="preserve">, </w:t>
      </w:r>
      <w:r w:rsidR="000F5D7B" w:rsidRPr="000F5D7B">
        <w:rPr>
          <w:rFonts w:ascii="Times New Roman" w:hAnsi="Times New Roman" w:cs="Times New Roman"/>
          <w:i/>
          <w:sz w:val="24"/>
          <w:szCs w:val="24"/>
        </w:rPr>
        <w:t>p</w:t>
      </w:r>
      <w:r w:rsidR="000F5D7B">
        <w:rPr>
          <w:rFonts w:ascii="Times New Roman" w:hAnsi="Times New Roman" w:cs="Times New Roman"/>
          <w:sz w:val="24"/>
          <w:szCs w:val="24"/>
        </w:rPr>
        <w:t xml:space="preserve"> &lt; .05; communion </w:t>
      </w:r>
      <w:r w:rsidR="000F5D7B" w:rsidRPr="000F5D7B">
        <w:rPr>
          <w:rFonts w:ascii="Times New Roman" w:hAnsi="Times New Roman" w:cs="Times New Roman"/>
          <w:i/>
          <w:sz w:val="24"/>
          <w:szCs w:val="24"/>
        </w:rPr>
        <w:t>B</w:t>
      </w:r>
      <w:r w:rsidR="005E68ED">
        <w:rPr>
          <w:rFonts w:ascii="Times New Roman" w:hAnsi="Times New Roman" w:cs="Times New Roman"/>
          <w:sz w:val="24"/>
          <w:szCs w:val="24"/>
        </w:rPr>
        <w:t xml:space="preserve"> = -.12</w:t>
      </w:r>
      <w:r w:rsidR="000F5D7B">
        <w:rPr>
          <w:rFonts w:ascii="Times New Roman" w:hAnsi="Times New Roman" w:cs="Times New Roman"/>
          <w:sz w:val="24"/>
          <w:szCs w:val="24"/>
        </w:rPr>
        <w:t xml:space="preserve">, </w:t>
      </w:r>
      <w:r w:rsidR="000F5D7B" w:rsidRPr="000F5D7B">
        <w:rPr>
          <w:rFonts w:ascii="Times New Roman" w:hAnsi="Times New Roman" w:cs="Times New Roman"/>
          <w:i/>
          <w:sz w:val="24"/>
          <w:szCs w:val="24"/>
        </w:rPr>
        <w:t>p</w:t>
      </w:r>
      <w:r w:rsidR="000F5D7B">
        <w:rPr>
          <w:rFonts w:ascii="Times New Roman" w:hAnsi="Times New Roman" w:cs="Times New Roman"/>
          <w:sz w:val="24"/>
          <w:szCs w:val="24"/>
        </w:rPr>
        <w:t xml:space="preserve"> &lt; .05). </w:t>
      </w:r>
      <w:r w:rsidR="00BA1F7B">
        <w:rPr>
          <w:rFonts w:ascii="Times New Roman" w:hAnsi="Times New Roman" w:cs="Times New Roman"/>
          <w:sz w:val="24"/>
          <w:szCs w:val="24"/>
        </w:rPr>
        <w:t>The pseudo-</w:t>
      </w:r>
      <w:r w:rsidR="00BA1F7B" w:rsidRPr="009242D7">
        <w:rPr>
          <w:rFonts w:ascii="Times New Roman" w:hAnsi="Times New Roman" w:cs="Times New Roman"/>
          <w:i/>
          <w:sz w:val="24"/>
          <w:szCs w:val="24"/>
        </w:rPr>
        <w:t>R</w:t>
      </w:r>
      <w:r w:rsidR="00BA1F7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A1F7B">
        <w:rPr>
          <w:rFonts w:ascii="Times New Roman" w:hAnsi="Times New Roman" w:cs="Times New Roman"/>
          <w:sz w:val="24"/>
          <w:szCs w:val="24"/>
        </w:rPr>
        <w:t xml:space="preserve"> for Model 3 was </w:t>
      </w:r>
      <w:r w:rsidR="00BA1F7B" w:rsidRPr="00DD3B49">
        <w:rPr>
          <w:rFonts w:ascii="Times New Roman" w:hAnsi="Times New Roman" w:cs="Times New Roman"/>
          <w:sz w:val="24"/>
          <w:szCs w:val="24"/>
          <w:highlight w:val="yellow"/>
        </w:rPr>
        <w:t>xx</w:t>
      </w:r>
      <w:r w:rsidR="00BA1F7B">
        <w:rPr>
          <w:rFonts w:ascii="Times New Roman" w:hAnsi="Times New Roman" w:cs="Times New Roman"/>
          <w:sz w:val="24"/>
          <w:szCs w:val="24"/>
        </w:rPr>
        <w:t xml:space="preserve">. </w:t>
      </w:r>
      <w:r w:rsidR="00C83A5D">
        <w:rPr>
          <w:rFonts w:ascii="Times New Roman" w:hAnsi="Times New Roman" w:cs="Times New Roman"/>
          <w:sz w:val="24"/>
          <w:szCs w:val="24"/>
        </w:rPr>
        <w:t>In addition, we estimated the average relationship between agency and self-enhancement</w:t>
      </w:r>
      <w:r w:rsidR="002C1A35">
        <w:rPr>
          <w:rFonts w:ascii="Times New Roman" w:hAnsi="Times New Roman" w:cs="Times New Roman"/>
          <w:sz w:val="24"/>
          <w:szCs w:val="24"/>
        </w:rPr>
        <w:t>, as well as communion and self-enhancement</w:t>
      </w:r>
      <w:r w:rsidR="00C83A5D">
        <w:rPr>
          <w:rFonts w:ascii="Times New Roman" w:hAnsi="Times New Roman" w:cs="Times New Roman"/>
          <w:sz w:val="24"/>
          <w:szCs w:val="24"/>
        </w:rPr>
        <w:t>. F</w:t>
      </w:r>
      <w:r w:rsidR="00841A81">
        <w:rPr>
          <w:rFonts w:ascii="Times New Roman" w:hAnsi="Times New Roman" w:cs="Times New Roman"/>
          <w:sz w:val="24"/>
          <w:szCs w:val="24"/>
        </w:rPr>
        <w:t>or agentic self-enhancement constructs (e.g., power and extrav</w:t>
      </w:r>
      <w:r w:rsidR="001B1F2D">
        <w:rPr>
          <w:rFonts w:ascii="Times New Roman" w:hAnsi="Times New Roman" w:cs="Times New Roman"/>
          <w:sz w:val="24"/>
          <w:szCs w:val="24"/>
        </w:rPr>
        <w:t xml:space="preserve">ersion), the </w:t>
      </w:r>
      <w:r w:rsidR="006C4205">
        <w:rPr>
          <w:rFonts w:ascii="Times New Roman" w:hAnsi="Times New Roman" w:cs="Times New Roman"/>
          <w:sz w:val="24"/>
          <w:szCs w:val="24"/>
        </w:rPr>
        <w:t xml:space="preserve">averag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1B1F2D">
        <w:rPr>
          <w:rFonts w:ascii="Times New Roman" w:hAnsi="Times New Roman" w:cs="Times New Roman"/>
          <w:sz w:val="24"/>
          <w:szCs w:val="24"/>
        </w:rPr>
        <w:t>/self-</w:t>
      </w:r>
      <w:r w:rsidR="00841A81">
        <w:rPr>
          <w:rFonts w:ascii="Times New Roman" w:hAnsi="Times New Roman" w:cs="Times New Roman"/>
          <w:sz w:val="24"/>
          <w:szCs w:val="24"/>
        </w:rPr>
        <w:t>enhancement relationshi</w:t>
      </w:r>
      <w:r w:rsidR="006C4205">
        <w:rPr>
          <w:rFonts w:ascii="Times New Roman" w:hAnsi="Times New Roman" w:cs="Times New Roman"/>
          <w:sz w:val="24"/>
          <w:szCs w:val="24"/>
        </w:rPr>
        <w:t>p wa</w:t>
      </w:r>
      <w:r w:rsidR="001B1F2D">
        <w:rPr>
          <w:rFonts w:ascii="Times New Roman" w:hAnsi="Times New Roman" w:cs="Times New Roman"/>
          <w:sz w:val="24"/>
          <w:szCs w:val="24"/>
        </w:rPr>
        <w:t>s predicted to be .27</w:t>
      </w:r>
      <w:r w:rsidR="00841A81">
        <w:rPr>
          <w:rFonts w:ascii="Times New Roman" w:hAnsi="Times New Roman" w:cs="Times New Roman"/>
          <w:sz w:val="24"/>
          <w:szCs w:val="24"/>
        </w:rPr>
        <w:t xml:space="preserve"> </w:t>
      </w:r>
      <w:r w:rsidR="001B1F2D">
        <w:rPr>
          <w:rFonts w:ascii="Times New Roman" w:hAnsi="Times New Roman" w:cs="Times New Roman"/>
          <w:sz w:val="24"/>
          <w:szCs w:val="24"/>
        </w:rPr>
        <w:t>[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 .13+.14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.1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1B1F2D">
        <w:rPr>
          <w:rFonts w:ascii="Times New Roman" w:hAnsi="Times New Roman" w:cs="Times New Roman"/>
          <w:sz w:val="24"/>
          <w:szCs w:val="24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 .13+.14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.1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 .27</m:t>
        </m:r>
      </m:oMath>
      <w:r w:rsidR="001B1F2D">
        <w:rPr>
          <w:rFonts w:ascii="Times New Roman" w:hAnsi="Times New Roman" w:cs="Times New Roman"/>
          <w:sz w:val="24"/>
          <w:szCs w:val="24"/>
        </w:rPr>
        <w:t xml:space="preserve">]. In contrast, for communal self-enhancement constructs (e.g., honesty and agreeableness), the </w:t>
      </w:r>
      <w:r w:rsidR="00151A6F">
        <w:rPr>
          <w:rFonts w:ascii="Times New Roman" w:hAnsi="Times New Roman" w:cs="Times New Roman"/>
          <w:sz w:val="24"/>
          <w:szCs w:val="24"/>
        </w:rPr>
        <w:t xml:space="preserve">averag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6C4205">
        <w:rPr>
          <w:rFonts w:ascii="Times New Roman" w:hAnsi="Times New Roman" w:cs="Times New Roman"/>
          <w:sz w:val="24"/>
          <w:szCs w:val="24"/>
        </w:rPr>
        <w:t>/self-enhancement relationship wa</w:t>
      </w:r>
      <w:r w:rsidR="001B1F2D">
        <w:rPr>
          <w:rFonts w:ascii="Times New Roman" w:hAnsi="Times New Roman" w:cs="Times New Roman"/>
          <w:sz w:val="24"/>
          <w:szCs w:val="24"/>
        </w:rPr>
        <w:t xml:space="preserve">s </w:t>
      </w:r>
      <w:r w:rsidR="006C4205">
        <w:rPr>
          <w:rFonts w:ascii="Times New Roman" w:hAnsi="Times New Roman" w:cs="Times New Roman"/>
          <w:sz w:val="24"/>
          <w:szCs w:val="24"/>
        </w:rPr>
        <w:t xml:space="preserve">predicted to be </w:t>
      </w:r>
      <w:r w:rsidR="00401F21">
        <w:rPr>
          <w:rFonts w:ascii="Times New Roman" w:hAnsi="Times New Roman" w:cs="Times New Roman"/>
          <w:sz w:val="24"/>
          <w:szCs w:val="24"/>
        </w:rPr>
        <w:t>.01</w:t>
      </w:r>
      <w:r w:rsidR="001B1F2D">
        <w:rPr>
          <w:rFonts w:ascii="Times New Roman" w:hAnsi="Times New Roman" w:cs="Times New Roman"/>
          <w:sz w:val="24"/>
          <w:szCs w:val="24"/>
        </w:rPr>
        <w:t xml:space="preserve"> [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 .13+.14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.1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 .01</m:t>
        </m:r>
      </m:oMath>
      <w:r w:rsidR="001B1F2D">
        <w:rPr>
          <w:rFonts w:ascii="Times New Roman" w:hAnsi="Times New Roman" w:cs="Times New Roman"/>
          <w:sz w:val="24"/>
          <w:szCs w:val="24"/>
        </w:rPr>
        <w:t xml:space="preserve">]. </w:t>
      </w:r>
    </w:p>
    <w:p w14:paraId="730DB671" w14:textId="75B6E5F9" w:rsidR="0013465E" w:rsidRDefault="001B1F2D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nature of Hypothesis 2</w:t>
      </w:r>
      <w:r w:rsidR="00D4644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hich specifically addresses whether </w:t>
      </w:r>
      <w:r w:rsidR="00151A6F">
        <w:rPr>
          <w:rFonts w:ascii="Times New Roman" w:hAnsi="Times New Roman" w:cs="Times New Roman"/>
          <w:sz w:val="24"/>
          <w:szCs w:val="24"/>
        </w:rPr>
        <w:t>narcissists self-enhance more in</w:t>
      </w:r>
      <w:r>
        <w:rPr>
          <w:rFonts w:ascii="Times New Roman" w:hAnsi="Times New Roman" w:cs="Times New Roman"/>
          <w:sz w:val="24"/>
          <w:szCs w:val="24"/>
        </w:rPr>
        <w:t xml:space="preserve"> agentic </w:t>
      </w:r>
      <w:r w:rsidR="00151A6F">
        <w:rPr>
          <w:rFonts w:ascii="Times New Roman" w:hAnsi="Times New Roman" w:cs="Times New Roman"/>
          <w:sz w:val="24"/>
          <w:szCs w:val="24"/>
        </w:rPr>
        <w:t xml:space="preserve">domains than communal domains, we </w:t>
      </w:r>
      <w:r w:rsidR="00DA6983">
        <w:rPr>
          <w:rFonts w:ascii="Times New Roman" w:hAnsi="Times New Roman" w:cs="Times New Roman"/>
          <w:sz w:val="24"/>
          <w:szCs w:val="24"/>
        </w:rPr>
        <w:t xml:space="preserve">used </w:t>
      </w:r>
      <w:r w:rsidR="00151A6F">
        <w:rPr>
          <w:rFonts w:ascii="Times New Roman" w:hAnsi="Times New Roman" w:cs="Times New Roman"/>
          <w:sz w:val="24"/>
          <w:szCs w:val="24"/>
        </w:rPr>
        <w:t>contrast coding</w:t>
      </w:r>
      <w:r w:rsidR="00D46443">
        <w:rPr>
          <w:rFonts w:ascii="Times New Roman" w:hAnsi="Times New Roman" w:cs="Times New Roman"/>
          <w:sz w:val="24"/>
          <w:szCs w:val="24"/>
        </w:rPr>
        <w:t xml:space="preserve">. Contrast coding </w:t>
      </w:r>
      <w:r w:rsidR="006C4205">
        <w:rPr>
          <w:rFonts w:ascii="Times New Roman" w:hAnsi="Times New Roman" w:cs="Times New Roman"/>
          <w:sz w:val="24"/>
          <w:szCs w:val="24"/>
        </w:rPr>
        <w:t xml:space="preserve">allows researchers to choose </w:t>
      </w:r>
      <w:r w:rsidR="006C4205" w:rsidRPr="00151AD6">
        <w:rPr>
          <w:rFonts w:ascii="Times New Roman" w:hAnsi="Times New Roman" w:cs="Times New Roman"/>
          <w:sz w:val="24"/>
          <w:szCs w:val="24"/>
        </w:rPr>
        <w:t>between different ways to partition the</w:t>
      </w:r>
      <w:r w:rsidR="00151AD6">
        <w:rPr>
          <w:rFonts w:ascii="Times New Roman" w:hAnsi="Times New Roman" w:cs="Times New Roman"/>
          <w:sz w:val="24"/>
          <w:szCs w:val="24"/>
        </w:rPr>
        <w:t xml:space="preserve"> available</w:t>
      </w:r>
      <w:r w:rsidR="006C4205" w:rsidRPr="00151AD6">
        <w:rPr>
          <w:rFonts w:ascii="Times New Roman" w:hAnsi="Times New Roman" w:cs="Times New Roman"/>
          <w:sz w:val="24"/>
          <w:szCs w:val="24"/>
        </w:rPr>
        <w:t xml:space="preserve"> var</w:t>
      </w:r>
      <w:r w:rsidR="00D46443" w:rsidRPr="00151AD6">
        <w:rPr>
          <w:rFonts w:ascii="Times New Roman" w:hAnsi="Times New Roman" w:cs="Times New Roman"/>
          <w:sz w:val="24"/>
          <w:szCs w:val="24"/>
        </w:rPr>
        <w:t xml:space="preserve">iance </w:t>
      </w:r>
      <w:r w:rsidR="00151AD6">
        <w:rPr>
          <w:rFonts w:ascii="Times New Roman" w:hAnsi="Times New Roman" w:cs="Times New Roman"/>
          <w:sz w:val="24"/>
          <w:szCs w:val="24"/>
        </w:rPr>
        <w:t xml:space="preserve">in order </w:t>
      </w:r>
      <w:r w:rsidR="00D46443" w:rsidRPr="00151AD6">
        <w:rPr>
          <w:rFonts w:ascii="Times New Roman" w:hAnsi="Times New Roman" w:cs="Times New Roman"/>
          <w:sz w:val="24"/>
          <w:szCs w:val="24"/>
        </w:rPr>
        <w:t xml:space="preserve">to more </w:t>
      </w:r>
      <w:r w:rsidR="0088080A" w:rsidRPr="00151AD6">
        <w:rPr>
          <w:rFonts w:ascii="Times New Roman" w:hAnsi="Times New Roman" w:cs="Times New Roman"/>
          <w:sz w:val="24"/>
          <w:szCs w:val="24"/>
        </w:rPr>
        <w:t>precisely test their hypotheses</w:t>
      </w:r>
      <w:r w:rsidR="006C4205" w:rsidRPr="00151AD6">
        <w:rPr>
          <w:rFonts w:ascii="Times New Roman" w:hAnsi="Times New Roman" w:cs="Times New Roman"/>
          <w:sz w:val="24"/>
          <w:szCs w:val="24"/>
        </w:rPr>
        <w:t>. M</w:t>
      </w:r>
      <w:r w:rsidR="00151A6F" w:rsidRPr="00151AD6">
        <w:rPr>
          <w:rFonts w:ascii="Times New Roman" w:hAnsi="Times New Roman" w:cs="Times New Roman"/>
          <w:sz w:val="24"/>
          <w:szCs w:val="24"/>
        </w:rPr>
        <w:t>ethodolo</w:t>
      </w:r>
      <w:r w:rsidR="00151A6F">
        <w:rPr>
          <w:rFonts w:ascii="Times New Roman" w:hAnsi="Times New Roman" w:cs="Times New Roman"/>
          <w:sz w:val="24"/>
          <w:szCs w:val="24"/>
        </w:rPr>
        <w:t xml:space="preserve">gists frequently recommend </w:t>
      </w:r>
      <w:r w:rsidR="006C4205">
        <w:rPr>
          <w:rFonts w:ascii="Times New Roman" w:hAnsi="Times New Roman" w:cs="Times New Roman"/>
          <w:sz w:val="24"/>
          <w:szCs w:val="24"/>
        </w:rPr>
        <w:t xml:space="preserve">contrast coding </w:t>
      </w:r>
      <w:r w:rsidR="00151A6F">
        <w:rPr>
          <w:rFonts w:ascii="Times New Roman" w:hAnsi="Times New Roman" w:cs="Times New Roman"/>
          <w:sz w:val="24"/>
          <w:szCs w:val="24"/>
        </w:rPr>
        <w:t xml:space="preserve">to “sharpen the interpretation of </w:t>
      </w:r>
      <w:r w:rsidR="00630E34">
        <w:rPr>
          <w:rFonts w:ascii="Times New Roman" w:hAnsi="Times New Roman" w:cs="Times New Roman"/>
          <w:sz w:val="24"/>
          <w:szCs w:val="24"/>
        </w:rPr>
        <w:t xml:space="preserve">the </w:t>
      </w:r>
      <w:r w:rsidR="00151A6F">
        <w:rPr>
          <w:rFonts w:ascii="Times New Roman" w:hAnsi="Times New Roman" w:cs="Times New Roman"/>
          <w:sz w:val="24"/>
          <w:szCs w:val="24"/>
        </w:rPr>
        <w:t xml:space="preserve">results” (Cohen, Cohen, West, &amp; Aiken, 2003, p. </w:t>
      </w:r>
      <w:r w:rsidR="00A47A0A" w:rsidRPr="00A47A0A">
        <w:rPr>
          <w:rFonts w:ascii="Times New Roman" w:hAnsi="Times New Roman" w:cs="Times New Roman"/>
          <w:sz w:val="24"/>
          <w:szCs w:val="24"/>
        </w:rPr>
        <w:t>333</w:t>
      </w:r>
      <w:r w:rsidR="00151A6F" w:rsidRPr="00A47A0A">
        <w:rPr>
          <w:rFonts w:ascii="Times New Roman" w:hAnsi="Times New Roman" w:cs="Times New Roman"/>
          <w:sz w:val="24"/>
          <w:szCs w:val="24"/>
        </w:rPr>
        <w:t>; see</w:t>
      </w:r>
      <w:r w:rsidR="00151A6F">
        <w:rPr>
          <w:rFonts w:ascii="Times New Roman" w:hAnsi="Times New Roman" w:cs="Times New Roman"/>
          <w:sz w:val="24"/>
          <w:szCs w:val="24"/>
        </w:rPr>
        <w:t xml:space="preserve"> also Abelson, 1995; Judd, McClelland, &amp; Culhane, 1995; Rosenthal &amp; Rosnow, 1985).</w:t>
      </w:r>
      <w:r w:rsidR="006C4205">
        <w:rPr>
          <w:rFonts w:ascii="Times New Roman" w:hAnsi="Times New Roman" w:cs="Times New Roman"/>
          <w:sz w:val="24"/>
          <w:szCs w:val="24"/>
        </w:rPr>
        <w:t xml:space="preserve"> </w:t>
      </w:r>
      <w:r w:rsidR="002D0426">
        <w:rPr>
          <w:rFonts w:ascii="Times New Roman" w:hAnsi="Times New Roman" w:cs="Times New Roman"/>
          <w:sz w:val="24"/>
          <w:szCs w:val="24"/>
        </w:rPr>
        <w:lastRenderedPageBreak/>
        <w:t>Because there were</w:t>
      </w:r>
      <w:r w:rsidR="006C4205">
        <w:rPr>
          <w:rFonts w:ascii="Times New Roman" w:hAnsi="Times New Roman" w:cs="Times New Roman"/>
          <w:sz w:val="24"/>
          <w:szCs w:val="24"/>
        </w:rPr>
        <w:t xml:space="preserve"> three groups (agency, communion, and neither), we </w:t>
      </w:r>
      <w:r w:rsidR="002D0426">
        <w:rPr>
          <w:rFonts w:ascii="Times New Roman" w:hAnsi="Times New Roman" w:cs="Times New Roman"/>
          <w:sz w:val="24"/>
          <w:szCs w:val="24"/>
        </w:rPr>
        <w:t>had to have</w:t>
      </w:r>
      <w:r w:rsidR="006C4205">
        <w:rPr>
          <w:rFonts w:ascii="Times New Roman" w:hAnsi="Times New Roman" w:cs="Times New Roman"/>
          <w:sz w:val="24"/>
          <w:szCs w:val="24"/>
        </w:rPr>
        <w:t xml:space="preserve"> two contrasts. Contrast 1 compared</w:t>
      </w:r>
      <w:r w:rsidR="006C4205" w:rsidRPr="006C4205">
        <w:rPr>
          <w:rFonts w:ascii="Times New Roman" w:hAnsi="Times New Roman" w:cs="Times New Roman"/>
          <w:sz w:val="24"/>
          <w:szCs w:val="24"/>
        </w:rPr>
        <w:t xml:space="preserve"> the mean of agentic and communal criteria with the mean of criteria coded as </w:t>
      </w:r>
      <w:r w:rsidR="0013465E">
        <w:rPr>
          <w:rFonts w:ascii="Times New Roman" w:hAnsi="Times New Roman" w:cs="Times New Roman"/>
          <w:sz w:val="24"/>
          <w:szCs w:val="24"/>
        </w:rPr>
        <w:t>‘</w:t>
      </w:r>
      <w:r w:rsidR="006C4205" w:rsidRPr="006C4205">
        <w:rPr>
          <w:rFonts w:ascii="Times New Roman" w:hAnsi="Times New Roman" w:cs="Times New Roman"/>
          <w:sz w:val="24"/>
          <w:szCs w:val="24"/>
        </w:rPr>
        <w:t xml:space="preserve">neither agentic </w:t>
      </w:r>
      <w:r w:rsidR="006C4205">
        <w:rPr>
          <w:rFonts w:ascii="Times New Roman" w:hAnsi="Times New Roman" w:cs="Times New Roman"/>
          <w:sz w:val="24"/>
          <w:szCs w:val="24"/>
        </w:rPr>
        <w:t>nor communal</w:t>
      </w:r>
      <w:r w:rsidR="0013465E">
        <w:rPr>
          <w:rFonts w:ascii="Times New Roman" w:hAnsi="Times New Roman" w:cs="Times New Roman"/>
          <w:sz w:val="24"/>
          <w:szCs w:val="24"/>
        </w:rPr>
        <w:t>’</w:t>
      </w:r>
      <w:r w:rsidR="006C4205">
        <w:rPr>
          <w:rFonts w:ascii="Times New Roman" w:hAnsi="Times New Roman" w:cs="Times New Roman"/>
          <w:sz w:val="24"/>
          <w:szCs w:val="24"/>
        </w:rPr>
        <w:t xml:space="preserve"> (agency coded as 1/3, communion coded as 1/3, and neither coded as -2/3). This contrast was not </w:t>
      </w:r>
      <w:r w:rsidR="0013465E">
        <w:rPr>
          <w:rFonts w:ascii="Times New Roman" w:hAnsi="Times New Roman" w:cs="Times New Roman"/>
          <w:sz w:val="24"/>
          <w:szCs w:val="24"/>
        </w:rPr>
        <w:t>predicted</w:t>
      </w:r>
      <w:r w:rsidR="006C4205">
        <w:rPr>
          <w:rFonts w:ascii="Times New Roman" w:hAnsi="Times New Roman" w:cs="Times New Roman"/>
          <w:sz w:val="24"/>
          <w:szCs w:val="24"/>
        </w:rPr>
        <w:t xml:space="preserve"> to be statistically significant</w:t>
      </w:r>
      <w:r w:rsidR="0013465E">
        <w:rPr>
          <w:rFonts w:ascii="Times New Roman" w:hAnsi="Times New Roman" w:cs="Times New Roman"/>
          <w:sz w:val="24"/>
          <w:szCs w:val="24"/>
        </w:rPr>
        <w:t>, as we did not expect the ‘neither agency nor communion’ category to differ statistically from agency and communion. As expected, the regression coefficient representing this contrast</w:t>
      </w:r>
      <w:r w:rsidR="0013465E" w:rsidRPr="006C4205">
        <w:rPr>
          <w:rFonts w:ascii="Times New Roman" w:hAnsi="Times New Roman" w:cs="Times New Roman"/>
          <w:sz w:val="24"/>
          <w:szCs w:val="24"/>
        </w:rPr>
        <w:t xml:space="preserve"> was not statistically significant (</w:t>
      </w:r>
      <w:r w:rsidR="0013465E" w:rsidRPr="0013465E">
        <w:rPr>
          <w:rFonts w:ascii="Times New Roman" w:hAnsi="Times New Roman" w:cs="Times New Roman"/>
          <w:i/>
          <w:sz w:val="24"/>
          <w:szCs w:val="24"/>
        </w:rPr>
        <w:t xml:space="preserve">β </w:t>
      </w:r>
      <w:r w:rsidR="00401F21">
        <w:rPr>
          <w:rFonts w:ascii="Times New Roman" w:hAnsi="Times New Roman" w:cs="Times New Roman"/>
          <w:sz w:val="24"/>
          <w:szCs w:val="24"/>
        </w:rPr>
        <w:t>= .01</w:t>
      </w:r>
      <w:r w:rsidR="0013465E" w:rsidRPr="006C4205">
        <w:rPr>
          <w:rFonts w:ascii="Times New Roman" w:hAnsi="Times New Roman" w:cs="Times New Roman"/>
          <w:sz w:val="24"/>
          <w:szCs w:val="24"/>
        </w:rPr>
        <w:t xml:space="preserve">, </w:t>
      </w:r>
      <w:r w:rsidR="0013465E" w:rsidRPr="0013465E">
        <w:rPr>
          <w:rFonts w:ascii="Times New Roman" w:hAnsi="Times New Roman" w:cs="Times New Roman"/>
          <w:i/>
          <w:sz w:val="24"/>
          <w:szCs w:val="24"/>
        </w:rPr>
        <w:t>p</w:t>
      </w:r>
      <w:r w:rsidR="00401F21">
        <w:rPr>
          <w:rFonts w:ascii="Times New Roman" w:hAnsi="Times New Roman" w:cs="Times New Roman"/>
          <w:sz w:val="24"/>
          <w:szCs w:val="24"/>
        </w:rPr>
        <w:t xml:space="preserve"> &gt; .05</w:t>
      </w:r>
      <w:r w:rsidR="0013465E" w:rsidRPr="006C4205">
        <w:rPr>
          <w:rFonts w:ascii="Times New Roman" w:hAnsi="Times New Roman" w:cs="Times New Roman"/>
          <w:sz w:val="24"/>
          <w:szCs w:val="24"/>
        </w:rPr>
        <w:t>).</w:t>
      </w:r>
      <w:r w:rsidR="006C4205">
        <w:rPr>
          <w:rFonts w:ascii="Times New Roman" w:hAnsi="Times New Roman" w:cs="Times New Roman"/>
          <w:sz w:val="24"/>
          <w:szCs w:val="24"/>
        </w:rPr>
        <w:t xml:space="preserve"> However, contrast 2 directly addressed Hypothesis 2 and compared agentic criteria with c</w:t>
      </w:r>
      <w:r w:rsidR="006C4205" w:rsidRPr="006C4205">
        <w:rPr>
          <w:rFonts w:ascii="Times New Roman" w:hAnsi="Times New Roman" w:cs="Times New Roman"/>
          <w:sz w:val="24"/>
          <w:szCs w:val="24"/>
        </w:rPr>
        <w:t>ommunal criteria</w:t>
      </w:r>
      <w:r w:rsidR="0013465E">
        <w:rPr>
          <w:rFonts w:ascii="Times New Roman" w:hAnsi="Times New Roman" w:cs="Times New Roman"/>
          <w:sz w:val="24"/>
          <w:szCs w:val="24"/>
        </w:rPr>
        <w:t xml:space="preserve"> (agency coded as </w:t>
      </w:r>
      <w:r w:rsidR="001111F9">
        <w:rPr>
          <w:rFonts w:ascii="Times New Roman" w:hAnsi="Times New Roman" w:cs="Times New Roman"/>
          <w:sz w:val="24"/>
          <w:szCs w:val="24"/>
        </w:rPr>
        <w:t>1/2</w:t>
      </w:r>
      <w:r w:rsidR="0013465E">
        <w:rPr>
          <w:rFonts w:ascii="Times New Roman" w:hAnsi="Times New Roman" w:cs="Times New Roman"/>
          <w:sz w:val="24"/>
          <w:szCs w:val="24"/>
        </w:rPr>
        <w:t>, communion coded as -1/2, and neither coded as 0)</w:t>
      </w:r>
      <w:r w:rsidR="006C4205" w:rsidRPr="006C4205">
        <w:rPr>
          <w:rFonts w:ascii="Times New Roman" w:hAnsi="Times New Roman" w:cs="Times New Roman"/>
          <w:sz w:val="24"/>
          <w:szCs w:val="24"/>
        </w:rPr>
        <w:t>. We hypothesized that narcissists would be more likely to self-enhance agentic aspects of themselves than c</w:t>
      </w:r>
      <w:r w:rsidR="0013465E">
        <w:rPr>
          <w:rFonts w:ascii="Times New Roman" w:hAnsi="Times New Roman" w:cs="Times New Roman"/>
          <w:sz w:val="24"/>
          <w:szCs w:val="24"/>
        </w:rPr>
        <w:t>ommunal aspects of themselves, and this hypothesis was supported (t</w:t>
      </w:r>
      <w:r w:rsidR="006C4205" w:rsidRPr="006C4205">
        <w:rPr>
          <w:rFonts w:ascii="Times New Roman" w:hAnsi="Times New Roman" w:cs="Times New Roman"/>
          <w:sz w:val="24"/>
          <w:szCs w:val="24"/>
        </w:rPr>
        <w:t xml:space="preserve">he </w:t>
      </w:r>
      <w:r w:rsidR="0013465E">
        <w:rPr>
          <w:rFonts w:ascii="Times New Roman" w:hAnsi="Times New Roman" w:cs="Times New Roman"/>
          <w:sz w:val="24"/>
          <w:szCs w:val="24"/>
        </w:rPr>
        <w:t>regression coefficient</w:t>
      </w:r>
      <w:r w:rsidR="006C4205" w:rsidRPr="006C4205">
        <w:rPr>
          <w:rFonts w:ascii="Times New Roman" w:hAnsi="Times New Roman" w:cs="Times New Roman"/>
          <w:sz w:val="24"/>
          <w:szCs w:val="24"/>
        </w:rPr>
        <w:t xml:space="preserve"> associated with the difference between agency and communion </w:t>
      </w:r>
      <w:r w:rsidR="006C4205">
        <w:rPr>
          <w:rFonts w:ascii="Times New Roman" w:hAnsi="Times New Roman" w:cs="Times New Roman"/>
          <w:sz w:val="24"/>
          <w:szCs w:val="24"/>
        </w:rPr>
        <w:t>was</w:t>
      </w:r>
      <w:r w:rsidR="00401F21">
        <w:rPr>
          <w:rFonts w:ascii="Times New Roman" w:hAnsi="Times New Roman" w:cs="Times New Roman"/>
          <w:sz w:val="24"/>
          <w:szCs w:val="24"/>
        </w:rPr>
        <w:t xml:space="preserve"> .25</w:t>
      </w:r>
      <w:r w:rsidR="0013465E">
        <w:rPr>
          <w:rFonts w:ascii="Times New Roman" w:hAnsi="Times New Roman" w:cs="Times New Roman"/>
          <w:sz w:val="24"/>
          <w:szCs w:val="24"/>
        </w:rPr>
        <w:t xml:space="preserve">, </w:t>
      </w:r>
      <w:r w:rsidR="0013465E" w:rsidRPr="0013465E">
        <w:rPr>
          <w:rFonts w:ascii="Times New Roman" w:hAnsi="Times New Roman" w:cs="Times New Roman"/>
          <w:i/>
          <w:sz w:val="24"/>
          <w:szCs w:val="24"/>
        </w:rPr>
        <w:t>p</w:t>
      </w:r>
      <w:r w:rsidR="0013465E">
        <w:rPr>
          <w:rFonts w:ascii="Times New Roman" w:hAnsi="Times New Roman" w:cs="Times New Roman"/>
          <w:sz w:val="24"/>
          <w:szCs w:val="24"/>
        </w:rPr>
        <w:t xml:space="preserve"> &lt; .05</w:t>
      </w:r>
      <w:r w:rsidR="002C1A35">
        <w:rPr>
          <w:rFonts w:ascii="Times New Roman" w:hAnsi="Times New Roman" w:cs="Times New Roman"/>
          <w:sz w:val="24"/>
          <w:szCs w:val="24"/>
        </w:rPr>
        <w:t>)</w:t>
      </w:r>
      <w:r w:rsidR="002479E5">
        <w:rPr>
          <w:rFonts w:ascii="Times New Roman" w:hAnsi="Times New Roman" w:cs="Times New Roman"/>
          <w:sz w:val="24"/>
          <w:szCs w:val="24"/>
        </w:rPr>
        <w:t>. An advantage of using contrast coding is that the regression coefficients are direc</w:t>
      </w:r>
      <w:r w:rsidR="00401F21">
        <w:rPr>
          <w:rFonts w:ascii="Times New Roman" w:hAnsi="Times New Roman" w:cs="Times New Roman"/>
          <w:sz w:val="24"/>
          <w:szCs w:val="24"/>
        </w:rPr>
        <w:t>tly interpretable; .25</w:t>
      </w:r>
      <w:r w:rsidR="002479E5">
        <w:rPr>
          <w:rFonts w:ascii="Times New Roman" w:hAnsi="Times New Roman" w:cs="Times New Roman"/>
          <w:sz w:val="24"/>
          <w:szCs w:val="24"/>
        </w:rPr>
        <w:t xml:space="preserve"> is the </w:t>
      </w:r>
      <w:r w:rsidR="00C83A5D">
        <w:rPr>
          <w:rFonts w:ascii="Times New Roman" w:hAnsi="Times New Roman" w:cs="Times New Roman"/>
          <w:sz w:val="24"/>
          <w:szCs w:val="24"/>
        </w:rPr>
        <w:t>d</w:t>
      </w:r>
      <w:r w:rsidR="00401F21">
        <w:rPr>
          <w:rFonts w:ascii="Times New Roman" w:hAnsi="Times New Roman" w:cs="Times New Roman"/>
          <w:sz w:val="24"/>
          <w:szCs w:val="24"/>
        </w:rPr>
        <w:t>ifference between</w:t>
      </w:r>
      <w:r w:rsidR="00C83A5D">
        <w:rPr>
          <w:rFonts w:ascii="Times New Roman" w:hAnsi="Times New Roman" w:cs="Times New Roman"/>
          <w:sz w:val="24"/>
          <w:szCs w:val="24"/>
        </w:rPr>
        <w:t xml:space="preserve"> </w:t>
      </w:r>
      <w:r w:rsidR="00401F21">
        <w:rPr>
          <w:rFonts w:ascii="Times New Roman" w:hAnsi="Times New Roman" w:cs="Times New Roman"/>
          <w:sz w:val="24"/>
          <w:szCs w:val="24"/>
        </w:rPr>
        <w:t xml:space="preserve">the </w:t>
      </w:r>
      <w:r w:rsidR="00C83A5D">
        <w:rPr>
          <w:rFonts w:ascii="Times New Roman" w:hAnsi="Times New Roman" w:cs="Times New Roman"/>
          <w:sz w:val="24"/>
          <w:szCs w:val="24"/>
        </w:rPr>
        <w:t xml:space="preserve">average </w:t>
      </w:r>
      <w:r w:rsidR="00401F21">
        <w:rPr>
          <w:rFonts w:ascii="Times New Roman" w:hAnsi="Times New Roman" w:cs="Times New Roman"/>
          <w:sz w:val="24"/>
          <w:szCs w:val="24"/>
        </w:rPr>
        <w:t xml:space="preserve">correlation observed betwee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401F21">
        <w:rPr>
          <w:rFonts w:ascii="Times New Roman" w:hAnsi="Times New Roman" w:cs="Times New Roman"/>
          <w:sz w:val="24"/>
          <w:szCs w:val="24"/>
        </w:rPr>
        <w:t xml:space="preserve"> and </w:t>
      </w:r>
      <w:r w:rsidR="00C83A5D">
        <w:rPr>
          <w:rFonts w:ascii="Times New Roman" w:hAnsi="Times New Roman" w:cs="Times New Roman"/>
          <w:sz w:val="24"/>
          <w:szCs w:val="24"/>
        </w:rPr>
        <w:t xml:space="preserve">self-enhancement for agentic constructs and </w:t>
      </w:r>
      <w:r w:rsidR="00401F21">
        <w:rPr>
          <w:rFonts w:ascii="Times New Roman" w:hAnsi="Times New Roman" w:cs="Times New Roman"/>
          <w:sz w:val="24"/>
          <w:szCs w:val="24"/>
        </w:rPr>
        <w:t xml:space="preserve">the average correlation observed between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401F21">
        <w:rPr>
          <w:rFonts w:ascii="Times New Roman" w:hAnsi="Times New Roman" w:cs="Times New Roman"/>
          <w:sz w:val="24"/>
          <w:szCs w:val="24"/>
        </w:rPr>
        <w:t xml:space="preserve"> and</w:t>
      </w:r>
      <w:r w:rsidR="00C83A5D">
        <w:rPr>
          <w:rFonts w:ascii="Times New Roman" w:hAnsi="Times New Roman" w:cs="Times New Roman"/>
          <w:sz w:val="24"/>
          <w:szCs w:val="24"/>
        </w:rPr>
        <w:t xml:space="preserve"> self-enhancement for communal constructs</w:t>
      </w:r>
      <w:r w:rsidR="0013465E">
        <w:rPr>
          <w:rFonts w:ascii="Times New Roman" w:hAnsi="Times New Roman" w:cs="Times New Roman"/>
          <w:sz w:val="24"/>
          <w:szCs w:val="24"/>
        </w:rPr>
        <w:t xml:space="preserve">. Thus, narcissists tend to self-enhance their agentic </w:t>
      </w:r>
      <w:r w:rsidR="001111F9">
        <w:rPr>
          <w:rFonts w:ascii="Times New Roman" w:hAnsi="Times New Roman" w:cs="Times New Roman"/>
          <w:sz w:val="24"/>
          <w:szCs w:val="24"/>
        </w:rPr>
        <w:t>characteristics</w:t>
      </w:r>
      <w:r w:rsidR="002479E5">
        <w:rPr>
          <w:rFonts w:ascii="Times New Roman" w:hAnsi="Times New Roman" w:cs="Times New Roman"/>
          <w:sz w:val="24"/>
          <w:szCs w:val="24"/>
        </w:rPr>
        <w:t xml:space="preserve"> </w:t>
      </w:r>
      <w:r w:rsidR="0013465E">
        <w:rPr>
          <w:rFonts w:ascii="Times New Roman" w:hAnsi="Times New Roman" w:cs="Times New Roman"/>
          <w:sz w:val="24"/>
          <w:szCs w:val="24"/>
        </w:rPr>
        <w:t xml:space="preserve">more than their communal </w:t>
      </w:r>
      <w:r w:rsidR="001111F9">
        <w:rPr>
          <w:rFonts w:ascii="Times New Roman" w:hAnsi="Times New Roman" w:cs="Times New Roman"/>
          <w:sz w:val="24"/>
          <w:szCs w:val="24"/>
        </w:rPr>
        <w:t>characteristics</w:t>
      </w:r>
      <w:r w:rsidR="002479E5">
        <w:rPr>
          <w:rFonts w:ascii="Times New Roman" w:hAnsi="Times New Roman" w:cs="Times New Roman"/>
          <w:sz w:val="24"/>
          <w:szCs w:val="24"/>
        </w:rPr>
        <w:t>, supporting Hypothesis 2</w:t>
      </w:r>
      <w:r w:rsidR="001111F9">
        <w:rPr>
          <w:rFonts w:ascii="Times New Roman" w:hAnsi="Times New Roman" w:cs="Times New Roman"/>
          <w:sz w:val="24"/>
          <w:szCs w:val="24"/>
        </w:rPr>
        <w:t>.</w:t>
      </w:r>
      <w:r w:rsidR="00793F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BFB7FD" w14:textId="4D33AC69" w:rsidR="001B31C7" w:rsidRDefault="001E1585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E1585">
        <w:rPr>
          <w:rFonts w:ascii="Times New Roman" w:hAnsi="Times New Roman" w:cs="Times New Roman"/>
          <w:b/>
          <w:i/>
          <w:sz w:val="24"/>
          <w:szCs w:val="24"/>
        </w:rPr>
        <w:t>Acquaintanceship.</w:t>
      </w:r>
      <w:r w:rsidR="00151AD6">
        <w:rPr>
          <w:rFonts w:ascii="Times New Roman" w:hAnsi="Times New Roman" w:cs="Times New Roman"/>
          <w:sz w:val="24"/>
          <w:szCs w:val="24"/>
        </w:rPr>
        <w:t xml:space="preserve"> </w:t>
      </w:r>
      <w:r w:rsidR="00064EED">
        <w:rPr>
          <w:rFonts w:ascii="Times New Roman" w:hAnsi="Times New Roman" w:cs="Times New Roman"/>
          <w:sz w:val="24"/>
          <w:szCs w:val="24"/>
        </w:rPr>
        <w:t>In Model 4, we</w:t>
      </w:r>
      <w:r w:rsidR="00352E8A">
        <w:rPr>
          <w:rFonts w:ascii="Times New Roman" w:hAnsi="Times New Roman" w:cs="Times New Roman"/>
          <w:sz w:val="24"/>
          <w:szCs w:val="24"/>
        </w:rPr>
        <w:t xml:space="preserve"> examined whether the length of acquaintance</w:t>
      </w:r>
      <w:r w:rsidR="00064EED">
        <w:rPr>
          <w:rFonts w:ascii="Times New Roman" w:hAnsi="Times New Roman" w:cs="Times New Roman"/>
          <w:sz w:val="24"/>
          <w:szCs w:val="24"/>
        </w:rPr>
        <w:t>ship</w:t>
      </w:r>
      <w:r w:rsidR="002479E5">
        <w:rPr>
          <w:rFonts w:ascii="Times New Roman" w:hAnsi="Times New Roman" w:cs="Times New Roman"/>
          <w:sz w:val="24"/>
          <w:szCs w:val="24"/>
        </w:rPr>
        <w:t xml:space="preserve"> a</w:t>
      </w:r>
      <w:r w:rsidR="00352E8A">
        <w:rPr>
          <w:rFonts w:ascii="Times New Roman" w:hAnsi="Times New Roman" w:cs="Times New Roman"/>
          <w:sz w:val="24"/>
          <w:szCs w:val="24"/>
        </w:rPr>
        <w:t xml:space="preserve">ffects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52E8A">
        <w:rPr>
          <w:rFonts w:ascii="Times New Roman" w:hAnsi="Times New Roman" w:cs="Times New Roman"/>
          <w:sz w:val="24"/>
          <w:szCs w:val="24"/>
        </w:rPr>
        <w:t>-self-enhancement relationship.</w:t>
      </w:r>
      <w:r w:rsidR="001B31C7">
        <w:rPr>
          <w:rFonts w:ascii="Times New Roman" w:hAnsi="Times New Roman" w:cs="Times New Roman"/>
          <w:sz w:val="24"/>
          <w:szCs w:val="24"/>
        </w:rPr>
        <w:t xml:space="preserve"> It was predicted that individuals who have only known </w:t>
      </w:r>
      <w:r w:rsidR="00064EED">
        <w:rPr>
          <w:rFonts w:ascii="Times New Roman" w:hAnsi="Times New Roman" w:cs="Times New Roman"/>
          <w:sz w:val="24"/>
          <w:szCs w:val="24"/>
        </w:rPr>
        <w:t>a narcissist</w:t>
      </w:r>
      <w:r w:rsidR="001B31C7">
        <w:rPr>
          <w:rFonts w:ascii="Times New Roman" w:hAnsi="Times New Roman" w:cs="Times New Roman"/>
          <w:sz w:val="24"/>
          <w:szCs w:val="24"/>
        </w:rPr>
        <w:t xml:space="preserve"> for a short period of time </w:t>
      </w:r>
      <w:r w:rsidR="00064EED">
        <w:rPr>
          <w:rFonts w:ascii="Times New Roman" w:hAnsi="Times New Roman" w:cs="Times New Roman"/>
          <w:sz w:val="24"/>
          <w:szCs w:val="24"/>
        </w:rPr>
        <w:t xml:space="preserve">(i.e., acquaintances) </w:t>
      </w:r>
      <w:r w:rsidR="002479E5">
        <w:rPr>
          <w:rFonts w:ascii="Times New Roman" w:hAnsi="Times New Roman" w:cs="Times New Roman"/>
          <w:sz w:val="24"/>
          <w:szCs w:val="24"/>
        </w:rPr>
        <w:t>will see the narcissist</w:t>
      </w:r>
      <w:r w:rsidR="001B31C7">
        <w:rPr>
          <w:rFonts w:ascii="Times New Roman" w:hAnsi="Times New Roman" w:cs="Times New Roman"/>
          <w:sz w:val="24"/>
          <w:szCs w:val="24"/>
        </w:rPr>
        <w:t xml:space="preserve"> more positively</w:t>
      </w:r>
      <w:r w:rsidR="002479E5">
        <w:rPr>
          <w:rFonts w:ascii="Times New Roman" w:hAnsi="Times New Roman" w:cs="Times New Roman"/>
          <w:sz w:val="24"/>
          <w:szCs w:val="24"/>
        </w:rPr>
        <w:t>,</w:t>
      </w:r>
      <w:r w:rsidR="001B31C7">
        <w:rPr>
          <w:rFonts w:ascii="Times New Roman" w:hAnsi="Times New Roman" w:cs="Times New Roman"/>
          <w:sz w:val="24"/>
          <w:szCs w:val="24"/>
        </w:rPr>
        <w:t xml:space="preserve"> resulting in a smaller discrepancy between their observer reports and narcissists’ self-reports </w:t>
      </w:r>
      <w:r w:rsidR="00064EED">
        <w:rPr>
          <w:rFonts w:ascii="Times New Roman" w:hAnsi="Times New Roman" w:cs="Times New Roman"/>
          <w:sz w:val="24"/>
          <w:szCs w:val="24"/>
        </w:rPr>
        <w:t>as compared to</w:t>
      </w:r>
      <w:r w:rsidR="001B31C7">
        <w:rPr>
          <w:rFonts w:ascii="Times New Roman" w:hAnsi="Times New Roman" w:cs="Times New Roman"/>
          <w:sz w:val="24"/>
          <w:szCs w:val="24"/>
        </w:rPr>
        <w:t xml:space="preserve"> more knowledgeable observers (i.e., close others). However, this hypothesis was not supporte</w:t>
      </w:r>
      <w:r w:rsidR="00083E57">
        <w:rPr>
          <w:rFonts w:ascii="Times New Roman" w:hAnsi="Times New Roman" w:cs="Times New Roman"/>
          <w:sz w:val="24"/>
          <w:szCs w:val="24"/>
        </w:rPr>
        <w:t>d—the length of acquaintanceship (</w:t>
      </w:r>
      <w:r w:rsidR="00083E57" w:rsidRPr="00083E57">
        <w:rPr>
          <w:rFonts w:ascii="Times New Roman" w:hAnsi="Times New Roman" w:cs="Times New Roman"/>
          <w:i/>
          <w:sz w:val="24"/>
          <w:szCs w:val="24"/>
        </w:rPr>
        <w:t>B</w:t>
      </w:r>
      <w:r w:rsidR="00083E57">
        <w:rPr>
          <w:rFonts w:ascii="Times New Roman" w:hAnsi="Times New Roman" w:cs="Times New Roman"/>
          <w:sz w:val="24"/>
          <w:szCs w:val="24"/>
        </w:rPr>
        <w:t xml:space="preserve"> = -.02, </w:t>
      </w:r>
      <w:r w:rsidR="00083E57" w:rsidRPr="00083E57">
        <w:rPr>
          <w:rFonts w:ascii="Times New Roman" w:hAnsi="Times New Roman" w:cs="Times New Roman"/>
          <w:i/>
          <w:sz w:val="24"/>
          <w:szCs w:val="24"/>
        </w:rPr>
        <w:t>p</w:t>
      </w:r>
      <w:r w:rsidR="00083E57">
        <w:rPr>
          <w:rFonts w:ascii="Times New Roman" w:hAnsi="Times New Roman" w:cs="Times New Roman"/>
          <w:sz w:val="24"/>
          <w:szCs w:val="24"/>
        </w:rPr>
        <w:t xml:space="preserve"> &gt; .05) was not a </w:t>
      </w:r>
      <w:r w:rsidR="00083E57">
        <w:rPr>
          <w:rFonts w:ascii="Times New Roman" w:hAnsi="Times New Roman" w:cs="Times New Roman"/>
          <w:sz w:val="24"/>
          <w:szCs w:val="24"/>
        </w:rPr>
        <w:lastRenderedPageBreak/>
        <w:t>statistically significant predictor of the correlation</w:t>
      </w:r>
      <w:r w:rsidR="001B31C7">
        <w:rPr>
          <w:rFonts w:ascii="Times New Roman" w:hAnsi="Times New Roman" w:cs="Times New Roman"/>
          <w:sz w:val="24"/>
          <w:szCs w:val="24"/>
        </w:rPr>
        <w:t xml:space="preserve">. For effect sizes based on observer ratings from acquaintances, the averag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1B31C7">
        <w:rPr>
          <w:rFonts w:ascii="Times New Roman" w:hAnsi="Times New Roman" w:cs="Times New Roman"/>
          <w:sz w:val="24"/>
          <w:szCs w:val="24"/>
        </w:rPr>
        <w:t>/self-enhancement relationship was predicted to be .21 [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 .23-.0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1B31C7">
        <w:rPr>
          <w:rFonts w:ascii="Times New Roman" w:hAnsi="Times New Roman" w:cs="Times New Roman"/>
          <w:sz w:val="24"/>
          <w:szCs w:val="24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 .23-.0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 .21</m:t>
        </m:r>
      </m:oMath>
      <w:r w:rsidR="001B31C7">
        <w:rPr>
          <w:rFonts w:ascii="Times New Roman" w:hAnsi="Times New Roman" w:cs="Times New Roman"/>
          <w:sz w:val="24"/>
          <w:szCs w:val="24"/>
        </w:rPr>
        <w:t>]</w:t>
      </w:r>
      <w:r w:rsidR="00064EED">
        <w:rPr>
          <w:rFonts w:ascii="Times New Roman" w:hAnsi="Times New Roman" w:cs="Times New Roman"/>
          <w:sz w:val="24"/>
          <w:szCs w:val="24"/>
        </w:rPr>
        <w:t xml:space="preserve">, which was very similar to </w:t>
      </w:r>
      <w:r w:rsidR="001B31C7">
        <w:rPr>
          <w:rFonts w:ascii="Times New Roman" w:hAnsi="Times New Roman" w:cs="Times New Roman"/>
          <w:sz w:val="24"/>
          <w:szCs w:val="24"/>
        </w:rPr>
        <w:t xml:space="preserve">the averag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1B31C7">
        <w:rPr>
          <w:rFonts w:ascii="Times New Roman" w:hAnsi="Times New Roman" w:cs="Times New Roman"/>
          <w:sz w:val="24"/>
          <w:szCs w:val="24"/>
        </w:rPr>
        <w:t xml:space="preserve">/self-enhancement relationship </w:t>
      </w:r>
      <w:r w:rsidR="00064EED">
        <w:rPr>
          <w:rFonts w:ascii="Times New Roman" w:hAnsi="Times New Roman" w:cs="Times New Roman"/>
          <w:sz w:val="24"/>
          <w:szCs w:val="24"/>
        </w:rPr>
        <w:t>observed for close others, which in this case was equal to the intercept, .23.</w:t>
      </w:r>
      <w:r w:rsidR="00793F03">
        <w:rPr>
          <w:rFonts w:ascii="Times New Roman" w:hAnsi="Times New Roman" w:cs="Times New Roman"/>
          <w:sz w:val="24"/>
          <w:szCs w:val="24"/>
        </w:rPr>
        <w:t xml:space="preserve"> </w:t>
      </w:r>
      <w:r w:rsidR="008967F4">
        <w:rPr>
          <w:rFonts w:ascii="Times New Roman" w:hAnsi="Times New Roman" w:cs="Times New Roman"/>
          <w:sz w:val="24"/>
          <w:szCs w:val="24"/>
        </w:rPr>
        <w:t>Therefore, Hypothesis 3 was not supported.</w:t>
      </w:r>
    </w:p>
    <w:p w14:paraId="0A066FB3" w14:textId="63DD3E29" w:rsidR="00067D8C" w:rsidRPr="00DB53D6" w:rsidRDefault="001B31C7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51AD6">
        <w:rPr>
          <w:rFonts w:ascii="Times New Roman" w:hAnsi="Times New Roman" w:cs="Times New Roman"/>
          <w:b/>
          <w:i/>
          <w:sz w:val="24"/>
          <w:szCs w:val="24"/>
        </w:rPr>
        <w:t>Methodological moderators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067D8C" w:rsidRPr="00067D8C">
        <w:rPr>
          <w:rFonts w:ascii="Times New Roman" w:hAnsi="Times New Roman" w:cs="Times New Roman"/>
          <w:sz w:val="24"/>
          <w:szCs w:val="24"/>
        </w:rPr>
        <w:t xml:space="preserve">In </w:t>
      </w:r>
      <w:r w:rsidR="00067D8C">
        <w:rPr>
          <w:rFonts w:ascii="Times New Roman" w:hAnsi="Times New Roman" w:cs="Times New Roman"/>
          <w:sz w:val="24"/>
          <w:szCs w:val="24"/>
        </w:rPr>
        <w:t>addition, we examined several methodological moderators</w:t>
      </w:r>
      <w:r w:rsidR="00C80522">
        <w:rPr>
          <w:rFonts w:ascii="Times New Roman" w:hAnsi="Times New Roman" w:cs="Times New Roman"/>
          <w:sz w:val="24"/>
          <w:szCs w:val="24"/>
        </w:rPr>
        <w:t xml:space="preserve"> of interest</w:t>
      </w:r>
      <w:r w:rsidR="00067D8C">
        <w:rPr>
          <w:rFonts w:ascii="Times New Roman" w:hAnsi="Times New Roman" w:cs="Times New Roman"/>
          <w:sz w:val="24"/>
          <w:szCs w:val="24"/>
        </w:rPr>
        <w:t xml:space="preserve">. </w:t>
      </w:r>
      <w:r w:rsidR="00083E57">
        <w:rPr>
          <w:rFonts w:ascii="Times New Roman" w:hAnsi="Times New Roman" w:cs="Times New Roman"/>
          <w:sz w:val="24"/>
          <w:szCs w:val="24"/>
        </w:rPr>
        <w:t xml:space="preserve">Neither publication status (i.e., published vs. unpublished; </w:t>
      </w:r>
      <w:r w:rsidR="00083E57" w:rsidRPr="00083E57">
        <w:rPr>
          <w:rFonts w:ascii="Times New Roman" w:hAnsi="Times New Roman" w:cs="Times New Roman"/>
          <w:i/>
          <w:sz w:val="24"/>
          <w:szCs w:val="24"/>
        </w:rPr>
        <w:t>B</w:t>
      </w:r>
      <w:r w:rsidR="00083E57">
        <w:rPr>
          <w:rFonts w:ascii="Times New Roman" w:hAnsi="Times New Roman" w:cs="Times New Roman"/>
          <w:sz w:val="24"/>
          <w:szCs w:val="24"/>
        </w:rPr>
        <w:t xml:space="preserve"> = -.06, </w:t>
      </w:r>
      <w:r w:rsidR="00083E57" w:rsidRPr="00083E57">
        <w:rPr>
          <w:rFonts w:ascii="Times New Roman" w:hAnsi="Times New Roman" w:cs="Times New Roman"/>
          <w:i/>
          <w:sz w:val="24"/>
          <w:szCs w:val="24"/>
        </w:rPr>
        <w:t>p</w:t>
      </w:r>
      <w:r w:rsidR="00083E57">
        <w:rPr>
          <w:rFonts w:ascii="Times New Roman" w:hAnsi="Times New Roman" w:cs="Times New Roman"/>
          <w:sz w:val="24"/>
          <w:szCs w:val="24"/>
        </w:rPr>
        <w:t xml:space="preserve"> &gt; .05), the source of the self-enhancement ratings (i.e., either observer-reports or objective measures; </w:t>
      </w:r>
      <w:r w:rsidR="00083E57" w:rsidRPr="002405EF">
        <w:rPr>
          <w:rFonts w:ascii="Times New Roman" w:hAnsi="Times New Roman" w:cs="Times New Roman"/>
          <w:i/>
          <w:sz w:val="24"/>
          <w:szCs w:val="24"/>
        </w:rPr>
        <w:t>B</w:t>
      </w:r>
      <w:r w:rsidR="00083E57">
        <w:rPr>
          <w:rFonts w:ascii="Times New Roman" w:hAnsi="Times New Roman" w:cs="Times New Roman"/>
          <w:sz w:val="24"/>
          <w:szCs w:val="24"/>
        </w:rPr>
        <w:t xml:space="preserve"> = .07</w:t>
      </w:r>
      <w:r w:rsidR="002405EF">
        <w:rPr>
          <w:rFonts w:ascii="Times New Roman" w:hAnsi="Times New Roman" w:cs="Times New Roman"/>
          <w:sz w:val="24"/>
          <w:szCs w:val="24"/>
        </w:rPr>
        <w:t xml:space="preserve">, </w:t>
      </w:r>
      <w:r w:rsidR="002405EF" w:rsidRPr="00083E57">
        <w:rPr>
          <w:rFonts w:ascii="Times New Roman" w:hAnsi="Times New Roman" w:cs="Times New Roman"/>
          <w:i/>
          <w:sz w:val="24"/>
          <w:szCs w:val="24"/>
        </w:rPr>
        <w:t>p</w:t>
      </w:r>
      <w:r w:rsidR="002405EF">
        <w:rPr>
          <w:rFonts w:ascii="Times New Roman" w:hAnsi="Times New Roman" w:cs="Times New Roman"/>
          <w:sz w:val="24"/>
          <w:szCs w:val="24"/>
        </w:rPr>
        <w:t xml:space="preserve"> &gt; .05</w:t>
      </w:r>
      <w:r w:rsidR="00083E57">
        <w:rPr>
          <w:rFonts w:ascii="Times New Roman" w:hAnsi="Times New Roman" w:cs="Times New Roman"/>
          <w:sz w:val="24"/>
          <w:szCs w:val="24"/>
        </w:rPr>
        <w:t xml:space="preserve">) </w:t>
      </w:r>
      <w:r w:rsidR="002405EF">
        <w:rPr>
          <w:rFonts w:ascii="Times New Roman" w:hAnsi="Times New Roman" w:cs="Times New Roman"/>
          <w:sz w:val="24"/>
          <w:szCs w:val="24"/>
        </w:rPr>
        <w:t>n</w:t>
      </w:r>
      <w:r w:rsidR="00083E57">
        <w:rPr>
          <w:rFonts w:ascii="Times New Roman" w:hAnsi="Times New Roman" w:cs="Times New Roman"/>
          <w:sz w:val="24"/>
          <w:szCs w:val="24"/>
        </w:rPr>
        <w:t xml:space="preserve">or </w:t>
      </w:r>
      <w:r w:rsidR="002405EF">
        <w:rPr>
          <w:rFonts w:ascii="Times New Roman" w:hAnsi="Times New Roman" w:cs="Times New Roman"/>
          <w:sz w:val="24"/>
          <w:szCs w:val="24"/>
        </w:rPr>
        <w:t xml:space="preserve">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2405EF">
        <w:rPr>
          <w:rFonts w:ascii="Times New Roman" w:hAnsi="Times New Roman" w:cs="Times New Roman"/>
          <w:sz w:val="24"/>
          <w:szCs w:val="24"/>
        </w:rPr>
        <w:t xml:space="preserve"> measure used (</w:t>
      </w:r>
      <w:r w:rsidR="005E68ED">
        <w:rPr>
          <w:rFonts w:ascii="Times New Roman" w:hAnsi="Times New Roman" w:cs="Times New Roman"/>
          <w:sz w:val="24"/>
          <w:szCs w:val="24"/>
        </w:rPr>
        <w:t xml:space="preserve">i.e., NPI vs. non-NPI; </w:t>
      </w:r>
      <w:r w:rsidR="002405EF" w:rsidRPr="00083E57">
        <w:rPr>
          <w:rFonts w:ascii="Times New Roman" w:hAnsi="Times New Roman" w:cs="Times New Roman"/>
          <w:i/>
          <w:sz w:val="24"/>
          <w:szCs w:val="24"/>
        </w:rPr>
        <w:t>B</w:t>
      </w:r>
      <w:r w:rsidR="002405EF">
        <w:rPr>
          <w:rFonts w:ascii="Times New Roman" w:hAnsi="Times New Roman" w:cs="Times New Roman"/>
          <w:sz w:val="24"/>
          <w:szCs w:val="24"/>
        </w:rPr>
        <w:t xml:space="preserve"> = -.07, </w:t>
      </w:r>
      <w:r w:rsidR="002405EF" w:rsidRPr="00083E57">
        <w:rPr>
          <w:rFonts w:ascii="Times New Roman" w:hAnsi="Times New Roman" w:cs="Times New Roman"/>
          <w:i/>
          <w:sz w:val="24"/>
          <w:szCs w:val="24"/>
        </w:rPr>
        <w:t>p</w:t>
      </w:r>
      <w:r w:rsidR="002405EF">
        <w:rPr>
          <w:rFonts w:ascii="Times New Roman" w:hAnsi="Times New Roman" w:cs="Times New Roman"/>
          <w:sz w:val="24"/>
          <w:szCs w:val="24"/>
        </w:rPr>
        <w:t xml:space="preserve"> &gt; .05) </w:t>
      </w:r>
      <w:r w:rsidR="00D15A35">
        <w:rPr>
          <w:rFonts w:ascii="Times New Roman" w:hAnsi="Times New Roman" w:cs="Times New Roman"/>
          <w:sz w:val="24"/>
          <w:szCs w:val="24"/>
        </w:rPr>
        <w:t xml:space="preserve">were statistically significant predictors of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D15A35">
        <w:rPr>
          <w:rFonts w:ascii="Times New Roman" w:hAnsi="Times New Roman" w:cs="Times New Roman"/>
          <w:sz w:val="24"/>
          <w:szCs w:val="24"/>
        </w:rPr>
        <w:t>/self-enhancement relationship.</w:t>
      </w:r>
      <w:r w:rsidR="00C80522">
        <w:rPr>
          <w:rFonts w:ascii="Times New Roman" w:hAnsi="Times New Roman" w:cs="Times New Roman"/>
          <w:sz w:val="24"/>
          <w:szCs w:val="24"/>
        </w:rPr>
        <w:t xml:space="preserve"> In other words,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C80522">
        <w:rPr>
          <w:rFonts w:ascii="Times New Roman" w:hAnsi="Times New Roman" w:cs="Times New Roman"/>
          <w:sz w:val="24"/>
          <w:szCs w:val="24"/>
        </w:rPr>
        <w:t>/self-</w:t>
      </w:r>
      <w:r w:rsidR="00DB53D6">
        <w:rPr>
          <w:rFonts w:ascii="Times New Roman" w:hAnsi="Times New Roman" w:cs="Times New Roman"/>
          <w:sz w:val="24"/>
          <w:szCs w:val="24"/>
        </w:rPr>
        <w:t>enhancement relationship remained</w:t>
      </w:r>
      <w:r w:rsidR="00C80522">
        <w:rPr>
          <w:rFonts w:ascii="Times New Roman" w:hAnsi="Times New Roman" w:cs="Times New Roman"/>
          <w:sz w:val="24"/>
          <w:szCs w:val="24"/>
        </w:rPr>
        <w:t xml:space="preserve"> relatively consistent regardless of the aforementioned methodological differences across studies</w:t>
      </w:r>
      <w:r w:rsidR="00A54D03">
        <w:rPr>
          <w:rFonts w:ascii="Times New Roman" w:hAnsi="Times New Roman" w:cs="Times New Roman"/>
          <w:sz w:val="24"/>
          <w:szCs w:val="24"/>
        </w:rPr>
        <w:t>.</w:t>
      </w:r>
      <w:r w:rsidR="005E68ED">
        <w:rPr>
          <w:rFonts w:ascii="Times New Roman" w:hAnsi="Times New Roman" w:cs="Times New Roman"/>
          <w:sz w:val="24"/>
          <w:szCs w:val="24"/>
        </w:rPr>
        <w:t xml:space="preserve"> These findings provide</w:t>
      </w:r>
      <w:r w:rsidR="00C80522">
        <w:rPr>
          <w:rFonts w:ascii="Times New Roman" w:hAnsi="Times New Roman" w:cs="Times New Roman"/>
          <w:sz w:val="24"/>
          <w:szCs w:val="24"/>
        </w:rPr>
        <w:t xml:space="preserve"> evidence </w:t>
      </w:r>
      <w:r w:rsidR="002C1A35">
        <w:rPr>
          <w:rFonts w:ascii="Times New Roman" w:hAnsi="Times New Roman" w:cs="Times New Roman"/>
          <w:sz w:val="24"/>
          <w:szCs w:val="24"/>
        </w:rPr>
        <w:t>for</w:t>
      </w:r>
      <w:r w:rsidR="00C80522">
        <w:rPr>
          <w:rFonts w:ascii="Times New Roman" w:hAnsi="Times New Roman" w:cs="Times New Roman"/>
          <w:sz w:val="24"/>
          <w:szCs w:val="24"/>
        </w:rPr>
        <w:t xml:space="preserve"> the </w:t>
      </w:r>
      <w:r w:rsidR="00C80522" w:rsidRPr="00DB53D6">
        <w:rPr>
          <w:rFonts w:ascii="Times New Roman" w:hAnsi="Times New Roman" w:cs="Times New Roman"/>
          <w:sz w:val="24"/>
          <w:szCs w:val="24"/>
        </w:rPr>
        <w:t xml:space="preserve">robustness of </w:t>
      </w:r>
      <w:r w:rsidR="005E68ED">
        <w:rPr>
          <w:rFonts w:ascii="Times New Roman" w:hAnsi="Times New Roman" w:cs="Times New Roman"/>
          <w:sz w:val="24"/>
          <w:szCs w:val="24"/>
        </w:rPr>
        <w:t xml:space="preserve">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5E68ED">
        <w:rPr>
          <w:rFonts w:ascii="Times New Roman" w:hAnsi="Times New Roman" w:cs="Times New Roman"/>
          <w:sz w:val="24"/>
          <w:szCs w:val="24"/>
        </w:rPr>
        <w:t>’s association with self-enhancement.</w:t>
      </w:r>
    </w:p>
    <w:p w14:paraId="49B8270C" w14:textId="05CCF60B" w:rsidR="00352E8A" w:rsidRPr="001B31C7" w:rsidRDefault="00151AD6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DB53D6">
        <w:rPr>
          <w:rFonts w:ascii="Times New Roman" w:hAnsi="Times New Roman" w:cs="Times New Roman"/>
          <w:b/>
          <w:i/>
          <w:sz w:val="24"/>
          <w:szCs w:val="24"/>
        </w:rPr>
        <w:t>Self-criterion residual</w:t>
      </w:r>
      <w:r w:rsidR="001E1585" w:rsidRPr="00DB53D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B53D6">
        <w:rPr>
          <w:rFonts w:ascii="Times New Roman" w:hAnsi="Times New Roman" w:cs="Times New Roman"/>
          <w:b/>
          <w:i/>
          <w:sz w:val="24"/>
          <w:szCs w:val="24"/>
        </w:rPr>
        <w:t>method versus difference s</w:t>
      </w:r>
      <w:r w:rsidR="001E1585" w:rsidRPr="00DB53D6">
        <w:rPr>
          <w:rFonts w:ascii="Times New Roman" w:hAnsi="Times New Roman" w:cs="Times New Roman"/>
          <w:b/>
          <w:i/>
          <w:sz w:val="24"/>
          <w:szCs w:val="24"/>
        </w:rPr>
        <w:t>cores</w:t>
      </w:r>
      <w:r w:rsidRPr="00DB53D6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A54D03" w:rsidRPr="00DB53D6">
        <w:rPr>
          <w:rFonts w:ascii="Times New Roman" w:hAnsi="Times New Roman" w:cs="Times New Roman"/>
          <w:sz w:val="24"/>
          <w:szCs w:val="24"/>
        </w:rPr>
        <w:t xml:space="preserve">An additional </w:t>
      </w:r>
      <w:r w:rsidR="00DB53D6" w:rsidRPr="00DB53D6">
        <w:rPr>
          <w:rFonts w:ascii="Times New Roman" w:hAnsi="Times New Roman" w:cs="Times New Roman"/>
          <w:sz w:val="24"/>
          <w:szCs w:val="24"/>
        </w:rPr>
        <w:t xml:space="preserve">methodological moderator of interest </w:t>
      </w:r>
      <w:r w:rsidR="006F0E9B">
        <w:rPr>
          <w:rFonts w:ascii="Times New Roman" w:hAnsi="Times New Roman" w:cs="Times New Roman"/>
          <w:sz w:val="24"/>
          <w:szCs w:val="24"/>
        </w:rPr>
        <w:t>addressed</w:t>
      </w:r>
      <w:r w:rsidR="00DB53D6" w:rsidRPr="00DB53D6">
        <w:rPr>
          <w:rFonts w:ascii="Times New Roman" w:hAnsi="Times New Roman" w:cs="Times New Roman"/>
          <w:sz w:val="24"/>
          <w:szCs w:val="24"/>
        </w:rPr>
        <w:t xml:space="preserve"> Research Question 1</w:t>
      </w:r>
      <w:r w:rsidR="006F0E9B">
        <w:rPr>
          <w:rFonts w:ascii="Times New Roman" w:hAnsi="Times New Roman" w:cs="Times New Roman"/>
          <w:sz w:val="24"/>
          <w:szCs w:val="24"/>
        </w:rPr>
        <w:t xml:space="preserve"> (i.e., whether</w:t>
      </w:r>
      <w:r w:rsidR="00DB53D6" w:rsidRPr="00DB53D6">
        <w:rPr>
          <w:rFonts w:ascii="Times New Roman" w:hAnsi="Times New Roman" w:cs="Times New Roman"/>
          <w:sz w:val="24"/>
          <w:szCs w:val="24"/>
        </w:rPr>
        <w:t xml:space="preserve"> effect sizes produced using </w:t>
      </w:r>
      <w:r w:rsidR="00632F1A">
        <w:rPr>
          <w:rFonts w:ascii="Times New Roman" w:hAnsi="Times New Roman" w:cs="Times New Roman"/>
          <w:sz w:val="24"/>
          <w:szCs w:val="24"/>
        </w:rPr>
        <w:t xml:space="preserve">the </w:t>
      </w:r>
      <w:r w:rsidR="00DB53D6" w:rsidRPr="00DB53D6">
        <w:rPr>
          <w:rFonts w:ascii="Times New Roman" w:hAnsi="Times New Roman" w:cs="Times New Roman"/>
          <w:sz w:val="24"/>
          <w:szCs w:val="24"/>
        </w:rPr>
        <w:t>self-criterion residual method are the same as those p</w:t>
      </w:r>
      <w:r w:rsidR="006F0E9B">
        <w:rPr>
          <w:rFonts w:ascii="Times New Roman" w:hAnsi="Times New Roman" w:cs="Times New Roman"/>
          <w:sz w:val="24"/>
          <w:szCs w:val="24"/>
        </w:rPr>
        <w:t>roduced using difference scores).</w:t>
      </w:r>
      <w:r w:rsidR="00DB53D6">
        <w:rPr>
          <w:rFonts w:ascii="Times New Roman" w:hAnsi="Times New Roman" w:cs="Times New Roman"/>
          <w:sz w:val="24"/>
          <w:szCs w:val="24"/>
        </w:rPr>
        <w:t xml:space="preserve"> In this case, the regression coefficient was statistically </w:t>
      </w:r>
      <w:r w:rsidR="00632F1A">
        <w:rPr>
          <w:rFonts w:ascii="Times New Roman" w:hAnsi="Times New Roman" w:cs="Times New Roman"/>
          <w:sz w:val="24"/>
          <w:szCs w:val="24"/>
        </w:rPr>
        <w:t>significant</w:t>
      </w:r>
      <w:r w:rsidR="00DB53D6">
        <w:rPr>
          <w:rFonts w:ascii="Times New Roman" w:hAnsi="Times New Roman" w:cs="Times New Roman"/>
          <w:sz w:val="24"/>
          <w:szCs w:val="24"/>
        </w:rPr>
        <w:t xml:space="preserve"> (</w:t>
      </w:r>
      <w:r w:rsidR="00DB53D6" w:rsidRPr="00083E57">
        <w:rPr>
          <w:rFonts w:ascii="Times New Roman" w:hAnsi="Times New Roman" w:cs="Times New Roman"/>
          <w:i/>
          <w:sz w:val="24"/>
          <w:szCs w:val="24"/>
        </w:rPr>
        <w:t>B</w:t>
      </w:r>
      <w:r w:rsidR="00632F1A">
        <w:rPr>
          <w:rFonts w:ascii="Times New Roman" w:hAnsi="Times New Roman" w:cs="Times New Roman"/>
          <w:sz w:val="24"/>
          <w:szCs w:val="24"/>
        </w:rPr>
        <w:t xml:space="preserve"> = .14</w:t>
      </w:r>
      <w:r w:rsidR="00DB53D6">
        <w:rPr>
          <w:rFonts w:ascii="Times New Roman" w:hAnsi="Times New Roman" w:cs="Times New Roman"/>
          <w:sz w:val="24"/>
          <w:szCs w:val="24"/>
        </w:rPr>
        <w:t xml:space="preserve">, </w:t>
      </w:r>
      <w:r w:rsidR="00632F1A" w:rsidRPr="00083E57">
        <w:rPr>
          <w:rFonts w:ascii="Times New Roman" w:hAnsi="Times New Roman" w:cs="Times New Roman"/>
          <w:i/>
          <w:sz w:val="24"/>
          <w:szCs w:val="24"/>
        </w:rPr>
        <w:t>p</w:t>
      </w:r>
      <w:r w:rsidR="00632F1A">
        <w:rPr>
          <w:rFonts w:ascii="Times New Roman" w:hAnsi="Times New Roman" w:cs="Times New Roman"/>
          <w:sz w:val="24"/>
          <w:szCs w:val="24"/>
        </w:rPr>
        <w:t xml:space="preserve"> &lt; </w:t>
      </w:r>
      <w:r w:rsidR="00DB53D6">
        <w:rPr>
          <w:rFonts w:ascii="Times New Roman" w:hAnsi="Times New Roman" w:cs="Times New Roman"/>
          <w:sz w:val="24"/>
          <w:szCs w:val="24"/>
        </w:rPr>
        <w:t>.05</w:t>
      </w:r>
      <w:r w:rsidR="00632F1A">
        <w:rPr>
          <w:rFonts w:ascii="Times New Roman" w:hAnsi="Times New Roman" w:cs="Times New Roman"/>
          <w:sz w:val="24"/>
          <w:szCs w:val="24"/>
        </w:rPr>
        <w:t>). Effect sizes with self-enhancement measures calculated using the</w:t>
      </w:r>
      <w:r w:rsidR="00632F1A" w:rsidRPr="00DB53D6">
        <w:rPr>
          <w:rFonts w:ascii="Times New Roman" w:hAnsi="Times New Roman" w:cs="Times New Roman"/>
          <w:sz w:val="24"/>
          <w:szCs w:val="24"/>
        </w:rPr>
        <w:t xml:space="preserve"> more methodologically sound </w:t>
      </w:r>
      <w:r w:rsidR="00632F1A">
        <w:rPr>
          <w:rFonts w:ascii="Times New Roman" w:hAnsi="Times New Roman" w:cs="Times New Roman"/>
          <w:sz w:val="24"/>
          <w:szCs w:val="24"/>
        </w:rPr>
        <w:t>self-criterion residual method tend</w:t>
      </w:r>
      <w:r w:rsidR="00DE5C1B">
        <w:rPr>
          <w:rFonts w:ascii="Times New Roman" w:hAnsi="Times New Roman" w:cs="Times New Roman"/>
          <w:sz w:val="24"/>
          <w:szCs w:val="24"/>
        </w:rPr>
        <w:t>ed</w:t>
      </w:r>
      <w:r w:rsidR="00632F1A">
        <w:rPr>
          <w:rFonts w:ascii="Times New Roman" w:hAnsi="Times New Roman" w:cs="Times New Roman"/>
          <w:sz w:val="24"/>
          <w:szCs w:val="24"/>
        </w:rPr>
        <w:t xml:space="preserve"> to be larger than those calculated using difference scores.</w:t>
      </w:r>
      <w:r w:rsidR="00DE5C1B">
        <w:rPr>
          <w:rFonts w:ascii="Times New Roman" w:hAnsi="Times New Roman" w:cs="Times New Roman"/>
          <w:sz w:val="24"/>
          <w:szCs w:val="24"/>
        </w:rPr>
        <w:t xml:space="preserve"> To be thorough, we further performed all of our analyses with the effect sizes based on difference scores removed to </w:t>
      </w:r>
      <w:r w:rsidR="006F0E9B">
        <w:rPr>
          <w:rFonts w:ascii="Times New Roman" w:hAnsi="Times New Roman" w:cs="Times New Roman"/>
          <w:sz w:val="24"/>
          <w:szCs w:val="24"/>
        </w:rPr>
        <w:t>ensure</w:t>
      </w:r>
      <w:r w:rsidR="00DE5C1B">
        <w:rPr>
          <w:rFonts w:ascii="Times New Roman" w:hAnsi="Times New Roman" w:cs="Times New Roman"/>
          <w:sz w:val="24"/>
          <w:szCs w:val="24"/>
        </w:rPr>
        <w:t xml:space="preserve"> that our conclusions remained the same</w:t>
      </w:r>
      <w:r w:rsidR="006F0E9B">
        <w:rPr>
          <w:rFonts w:ascii="Times New Roman" w:hAnsi="Times New Roman" w:cs="Times New Roman"/>
          <w:sz w:val="24"/>
          <w:szCs w:val="24"/>
        </w:rPr>
        <w:t xml:space="preserve"> (see Table 4)</w:t>
      </w:r>
      <w:r w:rsidR="00DE5C1B">
        <w:rPr>
          <w:rFonts w:ascii="Times New Roman" w:hAnsi="Times New Roman" w:cs="Times New Roman"/>
          <w:sz w:val="24"/>
          <w:szCs w:val="24"/>
        </w:rPr>
        <w:t xml:space="preserve">. </w:t>
      </w:r>
      <w:r w:rsidR="006F0E9B">
        <w:rPr>
          <w:rFonts w:ascii="Times New Roman" w:hAnsi="Times New Roman" w:cs="Times New Roman"/>
          <w:sz w:val="24"/>
          <w:szCs w:val="24"/>
        </w:rPr>
        <w:t xml:space="preserve">With effect sizes derived from difference scores removed, the </w:t>
      </w:r>
      <w:r w:rsidR="00DE5C1B">
        <w:rPr>
          <w:rFonts w:ascii="Times New Roman" w:hAnsi="Times New Roman" w:cs="Times New Roman"/>
          <w:sz w:val="24"/>
          <w:szCs w:val="24"/>
        </w:rPr>
        <w:t xml:space="preserve">number of effect sizes decreased from 148 to 110 (74% of </w:t>
      </w:r>
      <w:r w:rsidR="00D862E6">
        <w:rPr>
          <w:rFonts w:ascii="Times New Roman" w:hAnsi="Times New Roman" w:cs="Times New Roman"/>
          <w:sz w:val="24"/>
          <w:szCs w:val="24"/>
        </w:rPr>
        <w:t xml:space="preserve">the correlations in </w:t>
      </w:r>
      <w:r w:rsidR="00DE5C1B">
        <w:rPr>
          <w:rFonts w:ascii="Times New Roman" w:hAnsi="Times New Roman" w:cs="Times New Roman"/>
          <w:sz w:val="24"/>
          <w:szCs w:val="24"/>
        </w:rPr>
        <w:t xml:space="preserve">our original data set </w:t>
      </w:r>
      <w:r w:rsidR="00D862E6">
        <w:rPr>
          <w:rFonts w:ascii="Times New Roman" w:hAnsi="Times New Roman" w:cs="Times New Roman"/>
          <w:sz w:val="24"/>
          <w:szCs w:val="24"/>
        </w:rPr>
        <w:t>were based on residuals</w:t>
      </w:r>
      <w:r w:rsidR="00DE5C1B">
        <w:rPr>
          <w:rFonts w:ascii="Times New Roman" w:hAnsi="Times New Roman" w:cs="Times New Roman"/>
          <w:sz w:val="24"/>
          <w:szCs w:val="24"/>
        </w:rPr>
        <w:t xml:space="preserve">) and the number of </w:t>
      </w:r>
      <w:r w:rsidR="00DE5C1B">
        <w:rPr>
          <w:rFonts w:ascii="Times New Roman" w:hAnsi="Times New Roman" w:cs="Times New Roman"/>
          <w:sz w:val="24"/>
          <w:szCs w:val="24"/>
        </w:rPr>
        <w:lastRenderedPageBreak/>
        <w:t xml:space="preserve">independent samples </w:t>
      </w:r>
      <w:r w:rsidR="006F0E9B">
        <w:rPr>
          <w:rFonts w:ascii="Times New Roman" w:hAnsi="Times New Roman" w:cs="Times New Roman"/>
          <w:sz w:val="24"/>
          <w:szCs w:val="24"/>
        </w:rPr>
        <w:t>decreased</w:t>
      </w:r>
      <w:r w:rsidR="00DE5C1B">
        <w:rPr>
          <w:rFonts w:ascii="Times New Roman" w:hAnsi="Times New Roman" w:cs="Times New Roman"/>
          <w:sz w:val="24"/>
          <w:szCs w:val="24"/>
        </w:rPr>
        <w:t xml:space="preserve"> from 26 to 17. </w:t>
      </w:r>
      <w:r w:rsidR="002C1A35">
        <w:rPr>
          <w:rFonts w:ascii="Times New Roman" w:hAnsi="Times New Roman" w:cs="Times New Roman"/>
          <w:sz w:val="24"/>
          <w:szCs w:val="24"/>
        </w:rPr>
        <w:t>T</w:t>
      </w:r>
      <w:r w:rsidR="00DE5C1B">
        <w:rPr>
          <w:rFonts w:ascii="Times New Roman" w:hAnsi="Times New Roman" w:cs="Times New Roman"/>
          <w:sz w:val="24"/>
          <w:szCs w:val="24"/>
        </w:rPr>
        <w:t xml:space="preserve">he </w:t>
      </w:r>
      <w:r w:rsidR="006F0E9B">
        <w:rPr>
          <w:rFonts w:ascii="Times New Roman" w:hAnsi="Times New Roman" w:cs="Times New Roman"/>
          <w:sz w:val="24"/>
          <w:szCs w:val="24"/>
        </w:rPr>
        <w:t xml:space="preserve">corrected meta-analytic correlation increased slightly when difference scores were removed (from </w:t>
      </w:r>
      <w:r w:rsidR="006F0E9B" w:rsidRPr="006F0E9B">
        <w:rPr>
          <w:rFonts w:ascii="Times New Roman" w:hAnsi="Times New Roman" w:cs="Times New Roman"/>
          <w:i/>
          <w:sz w:val="24"/>
          <w:szCs w:val="24"/>
        </w:rPr>
        <w:t>B</w:t>
      </w:r>
      <w:r w:rsidR="006F0E9B">
        <w:rPr>
          <w:rFonts w:ascii="Times New Roman" w:hAnsi="Times New Roman" w:cs="Times New Roman"/>
          <w:sz w:val="24"/>
          <w:szCs w:val="24"/>
        </w:rPr>
        <w:t xml:space="preserve"> = .20 to </w:t>
      </w:r>
      <w:r w:rsidR="006F0E9B" w:rsidRPr="006F0E9B">
        <w:rPr>
          <w:rFonts w:ascii="Times New Roman" w:hAnsi="Times New Roman" w:cs="Times New Roman"/>
          <w:i/>
          <w:sz w:val="24"/>
          <w:szCs w:val="24"/>
        </w:rPr>
        <w:t>B</w:t>
      </w:r>
      <w:r w:rsidR="006F0E9B">
        <w:rPr>
          <w:rFonts w:ascii="Times New Roman" w:hAnsi="Times New Roman" w:cs="Times New Roman"/>
          <w:sz w:val="24"/>
          <w:szCs w:val="24"/>
        </w:rPr>
        <w:t xml:space="preserve"> = .24, </w:t>
      </w:r>
      <w:r w:rsidR="006F0E9B" w:rsidRPr="006F0E9B">
        <w:rPr>
          <w:rFonts w:ascii="Times New Roman" w:hAnsi="Times New Roman" w:cs="Times New Roman"/>
          <w:i/>
          <w:sz w:val="24"/>
          <w:szCs w:val="24"/>
        </w:rPr>
        <w:t>p</w:t>
      </w:r>
      <w:r w:rsidR="006F0E9B">
        <w:rPr>
          <w:rFonts w:ascii="Times New Roman" w:hAnsi="Times New Roman" w:cs="Times New Roman"/>
          <w:sz w:val="24"/>
          <w:szCs w:val="24"/>
        </w:rPr>
        <w:t xml:space="preserve"> &lt; .05</w:t>
      </w:r>
      <w:r w:rsidR="00AB34B6">
        <w:rPr>
          <w:rFonts w:ascii="Times New Roman" w:hAnsi="Times New Roman" w:cs="Times New Roman"/>
          <w:sz w:val="24"/>
          <w:szCs w:val="24"/>
        </w:rPr>
        <w:t>, 95% CI = [.18, .31]</w:t>
      </w:r>
      <w:r w:rsidR="005E68ED">
        <w:rPr>
          <w:rFonts w:ascii="Times New Roman" w:hAnsi="Times New Roman" w:cs="Times New Roman"/>
          <w:sz w:val="24"/>
          <w:szCs w:val="24"/>
        </w:rPr>
        <w:t>, although the confidence intervals overlapped</w:t>
      </w:r>
      <w:r w:rsidR="00D81ECA">
        <w:rPr>
          <w:rFonts w:ascii="Times New Roman" w:hAnsi="Times New Roman" w:cs="Times New Roman"/>
          <w:sz w:val="24"/>
          <w:szCs w:val="24"/>
        </w:rPr>
        <w:t xml:space="preserve">). </w:t>
      </w:r>
      <w:r w:rsidR="005E68ED">
        <w:rPr>
          <w:rFonts w:ascii="Times New Roman" w:hAnsi="Times New Roman" w:cs="Times New Roman"/>
          <w:sz w:val="24"/>
          <w:szCs w:val="24"/>
        </w:rPr>
        <w:t>T</w:t>
      </w:r>
      <w:r w:rsidR="00ED1AD9">
        <w:rPr>
          <w:rFonts w:ascii="Times New Roman" w:hAnsi="Times New Roman" w:cs="Times New Roman"/>
          <w:sz w:val="24"/>
          <w:szCs w:val="24"/>
        </w:rPr>
        <w:t>he overall pattern of results</w:t>
      </w:r>
      <w:r w:rsidR="005E68ED">
        <w:rPr>
          <w:rFonts w:ascii="Times New Roman" w:hAnsi="Times New Roman" w:cs="Times New Roman"/>
          <w:sz w:val="24"/>
          <w:szCs w:val="24"/>
        </w:rPr>
        <w:t>, however</w:t>
      </w:r>
      <w:r w:rsidR="00ED1AD9">
        <w:rPr>
          <w:rFonts w:ascii="Times New Roman" w:hAnsi="Times New Roman" w:cs="Times New Roman"/>
          <w:sz w:val="24"/>
          <w:szCs w:val="24"/>
        </w:rPr>
        <w:t xml:space="preserve"> remained the same</w:t>
      </w:r>
      <w:r w:rsidR="00D81ECA">
        <w:rPr>
          <w:rFonts w:ascii="Times New Roman" w:hAnsi="Times New Roman" w:cs="Times New Roman"/>
          <w:sz w:val="24"/>
          <w:szCs w:val="24"/>
        </w:rPr>
        <w:t>—</w:t>
      </w:r>
      <w:r w:rsidR="002C1A35">
        <w:rPr>
          <w:rFonts w:ascii="Times New Roman" w:hAnsi="Times New Roman" w:cs="Times New Roman"/>
          <w:sz w:val="24"/>
          <w:szCs w:val="24"/>
        </w:rPr>
        <w:t xml:space="preserve">in both cases </w:t>
      </w:r>
      <w:r w:rsidR="00D81ECA">
        <w:rPr>
          <w:rFonts w:ascii="Times New Roman" w:hAnsi="Times New Roman" w:cs="Times New Roman"/>
          <w:sz w:val="24"/>
          <w:szCs w:val="24"/>
        </w:rPr>
        <w:t>only the agency (</w:t>
      </w:r>
      <w:r w:rsidR="00D81ECA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5E68ED">
        <w:rPr>
          <w:rFonts w:ascii="Times New Roman" w:hAnsi="Times New Roman" w:cs="Times New Roman"/>
          <w:sz w:val="24"/>
          <w:szCs w:val="24"/>
        </w:rPr>
        <w:t xml:space="preserve"> = .14</w:t>
      </w:r>
      <w:r w:rsidR="00D81ECA">
        <w:rPr>
          <w:rFonts w:ascii="Times New Roman" w:hAnsi="Times New Roman" w:cs="Times New Roman"/>
          <w:sz w:val="24"/>
          <w:szCs w:val="24"/>
        </w:rPr>
        <w:t xml:space="preserve">, </w:t>
      </w:r>
      <w:r w:rsidR="00D81ECA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B72800">
        <w:rPr>
          <w:rFonts w:ascii="Times New Roman" w:hAnsi="Times New Roman" w:cs="Times New Roman"/>
          <w:sz w:val="24"/>
          <w:szCs w:val="24"/>
        </w:rPr>
        <w:t xml:space="preserve"> &lt; .05) and </w:t>
      </w:r>
      <w:r w:rsidR="00D81ECA">
        <w:rPr>
          <w:rFonts w:ascii="Times New Roman" w:hAnsi="Times New Roman" w:cs="Times New Roman"/>
          <w:sz w:val="24"/>
          <w:szCs w:val="24"/>
        </w:rPr>
        <w:t>communion (</w:t>
      </w:r>
      <w:r w:rsidR="00D81ECA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5E68ED">
        <w:rPr>
          <w:rFonts w:ascii="Times New Roman" w:hAnsi="Times New Roman" w:cs="Times New Roman"/>
          <w:sz w:val="24"/>
          <w:szCs w:val="24"/>
        </w:rPr>
        <w:t xml:space="preserve"> = -.12</w:t>
      </w:r>
      <w:r w:rsidR="00D81ECA">
        <w:rPr>
          <w:rFonts w:ascii="Times New Roman" w:hAnsi="Times New Roman" w:cs="Times New Roman"/>
          <w:sz w:val="24"/>
          <w:szCs w:val="24"/>
        </w:rPr>
        <w:t xml:space="preserve">, </w:t>
      </w:r>
      <w:r w:rsidR="00D81ECA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D81ECA">
        <w:rPr>
          <w:rFonts w:ascii="Times New Roman" w:hAnsi="Times New Roman" w:cs="Times New Roman"/>
          <w:sz w:val="24"/>
          <w:szCs w:val="24"/>
        </w:rPr>
        <w:t xml:space="preserve"> &lt; .05) moderators were </w:t>
      </w:r>
      <w:r w:rsidR="005268C2">
        <w:rPr>
          <w:rFonts w:ascii="Times New Roman" w:hAnsi="Times New Roman" w:cs="Times New Roman"/>
          <w:sz w:val="24"/>
          <w:szCs w:val="24"/>
        </w:rPr>
        <w:t xml:space="preserve">statistically </w:t>
      </w:r>
      <w:r w:rsidR="00D81ECA">
        <w:rPr>
          <w:rFonts w:ascii="Times New Roman" w:hAnsi="Times New Roman" w:cs="Times New Roman"/>
          <w:sz w:val="24"/>
          <w:szCs w:val="24"/>
        </w:rPr>
        <w:t xml:space="preserve">significant. </w:t>
      </w:r>
      <w:r w:rsidR="005718D4">
        <w:rPr>
          <w:rFonts w:ascii="Times New Roman" w:hAnsi="Times New Roman" w:cs="Times New Roman"/>
          <w:sz w:val="24"/>
          <w:szCs w:val="24"/>
        </w:rPr>
        <w:t>T</w:t>
      </w:r>
      <w:r w:rsidR="005268C2">
        <w:rPr>
          <w:rFonts w:ascii="Times New Roman" w:hAnsi="Times New Roman" w:cs="Times New Roman"/>
          <w:sz w:val="24"/>
          <w:szCs w:val="24"/>
        </w:rPr>
        <w:t xml:space="preserve">he number of effect sizes decreased, </w:t>
      </w:r>
      <w:r w:rsidR="005718D4">
        <w:rPr>
          <w:rFonts w:ascii="Times New Roman" w:hAnsi="Times New Roman" w:cs="Times New Roman"/>
          <w:sz w:val="24"/>
          <w:szCs w:val="24"/>
        </w:rPr>
        <w:t xml:space="preserve">but </w:t>
      </w:r>
      <w:r w:rsidR="006271B4">
        <w:rPr>
          <w:rFonts w:ascii="Times New Roman" w:hAnsi="Times New Roman" w:cs="Times New Roman"/>
          <w:sz w:val="24"/>
          <w:szCs w:val="24"/>
        </w:rPr>
        <w:t xml:space="preserve">the magnitude of the effect sizes either remained the same or increased slightly. </w:t>
      </w:r>
      <w:r w:rsidR="00EE2F43">
        <w:rPr>
          <w:rFonts w:ascii="Times New Roman" w:hAnsi="Times New Roman" w:cs="Times New Roman"/>
          <w:sz w:val="24"/>
          <w:szCs w:val="24"/>
        </w:rPr>
        <w:t xml:space="preserve">Therefore, the significant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EE2F43">
        <w:rPr>
          <w:rFonts w:ascii="Times New Roman" w:hAnsi="Times New Roman" w:cs="Times New Roman"/>
          <w:sz w:val="24"/>
          <w:szCs w:val="24"/>
        </w:rPr>
        <w:t xml:space="preserve">/self-enhancement relationship is not an artifact produced by </w:t>
      </w:r>
      <w:r w:rsidR="002C6272">
        <w:rPr>
          <w:rFonts w:ascii="Times New Roman" w:hAnsi="Times New Roman" w:cs="Times New Roman"/>
          <w:sz w:val="24"/>
          <w:szCs w:val="24"/>
        </w:rPr>
        <w:t>using differences scores</w:t>
      </w:r>
      <w:r w:rsidR="00EE2F43">
        <w:rPr>
          <w:rFonts w:ascii="Times New Roman" w:hAnsi="Times New Roman" w:cs="Times New Roman"/>
          <w:sz w:val="24"/>
          <w:szCs w:val="24"/>
        </w:rPr>
        <w:t>. In fact, correlations using difference scores to calculate self-enhancement are smaller than those produced using the superior residual approach. Th</w:t>
      </w:r>
      <w:r w:rsidR="001B0602">
        <w:rPr>
          <w:rFonts w:ascii="Times New Roman" w:hAnsi="Times New Roman" w:cs="Times New Roman"/>
          <w:sz w:val="24"/>
          <w:szCs w:val="24"/>
        </w:rPr>
        <w:t xml:space="preserve">e observed decrease in correlation size provides yet another </w:t>
      </w:r>
      <w:r w:rsidR="00EE2F43">
        <w:rPr>
          <w:rFonts w:ascii="Times New Roman" w:hAnsi="Times New Roman" w:cs="Times New Roman"/>
          <w:sz w:val="24"/>
          <w:szCs w:val="24"/>
        </w:rPr>
        <w:t xml:space="preserve">reason </w:t>
      </w:r>
      <w:r w:rsidR="005E68ED">
        <w:rPr>
          <w:rFonts w:ascii="Times New Roman" w:hAnsi="Times New Roman" w:cs="Times New Roman"/>
          <w:sz w:val="24"/>
          <w:szCs w:val="24"/>
        </w:rPr>
        <w:t>for researcher to stop using difference</w:t>
      </w:r>
      <w:r w:rsidR="00EE2F43">
        <w:rPr>
          <w:rFonts w:ascii="Times New Roman" w:hAnsi="Times New Roman" w:cs="Times New Roman"/>
          <w:sz w:val="24"/>
          <w:szCs w:val="24"/>
        </w:rPr>
        <w:t xml:space="preserve"> scores to calculate self-enhancement.</w:t>
      </w:r>
    </w:p>
    <w:p w14:paraId="2306CED5" w14:textId="2765E173" w:rsidR="00352E8A" w:rsidRPr="0074033B" w:rsidRDefault="00067D8C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67D8C">
        <w:rPr>
          <w:rFonts w:ascii="Times New Roman" w:hAnsi="Times New Roman" w:cs="Times New Roman"/>
          <w:b/>
          <w:i/>
          <w:sz w:val="24"/>
          <w:szCs w:val="24"/>
        </w:rPr>
        <w:t xml:space="preserve">Competing moderators. </w:t>
      </w:r>
      <w:r w:rsidR="00181FAC">
        <w:rPr>
          <w:rFonts w:ascii="Times New Roman" w:hAnsi="Times New Roman" w:cs="Times New Roman"/>
          <w:sz w:val="24"/>
          <w:szCs w:val="24"/>
        </w:rPr>
        <w:t xml:space="preserve">We </w:t>
      </w:r>
      <w:r w:rsidR="0074033B">
        <w:rPr>
          <w:rFonts w:ascii="Times New Roman" w:hAnsi="Times New Roman" w:cs="Times New Roman"/>
          <w:sz w:val="24"/>
          <w:szCs w:val="24"/>
        </w:rPr>
        <w:t xml:space="preserve">also simultaneously regressed the effect sizes onto our moderators to estimate each </w:t>
      </w:r>
      <w:r w:rsidR="00181FAC">
        <w:rPr>
          <w:rFonts w:ascii="Times New Roman" w:hAnsi="Times New Roman" w:cs="Times New Roman"/>
          <w:sz w:val="24"/>
          <w:szCs w:val="24"/>
        </w:rPr>
        <w:t>variable</w:t>
      </w:r>
      <w:r w:rsidR="0074033B">
        <w:rPr>
          <w:rFonts w:ascii="Times New Roman" w:hAnsi="Times New Roman" w:cs="Times New Roman"/>
          <w:sz w:val="24"/>
          <w:szCs w:val="24"/>
        </w:rPr>
        <w:t xml:space="preserve">’s unique contribution. There was one caveat—we excluded the observer-report/objective measure moderator from this analysis because of the amount of collinearity between </w:t>
      </w:r>
      <w:r w:rsidR="004A545A">
        <w:rPr>
          <w:rFonts w:ascii="Times New Roman" w:hAnsi="Times New Roman" w:cs="Times New Roman"/>
          <w:sz w:val="24"/>
          <w:szCs w:val="24"/>
        </w:rPr>
        <w:t>the observer-report/objective measure moderator an</w:t>
      </w:r>
      <w:r w:rsidR="00380A03">
        <w:rPr>
          <w:rFonts w:ascii="Times New Roman" w:hAnsi="Times New Roman" w:cs="Times New Roman"/>
          <w:sz w:val="24"/>
          <w:szCs w:val="24"/>
        </w:rPr>
        <w:t xml:space="preserve">d the </w:t>
      </w:r>
      <w:r w:rsidR="00BD2D8A">
        <w:rPr>
          <w:rFonts w:ascii="Times New Roman" w:hAnsi="Times New Roman" w:cs="Times New Roman"/>
          <w:sz w:val="24"/>
          <w:szCs w:val="24"/>
        </w:rPr>
        <w:t xml:space="preserve">residual/difference score moderator </w:t>
      </w:r>
      <w:r w:rsidR="00734B3D">
        <w:rPr>
          <w:rFonts w:ascii="Times New Roman" w:hAnsi="Times New Roman" w:cs="Times New Roman"/>
          <w:sz w:val="24"/>
          <w:szCs w:val="24"/>
        </w:rPr>
        <w:t>(</w:t>
      </w:r>
      <w:r w:rsidR="00734B3D" w:rsidRPr="00734B3D">
        <w:rPr>
          <w:rFonts w:ascii="Times New Roman" w:hAnsi="Times New Roman" w:cs="Times New Roman"/>
          <w:i/>
          <w:sz w:val="24"/>
          <w:szCs w:val="24"/>
        </w:rPr>
        <w:t>r</w:t>
      </w:r>
      <w:r w:rsidR="00734B3D">
        <w:rPr>
          <w:rFonts w:ascii="Times New Roman" w:hAnsi="Times New Roman" w:cs="Times New Roman"/>
          <w:sz w:val="24"/>
          <w:szCs w:val="24"/>
        </w:rPr>
        <w:t xml:space="preserve"> = .73, </w:t>
      </w:r>
      <w:r w:rsidR="00734B3D" w:rsidRPr="00734B3D">
        <w:rPr>
          <w:rFonts w:ascii="Times New Roman" w:hAnsi="Times New Roman" w:cs="Times New Roman"/>
          <w:i/>
          <w:sz w:val="24"/>
          <w:szCs w:val="24"/>
        </w:rPr>
        <w:t>p</w:t>
      </w:r>
      <w:r w:rsidR="00734B3D">
        <w:rPr>
          <w:rFonts w:ascii="Times New Roman" w:hAnsi="Times New Roman" w:cs="Times New Roman"/>
          <w:sz w:val="24"/>
          <w:szCs w:val="24"/>
        </w:rPr>
        <w:t xml:space="preserve"> &lt; .05). Very few  primary studies used objective measures</w:t>
      </w:r>
      <w:r w:rsidR="00380A03">
        <w:rPr>
          <w:rFonts w:ascii="Times New Roman" w:hAnsi="Times New Roman" w:cs="Times New Roman"/>
          <w:sz w:val="24"/>
          <w:szCs w:val="24"/>
        </w:rPr>
        <w:t xml:space="preserve"> (</w:t>
      </w:r>
      <w:r w:rsidR="00734B3D">
        <w:rPr>
          <w:rFonts w:ascii="Times New Roman" w:hAnsi="Times New Roman" w:cs="Times New Roman"/>
          <w:sz w:val="24"/>
          <w:szCs w:val="24"/>
        </w:rPr>
        <w:t xml:space="preserve">only 21 of 146 </w:t>
      </w:r>
      <w:r w:rsidR="00380A03">
        <w:rPr>
          <w:rFonts w:ascii="Times New Roman" w:hAnsi="Times New Roman" w:cs="Times New Roman"/>
          <w:sz w:val="24"/>
          <w:szCs w:val="24"/>
        </w:rPr>
        <w:t xml:space="preserve">effect sizes); </w:t>
      </w:r>
      <w:r w:rsidR="00734B3D">
        <w:rPr>
          <w:rFonts w:ascii="Times New Roman" w:hAnsi="Times New Roman" w:cs="Times New Roman"/>
          <w:sz w:val="24"/>
          <w:szCs w:val="24"/>
        </w:rPr>
        <w:t xml:space="preserve">however studies that used objective measures were also </w:t>
      </w:r>
      <w:r w:rsidR="00380A03">
        <w:rPr>
          <w:rFonts w:ascii="Times New Roman" w:hAnsi="Times New Roman" w:cs="Times New Roman"/>
          <w:sz w:val="24"/>
          <w:szCs w:val="24"/>
        </w:rPr>
        <w:t xml:space="preserve">those that </w:t>
      </w:r>
      <w:r w:rsidR="00734B3D">
        <w:rPr>
          <w:rFonts w:ascii="Times New Roman" w:hAnsi="Times New Roman" w:cs="Times New Roman"/>
          <w:sz w:val="24"/>
          <w:szCs w:val="24"/>
        </w:rPr>
        <w:t xml:space="preserve">employed difference scores (when effect sizes based on difference scores were removed </w:t>
      </w:r>
      <w:r w:rsidR="002C1A35">
        <w:rPr>
          <w:rFonts w:ascii="Times New Roman" w:hAnsi="Times New Roman" w:cs="Times New Roman"/>
          <w:sz w:val="24"/>
          <w:szCs w:val="24"/>
        </w:rPr>
        <w:t>from the pool of effect sizes using objective measures</w:t>
      </w:r>
      <w:r w:rsidR="001232AB">
        <w:rPr>
          <w:rFonts w:ascii="Times New Roman" w:hAnsi="Times New Roman" w:cs="Times New Roman"/>
          <w:sz w:val="24"/>
          <w:szCs w:val="24"/>
        </w:rPr>
        <w:t>,</w:t>
      </w:r>
      <w:r w:rsidR="002C1A35">
        <w:rPr>
          <w:rFonts w:ascii="Times New Roman" w:hAnsi="Times New Roman" w:cs="Times New Roman"/>
          <w:sz w:val="24"/>
          <w:szCs w:val="24"/>
        </w:rPr>
        <w:t xml:space="preserve"> </w:t>
      </w:r>
      <w:r w:rsidR="00734B3D">
        <w:rPr>
          <w:rFonts w:ascii="Times New Roman" w:hAnsi="Times New Roman" w:cs="Times New Roman"/>
          <w:sz w:val="24"/>
          <w:szCs w:val="24"/>
        </w:rPr>
        <w:t xml:space="preserve">only 5 </w:t>
      </w:r>
      <w:r w:rsidR="00380A03">
        <w:rPr>
          <w:rFonts w:ascii="Times New Roman" w:hAnsi="Times New Roman" w:cs="Times New Roman"/>
          <w:sz w:val="24"/>
          <w:szCs w:val="24"/>
        </w:rPr>
        <w:t xml:space="preserve">of the 21 </w:t>
      </w:r>
      <w:r w:rsidR="002C1A35">
        <w:rPr>
          <w:rFonts w:ascii="Times New Roman" w:hAnsi="Times New Roman" w:cs="Times New Roman"/>
          <w:sz w:val="24"/>
          <w:szCs w:val="24"/>
        </w:rPr>
        <w:t xml:space="preserve">objective measure </w:t>
      </w:r>
      <w:r w:rsidR="00734B3D">
        <w:rPr>
          <w:rFonts w:ascii="Times New Roman" w:hAnsi="Times New Roman" w:cs="Times New Roman"/>
          <w:sz w:val="24"/>
          <w:szCs w:val="24"/>
        </w:rPr>
        <w:t>effect sizes remained).</w:t>
      </w:r>
      <w:r w:rsidR="00380A03">
        <w:rPr>
          <w:rFonts w:ascii="Times New Roman" w:hAnsi="Times New Roman" w:cs="Times New Roman"/>
          <w:sz w:val="24"/>
          <w:szCs w:val="24"/>
        </w:rPr>
        <w:t xml:space="preserve"> Overall, </w:t>
      </w:r>
      <w:r w:rsidR="001232AB">
        <w:rPr>
          <w:rFonts w:ascii="Times New Roman" w:hAnsi="Times New Roman" w:cs="Times New Roman"/>
          <w:sz w:val="24"/>
          <w:szCs w:val="24"/>
        </w:rPr>
        <w:t>the competing moderators model (</w:t>
      </w:r>
      <w:r w:rsidR="007B4894">
        <w:rPr>
          <w:rFonts w:ascii="Times New Roman" w:hAnsi="Times New Roman" w:cs="Times New Roman"/>
          <w:sz w:val="24"/>
          <w:szCs w:val="24"/>
        </w:rPr>
        <w:t>Model 9</w:t>
      </w:r>
      <w:r w:rsidR="001232AB">
        <w:rPr>
          <w:rFonts w:ascii="Times New Roman" w:hAnsi="Times New Roman" w:cs="Times New Roman"/>
          <w:sz w:val="24"/>
          <w:szCs w:val="24"/>
        </w:rPr>
        <w:t>)</w:t>
      </w:r>
      <w:r w:rsidR="007B4894">
        <w:rPr>
          <w:rFonts w:ascii="Times New Roman" w:hAnsi="Times New Roman" w:cs="Times New Roman"/>
          <w:sz w:val="24"/>
          <w:szCs w:val="24"/>
        </w:rPr>
        <w:t xml:space="preserve"> </w:t>
      </w:r>
      <w:r w:rsidR="00380A03">
        <w:rPr>
          <w:rFonts w:ascii="Times New Roman" w:hAnsi="Times New Roman" w:cs="Times New Roman"/>
          <w:sz w:val="24"/>
          <w:szCs w:val="24"/>
        </w:rPr>
        <w:t xml:space="preserve">found that </w:t>
      </w:r>
      <w:r w:rsidR="007B4894">
        <w:rPr>
          <w:rFonts w:ascii="Times New Roman" w:hAnsi="Times New Roman" w:cs="Times New Roman"/>
          <w:sz w:val="24"/>
          <w:szCs w:val="24"/>
        </w:rPr>
        <w:t xml:space="preserve">both </w:t>
      </w:r>
      <w:r w:rsidR="00380A03">
        <w:rPr>
          <w:rFonts w:ascii="Times New Roman" w:hAnsi="Times New Roman" w:cs="Times New Roman"/>
          <w:sz w:val="24"/>
          <w:szCs w:val="24"/>
        </w:rPr>
        <w:t xml:space="preserve">the agency and communion moderators </w:t>
      </w:r>
      <w:r w:rsidR="007B4894">
        <w:rPr>
          <w:rFonts w:ascii="Times New Roman" w:hAnsi="Times New Roman" w:cs="Times New Roman"/>
          <w:sz w:val="24"/>
          <w:szCs w:val="24"/>
        </w:rPr>
        <w:t>continued to be</w:t>
      </w:r>
      <w:r w:rsidR="00380A03">
        <w:rPr>
          <w:rFonts w:ascii="Times New Roman" w:hAnsi="Times New Roman" w:cs="Times New Roman"/>
          <w:sz w:val="24"/>
          <w:szCs w:val="24"/>
        </w:rPr>
        <w:t xml:space="preserve"> statistically significant predictors of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380A03">
        <w:rPr>
          <w:rFonts w:ascii="Times New Roman" w:hAnsi="Times New Roman" w:cs="Times New Roman"/>
          <w:sz w:val="24"/>
          <w:szCs w:val="24"/>
        </w:rPr>
        <w:t xml:space="preserve">/Self-Enhancement relationship, </w:t>
      </w:r>
      <w:r w:rsidR="007B4894">
        <w:rPr>
          <w:rFonts w:ascii="Times New Roman" w:hAnsi="Times New Roman" w:cs="Times New Roman"/>
          <w:sz w:val="24"/>
          <w:szCs w:val="24"/>
        </w:rPr>
        <w:t>whereas none of the</w:t>
      </w:r>
      <w:r w:rsidR="00380A03">
        <w:rPr>
          <w:rFonts w:ascii="Times New Roman" w:hAnsi="Times New Roman" w:cs="Times New Roman"/>
          <w:sz w:val="24"/>
          <w:szCs w:val="24"/>
        </w:rPr>
        <w:t xml:space="preserve"> methodological moderators </w:t>
      </w:r>
      <w:r w:rsidR="007B4894">
        <w:rPr>
          <w:rFonts w:ascii="Times New Roman" w:hAnsi="Times New Roman" w:cs="Times New Roman"/>
          <w:sz w:val="24"/>
          <w:szCs w:val="24"/>
        </w:rPr>
        <w:t>were significant. Th</w:t>
      </w:r>
      <w:r w:rsidR="005718D4">
        <w:rPr>
          <w:rFonts w:ascii="Times New Roman" w:hAnsi="Times New Roman" w:cs="Times New Roman"/>
          <w:sz w:val="24"/>
          <w:szCs w:val="24"/>
        </w:rPr>
        <w:t xml:space="preserve">e </w:t>
      </w:r>
      <w:r w:rsidR="007B4894">
        <w:rPr>
          <w:rFonts w:ascii="Times New Roman" w:hAnsi="Times New Roman" w:cs="Times New Roman"/>
          <w:sz w:val="24"/>
          <w:szCs w:val="24"/>
        </w:rPr>
        <w:t>residual</w:t>
      </w:r>
      <w:r w:rsidR="00380A03">
        <w:rPr>
          <w:rFonts w:ascii="Times New Roman" w:hAnsi="Times New Roman" w:cs="Times New Roman"/>
          <w:sz w:val="24"/>
          <w:szCs w:val="24"/>
        </w:rPr>
        <w:t xml:space="preserve"> vs. difference score moderator</w:t>
      </w:r>
      <w:r w:rsidR="007B4894">
        <w:rPr>
          <w:rFonts w:ascii="Times New Roman" w:hAnsi="Times New Roman" w:cs="Times New Roman"/>
          <w:sz w:val="24"/>
          <w:szCs w:val="24"/>
        </w:rPr>
        <w:t xml:space="preserve"> </w:t>
      </w:r>
      <w:r w:rsidR="005718D4">
        <w:rPr>
          <w:rFonts w:ascii="Times New Roman" w:hAnsi="Times New Roman" w:cs="Times New Roman"/>
          <w:sz w:val="24"/>
          <w:szCs w:val="24"/>
        </w:rPr>
        <w:t>was no longer statistically significant.</w:t>
      </w:r>
    </w:p>
    <w:p w14:paraId="56949591" w14:textId="7E6D9906" w:rsidR="00352E8A" w:rsidRPr="00151AD6" w:rsidRDefault="00151AD6" w:rsidP="00126128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Individual self-enhancement c</w:t>
      </w:r>
      <w:r w:rsidRPr="00151AD6">
        <w:rPr>
          <w:rFonts w:ascii="Times New Roman" w:hAnsi="Times New Roman" w:cs="Times New Roman"/>
          <w:b/>
          <w:sz w:val="24"/>
          <w:szCs w:val="24"/>
        </w:rPr>
        <w:t>onstructs</w:t>
      </w:r>
    </w:p>
    <w:p w14:paraId="5A7C0CF4" w14:textId="23C89B99" w:rsidR="00A87BA8" w:rsidRDefault="00C92FA2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xt, we individually examined the extent to which narcissists’ self-enhanced different constructs. As part of this analysis we searched</w:t>
      </w:r>
      <w:r w:rsidR="00257514">
        <w:rPr>
          <w:rFonts w:ascii="Times New Roman" w:hAnsi="Times New Roman" w:cs="Times New Roman"/>
          <w:sz w:val="24"/>
          <w:szCs w:val="24"/>
        </w:rPr>
        <w:t xml:space="preserve"> for exceptions to </w:t>
      </w:r>
      <w:r>
        <w:rPr>
          <w:rFonts w:ascii="Times New Roman" w:hAnsi="Times New Roman" w:cs="Times New Roman"/>
          <w:sz w:val="24"/>
          <w:szCs w:val="24"/>
        </w:rPr>
        <w:t>the previously described</w:t>
      </w:r>
      <w:r w:rsidR="00257514">
        <w:rPr>
          <w:rFonts w:ascii="Times New Roman" w:hAnsi="Times New Roman" w:cs="Times New Roman"/>
          <w:sz w:val="24"/>
          <w:szCs w:val="24"/>
        </w:rPr>
        <w:t xml:space="preserve"> trend</w:t>
      </w:r>
      <w:r w:rsidR="00BF4A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or agency and communion </w:t>
      </w:r>
      <w:r w:rsidR="00BF4A75">
        <w:rPr>
          <w:rFonts w:ascii="Times New Roman" w:hAnsi="Times New Roman" w:cs="Times New Roman"/>
          <w:sz w:val="24"/>
          <w:szCs w:val="24"/>
        </w:rPr>
        <w:t xml:space="preserve">(i.e., </w:t>
      </w:r>
      <w:r w:rsidR="00EB0B97">
        <w:rPr>
          <w:rFonts w:ascii="Times New Roman" w:hAnsi="Times New Roman" w:cs="Times New Roman"/>
          <w:sz w:val="24"/>
          <w:szCs w:val="24"/>
        </w:rPr>
        <w:t xml:space="preserve">we examined whether there were any </w:t>
      </w:r>
      <w:r w:rsidR="00257514">
        <w:rPr>
          <w:rFonts w:ascii="Times New Roman" w:hAnsi="Times New Roman" w:cs="Times New Roman"/>
          <w:sz w:val="24"/>
          <w:szCs w:val="24"/>
        </w:rPr>
        <w:t>agentic characteristics that narcissists did not inflate and communal characteristics that narcissists did inflate</w:t>
      </w:r>
      <w:r w:rsidR="00BF4A75">
        <w:rPr>
          <w:rFonts w:ascii="Times New Roman" w:hAnsi="Times New Roman" w:cs="Times New Roman"/>
          <w:sz w:val="24"/>
          <w:szCs w:val="24"/>
        </w:rPr>
        <w:t>)</w:t>
      </w:r>
      <w:r w:rsidR="003C6E39">
        <w:rPr>
          <w:rFonts w:ascii="Times New Roman" w:hAnsi="Times New Roman" w:cs="Times New Roman"/>
          <w:sz w:val="24"/>
          <w:szCs w:val="24"/>
        </w:rPr>
        <w:t xml:space="preserve">. </w:t>
      </w:r>
      <w:r w:rsidR="00D90CB0">
        <w:rPr>
          <w:rFonts w:ascii="Times New Roman" w:hAnsi="Times New Roman" w:cs="Times New Roman"/>
          <w:sz w:val="24"/>
          <w:szCs w:val="24"/>
        </w:rPr>
        <w:t>Identifying exceptions might offer insight into boundaries concerning narcissists’ agentic self-enhancement and hints regarding what it is about communion that narcissists may find unappealing.</w:t>
      </w:r>
      <w:r w:rsidR="00A87BA8">
        <w:rPr>
          <w:rFonts w:ascii="Times New Roman" w:hAnsi="Times New Roman" w:cs="Times New Roman"/>
          <w:sz w:val="24"/>
          <w:szCs w:val="24"/>
        </w:rPr>
        <w:t xml:space="preserve"> </w:t>
      </w:r>
      <w:r w:rsidR="00D90CB0">
        <w:rPr>
          <w:rFonts w:ascii="Times New Roman" w:hAnsi="Times New Roman" w:cs="Times New Roman"/>
          <w:sz w:val="24"/>
          <w:szCs w:val="24"/>
        </w:rPr>
        <w:t>Unfortunately, w</w:t>
      </w:r>
      <w:r w:rsidR="00CE307C">
        <w:rPr>
          <w:rFonts w:ascii="Times New Roman" w:hAnsi="Times New Roman" w:cs="Times New Roman"/>
          <w:sz w:val="24"/>
          <w:szCs w:val="24"/>
        </w:rPr>
        <w:t>e were limited by the number of available effect sizes, and only performed this additional analysis for constructs that had effect sizes from at least three independent samples</w:t>
      </w:r>
      <w:r w:rsidR="005718D4">
        <w:rPr>
          <w:rFonts w:ascii="Times New Roman" w:hAnsi="Times New Roman" w:cs="Times New Roman"/>
          <w:sz w:val="24"/>
          <w:szCs w:val="24"/>
        </w:rPr>
        <w:t>. We were able to perform this additional analysis for</w:t>
      </w:r>
      <w:r w:rsidR="005E358F">
        <w:rPr>
          <w:rFonts w:ascii="Times New Roman" w:hAnsi="Times New Roman" w:cs="Times New Roman"/>
          <w:sz w:val="24"/>
          <w:szCs w:val="24"/>
        </w:rPr>
        <w:t xml:space="preserve"> 10 constructs out of the original </w:t>
      </w:r>
      <w:r w:rsidR="008C709B">
        <w:rPr>
          <w:rFonts w:ascii="Times New Roman" w:hAnsi="Times New Roman" w:cs="Times New Roman"/>
          <w:sz w:val="24"/>
          <w:szCs w:val="24"/>
        </w:rPr>
        <w:t xml:space="preserve">23 constructs included in the meta-analysis (43%; if the different types of fairness are considered one construct; see Table 1). </w:t>
      </w:r>
    </w:p>
    <w:p w14:paraId="40C7F169" w14:textId="6E2E8CE4" w:rsidR="00F85BA1" w:rsidRDefault="00C92FA2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, </w:t>
      </w:r>
      <w:r w:rsidR="005718D4">
        <w:rPr>
          <w:rFonts w:ascii="Times New Roman" w:hAnsi="Times New Roman" w:cs="Times New Roman"/>
          <w:sz w:val="24"/>
          <w:szCs w:val="24"/>
        </w:rPr>
        <w:t xml:space="preserve">we will describe our results for </w:t>
      </w:r>
      <w:r w:rsidR="004B2FEA">
        <w:rPr>
          <w:rFonts w:ascii="Times New Roman" w:hAnsi="Times New Roman" w:cs="Times New Roman"/>
          <w:sz w:val="24"/>
          <w:szCs w:val="24"/>
        </w:rPr>
        <w:t>cons</w:t>
      </w:r>
      <w:r w:rsidR="005718D4">
        <w:rPr>
          <w:rFonts w:ascii="Times New Roman" w:hAnsi="Times New Roman" w:cs="Times New Roman"/>
          <w:sz w:val="24"/>
          <w:szCs w:val="24"/>
        </w:rPr>
        <w:t>tructs categorized as agentic. W</w:t>
      </w:r>
      <w:r w:rsidR="004B2FEA">
        <w:rPr>
          <w:rFonts w:ascii="Times New Roman" w:hAnsi="Times New Roman" w:cs="Times New Roman"/>
          <w:sz w:val="24"/>
          <w:szCs w:val="24"/>
        </w:rPr>
        <w:t xml:space="preserve">e found that 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4B2FEA">
        <w:rPr>
          <w:rFonts w:ascii="Times New Roman" w:hAnsi="Times New Roman" w:cs="Times New Roman"/>
          <w:sz w:val="24"/>
          <w:szCs w:val="24"/>
        </w:rPr>
        <w:t>/self-enhancement relationship for task performance was not statistically significant (</w:t>
      </w:r>
      <w:r w:rsidR="004B2FEA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4B2FEA">
        <w:rPr>
          <w:rFonts w:ascii="Times New Roman" w:hAnsi="Times New Roman" w:cs="Times New Roman"/>
          <w:sz w:val="24"/>
          <w:szCs w:val="24"/>
        </w:rPr>
        <w:t xml:space="preserve"> = .14, </w:t>
      </w:r>
      <w:r w:rsidR="004B2FEA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4B2FEA">
        <w:rPr>
          <w:rFonts w:ascii="Times New Roman" w:hAnsi="Times New Roman" w:cs="Times New Roman"/>
          <w:sz w:val="24"/>
          <w:szCs w:val="24"/>
        </w:rPr>
        <w:t xml:space="preserve"> &gt; .05</w:t>
      </w:r>
      <w:r w:rsidR="00220613">
        <w:rPr>
          <w:rFonts w:ascii="Times New Roman" w:hAnsi="Times New Roman" w:cs="Times New Roman"/>
          <w:sz w:val="24"/>
          <w:szCs w:val="24"/>
        </w:rPr>
        <w:t>;</w:t>
      </w:r>
      <w:r w:rsidR="00220613" w:rsidRPr="0022061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20613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220613">
        <w:rPr>
          <w:rFonts w:ascii="Times New Roman" w:hAnsi="Times New Roman" w:cs="Times New Roman"/>
          <w:sz w:val="24"/>
          <w:szCs w:val="24"/>
        </w:rPr>
        <w:t xml:space="preserve"> = 17, samples = 6</w:t>
      </w:r>
      <w:r w:rsidR="004B2FEA">
        <w:rPr>
          <w:rFonts w:ascii="Times New Roman" w:hAnsi="Times New Roman" w:cs="Times New Roman"/>
          <w:sz w:val="24"/>
          <w:szCs w:val="24"/>
        </w:rPr>
        <w:t xml:space="preserve">). This result was unexpected, so we took a closer look at the individual effect sizes </w:t>
      </w:r>
      <w:r w:rsidR="005718D4">
        <w:rPr>
          <w:rFonts w:ascii="Times New Roman" w:hAnsi="Times New Roman" w:cs="Times New Roman"/>
          <w:sz w:val="24"/>
          <w:szCs w:val="24"/>
        </w:rPr>
        <w:t>included in the analysis, and it was</w:t>
      </w:r>
      <w:r w:rsidR="004B2FEA">
        <w:rPr>
          <w:rFonts w:ascii="Times New Roman" w:hAnsi="Times New Roman" w:cs="Times New Roman"/>
          <w:sz w:val="24"/>
          <w:szCs w:val="24"/>
        </w:rPr>
        <w:t xml:space="preserve"> discovered that there were two broad types of task performance. The first type</w:t>
      </w:r>
      <w:r w:rsidR="00A52CCA">
        <w:rPr>
          <w:rFonts w:ascii="Times New Roman" w:hAnsi="Times New Roman" w:cs="Times New Roman"/>
          <w:sz w:val="24"/>
          <w:szCs w:val="24"/>
        </w:rPr>
        <w:t xml:space="preserve"> of task performance</w:t>
      </w:r>
      <w:r w:rsidR="004B2FEA">
        <w:rPr>
          <w:rFonts w:ascii="Times New Roman" w:hAnsi="Times New Roman" w:cs="Times New Roman"/>
          <w:sz w:val="24"/>
          <w:szCs w:val="24"/>
        </w:rPr>
        <w:t xml:space="preserve"> came from a</w:t>
      </w:r>
      <w:r w:rsidR="008C709B">
        <w:rPr>
          <w:rFonts w:ascii="Times New Roman" w:hAnsi="Times New Roman" w:cs="Times New Roman"/>
          <w:sz w:val="24"/>
          <w:szCs w:val="24"/>
        </w:rPr>
        <w:t xml:space="preserve"> single study </w:t>
      </w:r>
      <w:r w:rsidR="004B2FEA">
        <w:rPr>
          <w:rFonts w:ascii="Times New Roman" w:hAnsi="Times New Roman" w:cs="Times New Roman"/>
          <w:sz w:val="24"/>
          <w:szCs w:val="24"/>
        </w:rPr>
        <w:t>where participants</w:t>
      </w:r>
      <w:r w:rsidR="00A52CCA">
        <w:rPr>
          <w:rFonts w:ascii="Times New Roman" w:hAnsi="Times New Roman" w:cs="Times New Roman"/>
          <w:sz w:val="24"/>
          <w:szCs w:val="24"/>
        </w:rPr>
        <w:t xml:space="preserve"> performed a remote associates task; they </w:t>
      </w:r>
      <w:r w:rsidR="004B2FEA">
        <w:rPr>
          <w:rFonts w:ascii="Times New Roman" w:hAnsi="Times New Roman" w:cs="Times New Roman"/>
          <w:sz w:val="24"/>
          <w:szCs w:val="24"/>
        </w:rPr>
        <w:t>were provided with three words and instructed to provide a fourth word that “when combined with each of the three stimulus words would result in a common compound word of phrase” (i.e., Nunez, 2007, p. 42)</w:t>
      </w:r>
      <w:r w:rsidR="008C709B">
        <w:rPr>
          <w:rFonts w:ascii="Times New Roman" w:hAnsi="Times New Roman" w:cs="Times New Roman"/>
          <w:sz w:val="24"/>
          <w:szCs w:val="24"/>
        </w:rPr>
        <w:t>. In contrast, t</w:t>
      </w:r>
      <w:r w:rsidR="004B2FEA">
        <w:rPr>
          <w:rFonts w:ascii="Times New Roman" w:hAnsi="Times New Roman" w:cs="Times New Roman"/>
          <w:sz w:val="24"/>
          <w:szCs w:val="24"/>
        </w:rPr>
        <w:t xml:space="preserve">he second type of task performance came from </w:t>
      </w:r>
      <w:r w:rsidR="008C709B">
        <w:rPr>
          <w:rFonts w:ascii="Times New Roman" w:hAnsi="Times New Roman" w:cs="Times New Roman"/>
          <w:sz w:val="24"/>
          <w:szCs w:val="24"/>
        </w:rPr>
        <w:t xml:space="preserve">group decision making tasks (e.g., lost on the moon; Robins &amp; Beer, 2001) or </w:t>
      </w:r>
      <w:r w:rsidR="0060079D">
        <w:rPr>
          <w:rFonts w:ascii="Times New Roman" w:hAnsi="Times New Roman" w:cs="Times New Roman"/>
          <w:sz w:val="24"/>
          <w:szCs w:val="24"/>
        </w:rPr>
        <w:t>peer-ratings based on individual task performance on a group project (Paulhus, 1998).</w:t>
      </w:r>
      <w:r w:rsidR="0081322E">
        <w:rPr>
          <w:rFonts w:ascii="Times New Roman" w:hAnsi="Times New Roman" w:cs="Times New Roman"/>
          <w:sz w:val="24"/>
          <w:szCs w:val="24"/>
        </w:rPr>
        <w:t xml:space="preserve"> </w:t>
      </w:r>
      <w:commentRangeStart w:id="0"/>
      <w:r w:rsidR="0081322E">
        <w:rPr>
          <w:rFonts w:ascii="Times New Roman" w:hAnsi="Times New Roman" w:cs="Times New Roman"/>
          <w:sz w:val="24"/>
          <w:szCs w:val="24"/>
        </w:rPr>
        <w:t xml:space="preserve">When </w:t>
      </w:r>
      <w:r w:rsidR="005718D4">
        <w:rPr>
          <w:rFonts w:ascii="Times New Roman" w:hAnsi="Times New Roman" w:cs="Times New Roman"/>
          <w:sz w:val="24"/>
          <w:szCs w:val="24"/>
        </w:rPr>
        <w:t xml:space="preserve">the remote associates task was examined separately from the other types </w:t>
      </w:r>
      <w:r w:rsidR="005718D4">
        <w:rPr>
          <w:rFonts w:ascii="Times New Roman" w:hAnsi="Times New Roman" w:cs="Times New Roman"/>
          <w:sz w:val="24"/>
          <w:szCs w:val="24"/>
        </w:rPr>
        <w:lastRenderedPageBreak/>
        <w:t>of task performance</w:t>
      </w:r>
      <w:r w:rsidR="0081322E">
        <w:rPr>
          <w:rFonts w:ascii="Times New Roman" w:hAnsi="Times New Roman" w:cs="Times New Roman"/>
          <w:sz w:val="24"/>
          <w:szCs w:val="24"/>
        </w:rPr>
        <w:t xml:space="preserve">, results revealed that narcissists did not self-enhance on </w:t>
      </w:r>
      <w:r w:rsidR="00480939">
        <w:rPr>
          <w:rFonts w:ascii="Times New Roman" w:hAnsi="Times New Roman" w:cs="Times New Roman"/>
          <w:sz w:val="24"/>
          <w:szCs w:val="24"/>
        </w:rPr>
        <w:t>the remote associates task</w:t>
      </w:r>
      <w:r w:rsidR="0081322E">
        <w:rPr>
          <w:rFonts w:ascii="Times New Roman" w:hAnsi="Times New Roman" w:cs="Times New Roman"/>
          <w:sz w:val="24"/>
          <w:szCs w:val="24"/>
        </w:rPr>
        <w:t xml:space="preserve"> (</w:t>
      </w:r>
      <w:r w:rsidR="0081322E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81322E">
        <w:rPr>
          <w:rFonts w:ascii="Times New Roman" w:hAnsi="Times New Roman" w:cs="Times New Roman"/>
          <w:sz w:val="24"/>
          <w:szCs w:val="24"/>
        </w:rPr>
        <w:t xml:space="preserve"> = -.05, </w:t>
      </w:r>
      <w:r w:rsidR="0081322E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81322E">
        <w:rPr>
          <w:rFonts w:ascii="Times New Roman" w:hAnsi="Times New Roman" w:cs="Times New Roman"/>
          <w:sz w:val="24"/>
          <w:szCs w:val="24"/>
        </w:rPr>
        <w:t xml:space="preserve"> &gt; .05; note this result should be interpreted with caution because it is based on data from a single study), but did self-enhance when task performance was measured using </w:t>
      </w:r>
      <w:r w:rsidR="00480939">
        <w:rPr>
          <w:rFonts w:ascii="Times New Roman" w:hAnsi="Times New Roman" w:cs="Times New Roman"/>
          <w:sz w:val="24"/>
          <w:szCs w:val="24"/>
        </w:rPr>
        <w:t>other task performance</w:t>
      </w:r>
      <w:r w:rsidR="0081322E">
        <w:rPr>
          <w:rFonts w:ascii="Times New Roman" w:hAnsi="Times New Roman" w:cs="Times New Roman"/>
          <w:sz w:val="24"/>
          <w:szCs w:val="24"/>
        </w:rPr>
        <w:t xml:space="preserve"> metrics (</w:t>
      </w:r>
      <w:r w:rsidR="0081322E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81322E">
        <w:rPr>
          <w:rFonts w:ascii="Times New Roman" w:hAnsi="Times New Roman" w:cs="Times New Roman"/>
          <w:sz w:val="24"/>
          <w:szCs w:val="24"/>
        </w:rPr>
        <w:t xml:space="preserve"> = .20, </w:t>
      </w:r>
      <w:r w:rsidR="0081322E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81322E">
        <w:rPr>
          <w:rFonts w:ascii="Times New Roman" w:hAnsi="Times New Roman" w:cs="Times New Roman"/>
          <w:sz w:val="24"/>
          <w:szCs w:val="24"/>
        </w:rPr>
        <w:t xml:space="preserve"> &gt; .05</w:t>
      </w:r>
      <w:r w:rsidR="00480939">
        <w:rPr>
          <w:rFonts w:ascii="Times New Roman" w:hAnsi="Times New Roman" w:cs="Times New Roman"/>
          <w:sz w:val="24"/>
          <w:szCs w:val="24"/>
        </w:rPr>
        <w:t xml:space="preserve">; </w:t>
      </w:r>
      <w:r w:rsidR="00480939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480939">
        <w:rPr>
          <w:rFonts w:ascii="Times New Roman" w:hAnsi="Times New Roman" w:cs="Times New Roman"/>
          <w:sz w:val="24"/>
          <w:szCs w:val="24"/>
        </w:rPr>
        <w:t xml:space="preserve"> = 11, samples = 5</w:t>
      </w:r>
      <w:r w:rsidR="0081322E">
        <w:rPr>
          <w:rFonts w:ascii="Times New Roman" w:hAnsi="Times New Roman" w:cs="Times New Roman"/>
          <w:sz w:val="24"/>
          <w:szCs w:val="24"/>
        </w:rPr>
        <w:t xml:space="preserve">). </w:t>
      </w:r>
      <w:commentRangeEnd w:id="0"/>
      <w:r w:rsidR="002C6272">
        <w:rPr>
          <w:rStyle w:val="CommentReference"/>
        </w:rPr>
        <w:commentReference w:id="0"/>
      </w:r>
      <w:r w:rsidR="005718D4">
        <w:rPr>
          <w:rFonts w:ascii="Times New Roman" w:hAnsi="Times New Roman" w:cs="Times New Roman"/>
          <w:sz w:val="24"/>
          <w:szCs w:val="24"/>
        </w:rPr>
        <w:t>T</w:t>
      </w:r>
      <w:r w:rsidR="00220613">
        <w:rPr>
          <w:rFonts w:ascii="Times New Roman" w:hAnsi="Times New Roman" w:cs="Times New Roman"/>
          <w:sz w:val="24"/>
          <w:szCs w:val="24"/>
        </w:rPr>
        <w:t>he narcissism/self-enhancement relationship for other agentic constructs is as follows: intelligence (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220613">
        <w:rPr>
          <w:rFonts w:ascii="Times New Roman" w:hAnsi="Times New Roman" w:cs="Times New Roman"/>
          <w:sz w:val="24"/>
          <w:szCs w:val="24"/>
        </w:rPr>
        <w:t xml:space="preserve"> = .28, 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220613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220613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220613">
        <w:rPr>
          <w:rFonts w:ascii="Times New Roman" w:hAnsi="Times New Roman" w:cs="Times New Roman"/>
          <w:sz w:val="24"/>
          <w:szCs w:val="24"/>
        </w:rPr>
        <w:t xml:space="preserve"> = 15, samples = 10), leadership (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220613">
        <w:rPr>
          <w:rFonts w:ascii="Times New Roman" w:hAnsi="Times New Roman" w:cs="Times New Roman"/>
          <w:sz w:val="24"/>
          <w:szCs w:val="24"/>
        </w:rPr>
        <w:t xml:space="preserve"> = .34, 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220613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220613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220613">
        <w:rPr>
          <w:rFonts w:ascii="Times New Roman" w:hAnsi="Times New Roman" w:cs="Times New Roman"/>
          <w:sz w:val="24"/>
          <w:szCs w:val="24"/>
        </w:rPr>
        <w:t xml:space="preserve"> = 11, samples = 4), extraversion (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220613">
        <w:rPr>
          <w:rFonts w:ascii="Times New Roman" w:hAnsi="Times New Roman" w:cs="Times New Roman"/>
          <w:sz w:val="24"/>
          <w:szCs w:val="24"/>
        </w:rPr>
        <w:t xml:space="preserve"> = .41, 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220613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220613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220613">
        <w:rPr>
          <w:rFonts w:ascii="Times New Roman" w:hAnsi="Times New Roman" w:cs="Times New Roman"/>
          <w:sz w:val="24"/>
          <w:szCs w:val="24"/>
        </w:rPr>
        <w:t xml:space="preserve"> = 9, samples = 4), attractiveness (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220613">
        <w:rPr>
          <w:rFonts w:ascii="Times New Roman" w:hAnsi="Times New Roman" w:cs="Times New Roman"/>
          <w:sz w:val="24"/>
          <w:szCs w:val="24"/>
        </w:rPr>
        <w:t xml:space="preserve"> = .38, 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220613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220613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220613">
        <w:rPr>
          <w:rFonts w:ascii="Times New Roman" w:hAnsi="Times New Roman" w:cs="Times New Roman"/>
          <w:sz w:val="24"/>
          <w:szCs w:val="24"/>
        </w:rPr>
        <w:t xml:space="preserve"> = 11, samples = 5), and openness (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220613">
        <w:rPr>
          <w:rFonts w:ascii="Times New Roman" w:hAnsi="Times New Roman" w:cs="Times New Roman"/>
          <w:sz w:val="24"/>
          <w:szCs w:val="24"/>
        </w:rPr>
        <w:t xml:space="preserve"> = .38, </w:t>
      </w:r>
      <w:r w:rsidR="00220613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220613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220613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220613">
        <w:rPr>
          <w:rFonts w:ascii="Times New Roman" w:hAnsi="Times New Roman" w:cs="Times New Roman"/>
          <w:sz w:val="24"/>
          <w:szCs w:val="24"/>
        </w:rPr>
        <w:t xml:space="preserve"> = 7, samples = 3)—all of the meta-analytic effect sizes were statistically significant (i.e</w:t>
      </w:r>
      <w:r w:rsidR="004C3A85">
        <w:rPr>
          <w:rFonts w:ascii="Times New Roman" w:hAnsi="Times New Roman" w:cs="Times New Roman"/>
          <w:sz w:val="24"/>
          <w:szCs w:val="24"/>
        </w:rPr>
        <w:t xml:space="preserve">., their </w:t>
      </w:r>
      <w:r w:rsidR="00220613">
        <w:rPr>
          <w:rFonts w:ascii="Times New Roman" w:hAnsi="Times New Roman" w:cs="Times New Roman"/>
          <w:sz w:val="24"/>
          <w:szCs w:val="24"/>
        </w:rPr>
        <w:t>confidence intervals did not include zero).</w:t>
      </w:r>
      <w:r w:rsidR="004C3A85">
        <w:rPr>
          <w:rFonts w:ascii="Times New Roman" w:hAnsi="Times New Roman" w:cs="Times New Roman"/>
          <w:sz w:val="24"/>
          <w:szCs w:val="24"/>
        </w:rPr>
        <w:t xml:space="preserve"> In summary, </w:t>
      </w:r>
      <w:r w:rsidR="005718D4">
        <w:rPr>
          <w:rFonts w:ascii="Times New Roman" w:hAnsi="Times New Roman" w:cs="Times New Roman"/>
          <w:sz w:val="24"/>
          <w:szCs w:val="24"/>
        </w:rPr>
        <w:t>each</w:t>
      </w:r>
      <w:r w:rsidR="004C3A85">
        <w:rPr>
          <w:rFonts w:ascii="Times New Roman" w:hAnsi="Times New Roman" w:cs="Times New Roman"/>
          <w:sz w:val="24"/>
          <w:szCs w:val="24"/>
        </w:rPr>
        <w:t xml:space="preserve"> of the agentic constructs </w:t>
      </w:r>
      <w:r w:rsidR="005718D4">
        <w:rPr>
          <w:rFonts w:ascii="Times New Roman" w:hAnsi="Times New Roman" w:cs="Times New Roman"/>
          <w:sz w:val="24"/>
          <w:szCs w:val="24"/>
        </w:rPr>
        <w:t xml:space="preserve">that </w:t>
      </w:r>
      <w:r w:rsidR="004C3A85">
        <w:rPr>
          <w:rFonts w:ascii="Times New Roman" w:hAnsi="Times New Roman" w:cs="Times New Roman"/>
          <w:sz w:val="24"/>
          <w:szCs w:val="24"/>
        </w:rPr>
        <w:t>we were a</w:t>
      </w:r>
      <w:r w:rsidR="005718D4">
        <w:rPr>
          <w:rFonts w:ascii="Times New Roman" w:hAnsi="Times New Roman" w:cs="Times New Roman"/>
          <w:sz w:val="24"/>
          <w:szCs w:val="24"/>
        </w:rPr>
        <w:t>ble to examine individually was</w:t>
      </w:r>
      <w:r w:rsidR="004C3A85">
        <w:rPr>
          <w:rFonts w:ascii="Times New Roman" w:hAnsi="Times New Roman" w:cs="Times New Roman"/>
          <w:sz w:val="24"/>
          <w:szCs w:val="24"/>
        </w:rPr>
        <w:t xml:space="preserve"> significantly related to narcissistic self-enhancement</w:t>
      </w:r>
      <w:r w:rsidR="00AF6741">
        <w:rPr>
          <w:rFonts w:ascii="Times New Roman" w:hAnsi="Times New Roman" w:cs="Times New Roman"/>
          <w:sz w:val="24"/>
          <w:szCs w:val="24"/>
        </w:rPr>
        <w:t>—there were no interesting exceptions</w:t>
      </w:r>
      <w:r w:rsidR="004C3A8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032C230" w14:textId="753C06AA" w:rsidR="00D90CB0" w:rsidRDefault="004C3A85" w:rsidP="00126128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ext, we examined narcissists’ tendency to self-enhance on communal constructs. Although 48 out of 148 effect sizes (32% of total effect sizes) were coded as representing communion, we were only able to individually examine two communal constructs: agreeableness and likeability. </w:t>
      </w:r>
      <w:r w:rsidR="00EB0B97">
        <w:rPr>
          <w:rFonts w:ascii="Times New Roman" w:hAnsi="Times New Roman" w:cs="Times New Roman"/>
          <w:sz w:val="24"/>
          <w:szCs w:val="24"/>
        </w:rPr>
        <w:t>As expect, narcissists did not self-enhance their agreeableness (</w:t>
      </w:r>
      <w:r w:rsidR="00EB0B97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EB0B97">
        <w:rPr>
          <w:rFonts w:ascii="Times New Roman" w:hAnsi="Times New Roman" w:cs="Times New Roman"/>
          <w:sz w:val="24"/>
          <w:szCs w:val="24"/>
        </w:rPr>
        <w:t xml:space="preserve"> = -.05, </w:t>
      </w:r>
      <w:r w:rsidR="00EB0B97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EB0B97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EB0B97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EB0B97">
        <w:rPr>
          <w:rFonts w:ascii="Times New Roman" w:hAnsi="Times New Roman" w:cs="Times New Roman"/>
          <w:sz w:val="24"/>
          <w:szCs w:val="24"/>
        </w:rPr>
        <w:t xml:space="preserve"> = 10, samples = 4)</w:t>
      </w:r>
      <w:r w:rsidR="00D44F20">
        <w:rPr>
          <w:rFonts w:ascii="Times New Roman" w:hAnsi="Times New Roman" w:cs="Times New Roman"/>
          <w:sz w:val="24"/>
          <w:szCs w:val="24"/>
        </w:rPr>
        <w:t xml:space="preserve"> </w:t>
      </w:r>
      <w:r w:rsidR="00D44F20" w:rsidRPr="0050263A">
        <w:rPr>
          <w:rFonts w:ascii="Times New Roman" w:hAnsi="Times New Roman" w:cs="Times New Roman"/>
          <w:sz w:val="24"/>
          <w:szCs w:val="24"/>
        </w:rPr>
        <w:t>nor their conscientiousness (</w:t>
      </w:r>
      <w:r w:rsidR="00D44F20" w:rsidRPr="0050263A">
        <w:rPr>
          <w:rFonts w:ascii="Times New Roman" w:hAnsi="Times New Roman" w:cs="Times New Roman"/>
          <w:i/>
          <w:sz w:val="24"/>
          <w:szCs w:val="24"/>
        </w:rPr>
        <w:t>B</w:t>
      </w:r>
      <w:r w:rsidR="00D44F20" w:rsidRPr="0050263A">
        <w:rPr>
          <w:rFonts w:ascii="Times New Roman" w:hAnsi="Times New Roman" w:cs="Times New Roman"/>
          <w:sz w:val="24"/>
          <w:szCs w:val="24"/>
        </w:rPr>
        <w:t xml:space="preserve"> = .13, </w:t>
      </w:r>
      <w:r w:rsidR="00D44F20" w:rsidRPr="0050263A">
        <w:rPr>
          <w:rFonts w:ascii="Times New Roman" w:hAnsi="Times New Roman" w:cs="Times New Roman"/>
          <w:i/>
          <w:sz w:val="24"/>
          <w:szCs w:val="24"/>
        </w:rPr>
        <w:t>p</w:t>
      </w:r>
      <w:r w:rsidR="00D44F20" w:rsidRPr="0050263A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D44F20" w:rsidRPr="0050263A">
        <w:rPr>
          <w:rFonts w:ascii="Times New Roman" w:hAnsi="Times New Roman" w:cs="Times New Roman"/>
          <w:i/>
          <w:sz w:val="24"/>
          <w:szCs w:val="24"/>
        </w:rPr>
        <w:t>k</w:t>
      </w:r>
      <w:r w:rsidR="00D44F20" w:rsidRPr="0050263A">
        <w:rPr>
          <w:rFonts w:ascii="Times New Roman" w:hAnsi="Times New Roman" w:cs="Times New Roman"/>
          <w:sz w:val="24"/>
          <w:szCs w:val="24"/>
        </w:rPr>
        <w:t xml:space="preserve"> = 7, samples = 3)</w:t>
      </w:r>
      <w:r w:rsidR="00EB0B97">
        <w:rPr>
          <w:rFonts w:ascii="Times New Roman" w:hAnsi="Times New Roman" w:cs="Times New Roman"/>
          <w:sz w:val="24"/>
          <w:szCs w:val="24"/>
        </w:rPr>
        <w:t>, but surprisingly</w:t>
      </w:r>
      <w:r w:rsidR="00D44F20">
        <w:rPr>
          <w:rFonts w:ascii="Times New Roman" w:hAnsi="Times New Roman" w:cs="Times New Roman"/>
          <w:sz w:val="24"/>
          <w:szCs w:val="24"/>
        </w:rPr>
        <w:t>,</w:t>
      </w:r>
      <w:r w:rsidR="00EB0B97">
        <w:rPr>
          <w:rFonts w:ascii="Times New Roman" w:hAnsi="Times New Roman" w:cs="Times New Roman"/>
          <w:sz w:val="24"/>
          <w:szCs w:val="24"/>
        </w:rPr>
        <w:t xml:space="preserve"> </w:t>
      </w:r>
      <w:r w:rsidR="00020289">
        <w:rPr>
          <w:rFonts w:ascii="Times New Roman" w:hAnsi="Times New Roman" w:cs="Times New Roman"/>
          <w:sz w:val="24"/>
          <w:szCs w:val="24"/>
        </w:rPr>
        <w:t xml:space="preserve">they did enhance their likability </w:t>
      </w:r>
      <w:r w:rsidR="00EB0B97">
        <w:rPr>
          <w:rFonts w:ascii="Times New Roman" w:hAnsi="Times New Roman" w:cs="Times New Roman"/>
          <w:sz w:val="24"/>
          <w:szCs w:val="24"/>
        </w:rPr>
        <w:t>(</w:t>
      </w:r>
      <w:r w:rsidR="00EB0B97" w:rsidRPr="00D81ECA">
        <w:rPr>
          <w:rFonts w:ascii="Times New Roman" w:hAnsi="Times New Roman" w:cs="Times New Roman"/>
          <w:i/>
          <w:sz w:val="24"/>
          <w:szCs w:val="24"/>
        </w:rPr>
        <w:t>B</w:t>
      </w:r>
      <w:r w:rsidR="00EB0B97">
        <w:rPr>
          <w:rFonts w:ascii="Times New Roman" w:hAnsi="Times New Roman" w:cs="Times New Roman"/>
          <w:sz w:val="24"/>
          <w:szCs w:val="24"/>
        </w:rPr>
        <w:t xml:space="preserve"> = .32, </w:t>
      </w:r>
      <w:r w:rsidR="00EB0B97" w:rsidRPr="00D81ECA">
        <w:rPr>
          <w:rFonts w:ascii="Times New Roman" w:hAnsi="Times New Roman" w:cs="Times New Roman"/>
          <w:i/>
          <w:sz w:val="24"/>
          <w:szCs w:val="24"/>
        </w:rPr>
        <w:t>p</w:t>
      </w:r>
      <w:r w:rsidR="0050263A">
        <w:rPr>
          <w:rFonts w:ascii="Times New Roman" w:hAnsi="Times New Roman" w:cs="Times New Roman"/>
          <w:sz w:val="24"/>
          <w:szCs w:val="24"/>
        </w:rPr>
        <w:t xml:space="preserve"> &lt;</w:t>
      </w:r>
      <w:r w:rsidR="00EB0B97">
        <w:rPr>
          <w:rFonts w:ascii="Times New Roman" w:hAnsi="Times New Roman" w:cs="Times New Roman"/>
          <w:sz w:val="24"/>
          <w:szCs w:val="24"/>
        </w:rPr>
        <w:t xml:space="preserve"> .05; </w:t>
      </w:r>
      <w:r w:rsidR="00EB0B97" w:rsidRPr="00480939">
        <w:rPr>
          <w:rFonts w:ascii="Times New Roman" w:hAnsi="Times New Roman" w:cs="Times New Roman"/>
          <w:i/>
          <w:sz w:val="24"/>
          <w:szCs w:val="24"/>
        </w:rPr>
        <w:t>k</w:t>
      </w:r>
      <w:r w:rsidR="00EB0B97">
        <w:rPr>
          <w:rFonts w:ascii="Times New Roman" w:hAnsi="Times New Roman" w:cs="Times New Roman"/>
          <w:sz w:val="24"/>
          <w:szCs w:val="24"/>
        </w:rPr>
        <w:t xml:space="preserve"> = 7, samples = 3)</w:t>
      </w:r>
      <w:r w:rsidR="00020289">
        <w:rPr>
          <w:rFonts w:ascii="Times New Roman" w:hAnsi="Times New Roman" w:cs="Times New Roman"/>
          <w:sz w:val="24"/>
          <w:szCs w:val="24"/>
        </w:rPr>
        <w:t>.</w:t>
      </w:r>
      <w:r w:rsidR="00643E9D">
        <w:rPr>
          <w:rFonts w:ascii="Times New Roman" w:hAnsi="Times New Roman" w:cs="Times New Roman"/>
          <w:sz w:val="24"/>
          <w:szCs w:val="24"/>
        </w:rPr>
        <w:t xml:space="preserve"> Therefore, likability provides an exception to the overall null relationship between narcissistic self-enhancement for communal constructs. In our discussion section, we will explore what it is about likability as opposed to </w:t>
      </w:r>
      <w:r w:rsidR="00643E9D" w:rsidRPr="0050263A">
        <w:rPr>
          <w:rFonts w:ascii="Times New Roman" w:hAnsi="Times New Roman" w:cs="Times New Roman"/>
          <w:sz w:val="24"/>
          <w:szCs w:val="24"/>
        </w:rPr>
        <w:t>agreeableness that may result in the differing relationships with narcissists’ tendency to self-enhance</w:t>
      </w:r>
      <w:r w:rsidR="00D44F20">
        <w:rPr>
          <w:rFonts w:ascii="Times New Roman" w:hAnsi="Times New Roman" w:cs="Times New Roman"/>
          <w:sz w:val="24"/>
          <w:szCs w:val="24"/>
        </w:rPr>
        <w:t>—although we should point out that the likeability result should be interpreted with caution because it was based on only 3 samples</w:t>
      </w:r>
      <w:r w:rsidR="00643E9D" w:rsidRPr="0050263A">
        <w:rPr>
          <w:rFonts w:ascii="Times New Roman" w:hAnsi="Times New Roman" w:cs="Times New Roman"/>
          <w:sz w:val="24"/>
          <w:szCs w:val="24"/>
        </w:rPr>
        <w:t>.</w:t>
      </w:r>
      <w:r w:rsidR="00E5330C" w:rsidRPr="0050263A">
        <w:rPr>
          <w:rFonts w:ascii="Times New Roman" w:hAnsi="Times New Roman" w:cs="Times New Roman"/>
          <w:sz w:val="24"/>
          <w:szCs w:val="24"/>
        </w:rPr>
        <w:t xml:space="preserve"> Finally, </w:t>
      </w:r>
      <w:r w:rsidR="00D44F20">
        <w:rPr>
          <w:rFonts w:ascii="Times New Roman" w:hAnsi="Times New Roman" w:cs="Times New Roman"/>
          <w:sz w:val="24"/>
          <w:szCs w:val="24"/>
        </w:rPr>
        <w:t xml:space="preserve">emotional </w:t>
      </w:r>
      <w:r w:rsidR="00D44F20">
        <w:rPr>
          <w:rFonts w:ascii="Times New Roman" w:hAnsi="Times New Roman" w:cs="Times New Roman"/>
          <w:sz w:val="24"/>
          <w:szCs w:val="24"/>
        </w:rPr>
        <w:lastRenderedPageBreak/>
        <w:t>stability</w:t>
      </w:r>
      <w:r w:rsidR="00E5330C" w:rsidRPr="0050263A">
        <w:rPr>
          <w:rFonts w:ascii="Times New Roman" w:hAnsi="Times New Roman" w:cs="Times New Roman"/>
          <w:sz w:val="24"/>
          <w:szCs w:val="24"/>
        </w:rPr>
        <w:t xml:space="preserve"> </w:t>
      </w:r>
      <w:r w:rsidR="00D44F20">
        <w:rPr>
          <w:rFonts w:ascii="Times New Roman" w:hAnsi="Times New Roman" w:cs="Times New Roman"/>
          <w:sz w:val="24"/>
          <w:szCs w:val="24"/>
        </w:rPr>
        <w:t>is not traditionally</w:t>
      </w:r>
      <w:r w:rsidR="006C00FD" w:rsidRPr="0050263A">
        <w:rPr>
          <w:rFonts w:ascii="Times New Roman" w:hAnsi="Times New Roman" w:cs="Times New Roman"/>
          <w:sz w:val="24"/>
          <w:szCs w:val="24"/>
        </w:rPr>
        <w:t xml:space="preserve"> categorized as </w:t>
      </w:r>
      <w:r w:rsidR="00D44F20">
        <w:rPr>
          <w:rFonts w:ascii="Times New Roman" w:hAnsi="Times New Roman" w:cs="Times New Roman"/>
          <w:sz w:val="24"/>
          <w:szCs w:val="24"/>
        </w:rPr>
        <w:t>agentic or communal</w:t>
      </w:r>
      <w:r w:rsidR="006C00FD" w:rsidRPr="0050263A">
        <w:rPr>
          <w:rFonts w:ascii="Times New Roman" w:hAnsi="Times New Roman" w:cs="Times New Roman"/>
          <w:sz w:val="24"/>
          <w:szCs w:val="24"/>
        </w:rPr>
        <w:t xml:space="preserve">. </w:t>
      </w:r>
      <w:r w:rsidR="00D44F20">
        <w:rPr>
          <w:rFonts w:ascii="Times New Roman" w:hAnsi="Times New Roman" w:cs="Times New Roman"/>
          <w:sz w:val="24"/>
          <w:szCs w:val="24"/>
        </w:rPr>
        <w:t>N</w:t>
      </w:r>
      <w:r w:rsidR="0050263A" w:rsidRPr="0050263A">
        <w:rPr>
          <w:rFonts w:ascii="Times New Roman" w:hAnsi="Times New Roman" w:cs="Times New Roman"/>
          <w:sz w:val="24"/>
          <w:szCs w:val="24"/>
        </w:rPr>
        <w:t>arcissists did not tend to significantly enhance their emotional stability (</w:t>
      </w:r>
      <w:r w:rsidR="0050263A" w:rsidRPr="0050263A">
        <w:rPr>
          <w:rFonts w:ascii="Times New Roman" w:hAnsi="Times New Roman" w:cs="Times New Roman"/>
          <w:i/>
          <w:sz w:val="24"/>
          <w:szCs w:val="24"/>
        </w:rPr>
        <w:t>B</w:t>
      </w:r>
      <w:r w:rsidR="0050263A" w:rsidRPr="0050263A">
        <w:rPr>
          <w:rFonts w:ascii="Times New Roman" w:hAnsi="Times New Roman" w:cs="Times New Roman"/>
          <w:sz w:val="24"/>
          <w:szCs w:val="24"/>
        </w:rPr>
        <w:t xml:space="preserve"> = .08, </w:t>
      </w:r>
      <w:r w:rsidR="0050263A" w:rsidRPr="0050263A">
        <w:rPr>
          <w:rFonts w:ascii="Times New Roman" w:hAnsi="Times New Roman" w:cs="Times New Roman"/>
          <w:i/>
          <w:sz w:val="24"/>
          <w:szCs w:val="24"/>
        </w:rPr>
        <w:t>p</w:t>
      </w:r>
      <w:r w:rsidR="0050263A" w:rsidRPr="0050263A">
        <w:rPr>
          <w:rFonts w:ascii="Times New Roman" w:hAnsi="Times New Roman" w:cs="Times New Roman"/>
          <w:sz w:val="24"/>
          <w:szCs w:val="24"/>
        </w:rPr>
        <w:t xml:space="preserve"> &gt; .05; </w:t>
      </w:r>
      <w:r w:rsidR="0050263A" w:rsidRPr="0050263A">
        <w:rPr>
          <w:rFonts w:ascii="Times New Roman" w:hAnsi="Times New Roman" w:cs="Times New Roman"/>
          <w:i/>
          <w:sz w:val="24"/>
          <w:szCs w:val="24"/>
        </w:rPr>
        <w:t>k</w:t>
      </w:r>
      <w:r w:rsidR="0050263A" w:rsidRPr="0050263A">
        <w:rPr>
          <w:rFonts w:ascii="Times New Roman" w:hAnsi="Times New Roman" w:cs="Times New Roman"/>
          <w:sz w:val="24"/>
          <w:szCs w:val="24"/>
        </w:rPr>
        <w:t xml:space="preserve"> = 7, samples = 4)</w:t>
      </w:r>
      <w:r w:rsidR="00D44F20">
        <w:rPr>
          <w:rFonts w:ascii="Times New Roman" w:hAnsi="Times New Roman" w:cs="Times New Roman"/>
          <w:sz w:val="24"/>
          <w:szCs w:val="24"/>
        </w:rPr>
        <w:t>.</w:t>
      </w:r>
    </w:p>
    <w:p w14:paraId="7DD03377" w14:textId="77777777" w:rsidR="00633D77" w:rsidRPr="009E2534" w:rsidRDefault="00633D77" w:rsidP="0012612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2534">
        <w:rPr>
          <w:rFonts w:ascii="Times New Roman" w:hAnsi="Times New Roman" w:cs="Times New Roman"/>
          <w:b/>
          <w:sz w:val="24"/>
          <w:szCs w:val="24"/>
        </w:rPr>
        <w:t>Discussion</w:t>
      </w:r>
    </w:p>
    <w:p w14:paraId="34E91AEB" w14:textId="77777777" w:rsidR="008C0269" w:rsidRDefault="00A2230A" w:rsidP="00CF19B1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urrent </w:t>
      </w:r>
      <w:r w:rsidR="003E177F">
        <w:rPr>
          <w:rFonts w:ascii="Times New Roman" w:hAnsi="Times New Roman" w:cs="Times New Roman"/>
          <w:sz w:val="24"/>
          <w:szCs w:val="24"/>
        </w:rPr>
        <w:t>paper investigated</w:t>
      </w:r>
      <w:r>
        <w:rPr>
          <w:rFonts w:ascii="Times New Roman" w:hAnsi="Times New Roman" w:cs="Times New Roman"/>
          <w:sz w:val="24"/>
          <w:szCs w:val="24"/>
        </w:rPr>
        <w:t xml:space="preserve"> narcissists’ tendency to self-enhance</w:t>
      </w:r>
      <w:r w:rsidR="00813303">
        <w:rPr>
          <w:rFonts w:ascii="Times New Roman" w:hAnsi="Times New Roman" w:cs="Times New Roman"/>
          <w:sz w:val="24"/>
          <w:szCs w:val="24"/>
        </w:rPr>
        <w:t xml:space="preserve">. We aggregated 148 </w:t>
      </w:r>
      <w:r w:rsidR="003E177F">
        <w:rPr>
          <w:rFonts w:ascii="Times New Roman" w:hAnsi="Times New Roman" w:cs="Times New Roman"/>
          <w:sz w:val="24"/>
          <w:szCs w:val="24"/>
        </w:rPr>
        <w:t>correlations</w:t>
      </w:r>
      <w:r w:rsidR="00813303">
        <w:rPr>
          <w:rFonts w:ascii="Times New Roman" w:hAnsi="Times New Roman" w:cs="Times New Roman"/>
          <w:sz w:val="24"/>
          <w:szCs w:val="24"/>
        </w:rPr>
        <w:t xml:space="preserve"> from 26 independent samples using mixed-effects (multil</w:t>
      </w:r>
      <w:r w:rsidR="005D0373">
        <w:rPr>
          <w:rFonts w:ascii="Times New Roman" w:hAnsi="Times New Roman" w:cs="Times New Roman"/>
          <w:sz w:val="24"/>
          <w:szCs w:val="24"/>
        </w:rPr>
        <w:t xml:space="preserve">evel) meta-analytic techniques to reveal that </w:t>
      </w:r>
      <w:r w:rsidR="00722498">
        <w:rPr>
          <w:rFonts w:ascii="Times New Roman" w:hAnsi="Times New Roman" w:cs="Times New Roman"/>
          <w:sz w:val="24"/>
          <w:szCs w:val="24"/>
        </w:rPr>
        <w:t>the</w:t>
      </w:r>
      <w:r w:rsidR="000F35C3">
        <w:rPr>
          <w:rFonts w:ascii="Times New Roman" w:hAnsi="Times New Roman" w:cs="Times New Roman"/>
          <w:sz w:val="24"/>
          <w:szCs w:val="24"/>
        </w:rPr>
        <w:t>re wa</w:t>
      </w:r>
      <w:r w:rsidR="00EF44E1">
        <w:rPr>
          <w:rFonts w:ascii="Times New Roman" w:hAnsi="Times New Roman" w:cs="Times New Roman"/>
          <w:sz w:val="24"/>
          <w:szCs w:val="24"/>
        </w:rPr>
        <w:t>s a small but consistent relationship between</w:t>
      </w:r>
      <w:r w:rsidR="00722498">
        <w:rPr>
          <w:rFonts w:ascii="Times New Roman" w:hAnsi="Times New Roman" w:cs="Times New Roman"/>
          <w:sz w:val="24"/>
          <w:szCs w:val="24"/>
        </w:rPr>
        <w:t xml:space="preserve">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EF44E1">
        <w:rPr>
          <w:rFonts w:ascii="Times New Roman" w:hAnsi="Times New Roman" w:cs="Times New Roman"/>
          <w:sz w:val="24"/>
          <w:szCs w:val="24"/>
        </w:rPr>
        <w:t xml:space="preserve"> and self-enhance</w:t>
      </w:r>
      <w:r w:rsidR="00810B09">
        <w:rPr>
          <w:rFonts w:ascii="Times New Roman" w:hAnsi="Times New Roman" w:cs="Times New Roman"/>
          <w:sz w:val="24"/>
          <w:szCs w:val="24"/>
        </w:rPr>
        <w:t>ment</w:t>
      </w:r>
      <w:r w:rsidR="005D0373">
        <w:rPr>
          <w:rFonts w:ascii="Times New Roman" w:hAnsi="Times New Roman" w:cs="Times New Roman"/>
          <w:sz w:val="24"/>
          <w:szCs w:val="24"/>
        </w:rPr>
        <w:t>.</w:t>
      </w:r>
      <w:r w:rsidR="00722498">
        <w:rPr>
          <w:rFonts w:ascii="Times New Roman" w:hAnsi="Times New Roman" w:cs="Times New Roman"/>
          <w:sz w:val="24"/>
          <w:szCs w:val="24"/>
        </w:rPr>
        <w:t xml:space="preserve"> Further</w:t>
      </w:r>
      <w:r w:rsidR="005D0373">
        <w:rPr>
          <w:rFonts w:ascii="Times New Roman" w:hAnsi="Times New Roman" w:cs="Times New Roman"/>
          <w:sz w:val="24"/>
          <w:szCs w:val="24"/>
        </w:rPr>
        <w:t>, we discovered that narcissists self-enhance</w:t>
      </w:r>
      <w:r w:rsidR="000F35C3">
        <w:rPr>
          <w:rFonts w:ascii="Times New Roman" w:hAnsi="Times New Roman" w:cs="Times New Roman"/>
          <w:sz w:val="24"/>
          <w:szCs w:val="24"/>
        </w:rPr>
        <w:t>d</w:t>
      </w:r>
      <w:r w:rsidR="005D0373">
        <w:rPr>
          <w:rFonts w:ascii="Times New Roman" w:hAnsi="Times New Roman" w:cs="Times New Roman"/>
          <w:sz w:val="24"/>
          <w:szCs w:val="24"/>
        </w:rPr>
        <w:t xml:space="preserve"> </w:t>
      </w:r>
      <w:r w:rsidR="0050263A">
        <w:rPr>
          <w:rFonts w:ascii="Times New Roman" w:hAnsi="Times New Roman" w:cs="Times New Roman"/>
          <w:sz w:val="24"/>
          <w:szCs w:val="24"/>
        </w:rPr>
        <w:t>their</w:t>
      </w:r>
      <w:r w:rsidR="005D0373">
        <w:rPr>
          <w:rFonts w:ascii="Times New Roman" w:hAnsi="Times New Roman" w:cs="Times New Roman"/>
          <w:sz w:val="24"/>
          <w:szCs w:val="24"/>
        </w:rPr>
        <w:t xml:space="preserve"> agentic </w:t>
      </w:r>
      <w:r w:rsidR="0050263A">
        <w:rPr>
          <w:rFonts w:ascii="Times New Roman" w:hAnsi="Times New Roman" w:cs="Times New Roman"/>
          <w:sz w:val="24"/>
          <w:szCs w:val="24"/>
        </w:rPr>
        <w:t>attributes more</w:t>
      </w:r>
      <w:r w:rsidR="005D0373">
        <w:rPr>
          <w:rFonts w:ascii="Times New Roman" w:hAnsi="Times New Roman" w:cs="Times New Roman"/>
          <w:sz w:val="24"/>
          <w:szCs w:val="24"/>
        </w:rPr>
        <w:t xml:space="preserve"> than </w:t>
      </w:r>
      <w:r w:rsidR="0050263A">
        <w:rPr>
          <w:rFonts w:ascii="Times New Roman" w:hAnsi="Times New Roman" w:cs="Times New Roman"/>
          <w:sz w:val="24"/>
          <w:szCs w:val="24"/>
        </w:rPr>
        <w:t xml:space="preserve">their </w:t>
      </w:r>
      <w:r w:rsidR="005D0373">
        <w:rPr>
          <w:rFonts w:ascii="Times New Roman" w:hAnsi="Times New Roman" w:cs="Times New Roman"/>
          <w:sz w:val="24"/>
          <w:szCs w:val="24"/>
        </w:rPr>
        <w:t xml:space="preserve">communal </w:t>
      </w:r>
      <w:r w:rsidR="0050263A">
        <w:rPr>
          <w:rFonts w:ascii="Times New Roman" w:hAnsi="Times New Roman" w:cs="Times New Roman"/>
          <w:sz w:val="24"/>
          <w:szCs w:val="24"/>
        </w:rPr>
        <w:t>attributes</w:t>
      </w:r>
      <w:r w:rsidR="00786DD4">
        <w:rPr>
          <w:rFonts w:ascii="Times New Roman" w:hAnsi="Times New Roman" w:cs="Times New Roman"/>
          <w:sz w:val="24"/>
          <w:szCs w:val="24"/>
        </w:rPr>
        <w:t xml:space="preserve">, suggesting that the </w:t>
      </w:r>
      <w:r w:rsidR="0050263A">
        <w:rPr>
          <w:rFonts w:ascii="Times New Roman" w:hAnsi="Times New Roman" w:cs="Times New Roman"/>
          <w:sz w:val="24"/>
          <w:szCs w:val="24"/>
        </w:rPr>
        <w:t xml:space="preserve">aforementioned </w:t>
      </w:r>
      <w:r w:rsidR="00786DD4">
        <w:rPr>
          <w:rFonts w:ascii="Times New Roman" w:hAnsi="Times New Roman" w:cs="Times New Roman"/>
          <w:sz w:val="24"/>
          <w:szCs w:val="24"/>
        </w:rPr>
        <w:t xml:space="preserve">significant overall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50263A">
        <w:rPr>
          <w:rFonts w:ascii="Times New Roman" w:hAnsi="Times New Roman" w:cs="Times New Roman"/>
          <w:sz w:val="24"/>
          <w:szCs w:val="24"/>
        </w:rPr>
        <w:t xml:space="preserve">/self-enhancement </w:t>
      </w:r>
      <w:r w:rsidR="000F35C3">
        <w:rPr>
          <w:rFonts w:ascii="Times New Roman" w:hAnsi="Times New Roman" w:cs="Times New Roman"/>
          <w:sz w:val="24"/>
          <w:szCs w:val="24"/>
        </w:rPr>
        <w:t>relationship wa</w:t>
      </w:r>
      <w:r w:rsidR="00786DD4">
        <w:rPr>
          <w:rFonts w:ascii="Times New Roman" w:hAnsi="Times New Roman" w:cs="Times New Roman"/>
          <w:sz w:val="24"/>
          <w:szCs w:val="24"/>
        </w:rPr>
        <w:t xml:space="preserve">s driven </w:t>
      </w:r>
      <w:r w:rsidR="00C62B4A">
        <w:rPr>
          <w:rFonts w:ascii="Times New Roman" w:hAnsi="Times New Roman" w:cs="Times New Roman"/>
          <w:sz w:val="24"/>
          <w:szCs w:val="24"/>
        </w:rPr>
        <w:t>by</w:t>
      </w:r>
      <w:r w:rsidR="006D0B8D">
        <w:rPr>
          <w:rFonts w:ascii="Times New Roman" w:hAnsi="Times New Roman" w:cs="Times New Roman"/>
          <w:sz w:val="24"/>
          <w:szCs w:val="24"/>
        </w:rPr>
        <w:t xml:space="preserve"> narcissists’</w:t>
      </w:r>
      <w:r w:rsidR="00C62B4A">
        <w:rPr>
          <w:rFonts w:ascii="Times New Roman" w:hAnsi="Times New Roman" w:cs="Times New Roman"/>
          <w:sz w:val="24"/>
          <w:szCs w:val="24"/>
        </w:rPr>
        <w:t xml:space="preserve"> </w:t>
      </w:r>
      <w:r w:rsidR="00810B09">
        <w:rPr>
          <w:rFonts w:ascii="Times New Roman" w:hAnsi="Times New Roman" w:cs="Times New Roman"/>
          <w:sz w:val="24"/>
          <w:szCs w:val="24"/>
        </w:rPr>
        <w:t>positive distortion</w:t>
      </w:r>
      <w:r w:rsidR="00671ED0">
        <w:rPr>
          <w:rFonts w:ascii="Times New Roman" w:hAnsi="Times New Roman" w:cs="Times New Roman"/>
          <w:sz w:val="24"/>
          <w:szCs w:val="24"/>
        </w:rPr>
        <w:t xml:space="preserve"> in agentic domains</w:t>
      </w:r>
      <w:r w:rsidR="00786DD4">
        <w:rPr>
          <w:rFonts w:ascii="Times New Roman" w:hAnsi="Times New Roman" w:cs="Times New Roman"/>
          <w:sz w:val="24"/>
          <w:szCs w:val="24"/>
        </w:rPr>
        <w:t xml:space="preserve">. </w:t>
      </w:r>
      <w:r w:rsidR="00D3057A">
        <w:rPr>
          <w:rFonts w:ascii="Times New Roman" w:hAnsi="Times New Roman" w:cs="Times New Roman"/>
          <w:sz w:val="24"/>
          <w:szCs w:val="24"/>
        </w:rPr>
        <w:t>In contrast, the average effect size for communal characteristics was near zero.</w:t>
      </w:r>
      <w:r w:rsidR="00B8031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972188" w14:textId="6DD07C1B" w:rsidR="00CF19B1" w:rsidRDefault="00627181" w:rsidP="00CF19B1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EF44E1">
        <w:rPr>
          <w:rFonts w:ascii="Times New Roman" w:hAnsi="Times New Roman" w:cs="Times New Roman"/>
          <w:sz w:val="24"/>
          <w:szCs w:val="24"/>
        </w:rPr>
        <w:t>e found a similar pattern</w:t>
      </w:r>
      <w:r>
        <w:rPr>
          <w:rFonts w:ascii="Times New Roman" w:hAnsi="Times New Roman" w:cs="Times New Roman"/>
          <w:sz w:val="24"/>
          <w:szCs w:val="24"/>
        </w:rPr>
        <w:t xml:space="preserve"> when we examined our re</w:t>
      </w:r>
      <w:r w:rsidR="00401809">
        <w:rPr>
          <w:rFonts w:ascii="Times New Roman" w:hAnsi="Times New Roman" w:cs="Times New Roman"/>
          <w:sz w:val="24"/>
          <w:szCs w:val="24"/>
        </w:rPr>
        <w:t>sults individually by construct</w:t>
      </w:r>
      <w:r w:rsidR="00467DC0">
        <w:rPr>
          <w:rFonts w:ascii="Times New Roman" w:hAnsi="Times New Roman" w:cs="Times New Roman"/>
          <w:sz w:val="24"/>
          <w:szCs w:val="24"/>
        </w:rPr>
        <w:t>; however, these analyses were based on a smaller number of effect sizes and should be interpreted with caution</w:t>
      </w:r>
      <w:r w:rsidR="00401809">
        <w:rPr>
          <w:rFonts w:ascii="Times New Roman" w:hAnsi="Times New Roman" w:cs="Times New Roman"/>
          <w:sz w:val="24"/>
          <w:szCs w:val="24"/>
        </w:rPr>
        <w:t>.</w:t>
      </w:r>
      <w:r w:rsidR="00EF44E1">
        <w:rPr>
          <w:rFonts w:ascii="Times New Roman" w:hAnsi="Times New Roman" w:cs="Times New Roman"/>
          <w:sz w:val="24"/>
          <w:szCs w:val="24"/>
        </w:rPr>
        <w:t xml:space="preserve"> </w:t>
      </w:r>
      <w:r w:rsidR="006A7BBA">
        <w:rPr>
          <w:rFonts w:ascii="Times New Roman" w:hAnsi="Times New Roman" w:cs="Times New Roman"/>
          <w:sz w:val="24"/>
          <w:szCs w:val="24"/>
        </w:rPr>
        <w:t>Narcissism</w:t>
      </w:r>
      <w:r w:rsidR="00EF44E1">
        <w:rPr>
          <w:rFonts w:ascii="Times New Roman" w:hAnsi="Times New Roman" w:cs="Times New Roman"/>
          <w:sz w:val="24"/>
          <w:szCs w:val="24"/>
        </w:rPr>
        <w:t xml:space="preserve"> was associated with self-enhancement on all of the agentic characteristics (i.e., task performance, attractiveness, leadership, intelligence, extraversion, and openness). </w:t>
      </w:r>
      <w:r w:rsidR="00843CD1">
        <w:rPr>
          <w:rFonts w:ascii="Times New Roman" w:hAnsi="Times New Roman" w:cs="Times New Roman"/>
          <w:sz w:val="24"/>
          <w:szCs w:val="24"/>
        </w:rPr>
        <w:t>On the other hand</w:t>
      </w:r>
      <w:r w:rsidR="00EF44E1">
        <w:rPr>
          <w:rFonts w:ascii="Times New Roman" w:hAnsi="Times New Roman" w:cs="Times New Roman"/>
          <w:sz w:val="24"/>
          <w:szCs w:val="24"/>
        </w:rPr>
        <w:t xml:space="preserve">, narcissism was </w:t>
      </w:r>
      <w:r w:rsidR="00622F5F">
        <w:rPr>
          <w:rFonts w:ascii="Times New Roman" w:hAnsi="Times New Roman" w:cs="Times New Roman"/>
          <w:sz w:val="24"/>
          <w:szCs w:val="24"/>
        </w:rPr>
        <w:t xml:space="preserve">largely </w:t>
      </w:r>
      <w:r w:rsidR="00EF44E1">
        <w:rPr>
          <w:rFonts w:ascii="Times New Roman" w:hAnsi="Times New Roman" w:cs="Times New Roman"/>
          <w:sz w:val="24"/>
          <w:szCs w:val="24"/>
        </w:rPr>
        <w:t xml:space="preserve">unrelated to </w:t>
      </w:r>
      <w:r w:rsidR="00622F5F">
        <w:rPr>
          <w:rFonts w:ascii="Times New Roman" w:hAnsi="Times New Roman" w:cs="Times New Roman"/>
          <w:sz w:val="24"/>
          <w:szCs w:val="24"/>
        </w:rPr>
        <w:t>self-enhancement in individual</w:t>
      </w:r>
      <w:r w:rsidR="00AA3C24">
        <w:rPr>
          <w:rFonts w:ascii="Times New Roman" w:hAnsi="Times New Roman" w:cs="Times New Roman"/>
          <w:sz w:val="24"/>
          <w:szCs w:val="24"/>
        </w:rPr>
        <w:t xml:space="preserve"> traits categorized as communal, which included</w:t>
      </w:r>
      <w:r w:rsidR="00622F5F">
        <w:rPr>
          <w:rFonts w:ascii="Times New Roman" w:hAnsi="Times New Roman" w:cs="Times New Roman"/>
          <w:sz w:val="24"/>
          <w:szCs w:val="24"/>
        </w:rPr>
        <w:t xml:space="preserve"> </w:t>
      </w:r>
      <w:r w:rsidR="00EF44E1">
        <w:rPr>
          <w:rFonts w:ascii="Times New Roman" w:hAnsi="Times New Roman" w:cs="Times New Roman"/>
          <w:sz w:val="24"/>
          <w:szCs w:val="24"/>
        </w:rPr>
        <w:t>agreeableness and conscientiousness</w:t>
      </w:r>
      <w:r w:rsidR="002C21CB">
        <w:rPr>
          <w:rStyle w:val="FootnoteReference"/>
          <w:rFonts w:ascii="Times New Roman" w:hAnsi="Times New Roman" w:cs="Times New Roman"/>
          <w:sz w:val="24"/>
          <w:szCs w:val="24"/>
        </w:rPr>
        <w:footnoteReference w:id="4"/>
      </w:r>
      <w:r w:rsidR="00EF44E1">
        <w:rPr>
          <w:rFonts w:ascii="Times New Roman" w:hAnsi="Times New Roman" w:cs="Times New Roman"/>
          <w:sz w:val="24"/>
          <w:szCs w:val="24"/>
        </w:rPr>
        <w:t xml:space="preserve">. </w:t>
      </w:r>
      <w:r w:rsidR="00843CD1">
        <w:rPr>
          <w:rFonts w:ascii="Times New Roman" w:hAnsi="Times New Roman" w:cs="Times New Roman"/>
          <w:sz w:val="24"/>
          <w:szCs w:val="24"/>
        </w:rPr>
        <w:t xml:space="preserve">In other words, </w:t>
      </w:r>
      <w:r w:rsidR="00622F5F">
        <w:rPr>
          <w:rFonts w:ascii="Times New Roman" w:hAnsi="Times New Roman" w:cs="Times New Roman"/>
          <w:sz w:val="24"/>
          <w:szCs w:val="24"/>
        </w:rPr>
        <w:t xml:space="preserve">based on our results, </w:t>
      </w:r>
      <w:r w:rsidR="00843CD1">
        <w:rPr>
          <w:rFonts w:ascii="Times New Roman" w:hAnsi="Times New Roman" w:cs="Times New Roman"/>
          <w:sz w:val="24"/>
          <w:szCs w:val="24"/>
        </w:rPr>
        <w:t>one would</w:t>
      </w:r>
      <w:r w:rsidR="00EF44E1">
        <w:rPr>
          <w:rFonts w:ascii="Times New Roman" w:hAnsi="Times New Roman" w:cs="Times New Roman"/>
          <w:sz w:val="24"/>
          <w:szCs w:val="24"/>
        </w:rPr>
        <w:t xml:space="preserve"> </w:t>
      </w:r>
      <w:r w:rsidR="00AB79FD">
        <w:rPr>
          <w:rFonts w:ascii="Times New Roman" w:hAnsi="Times New Roman" w:cs="Times New Roman"/>
          <w:sz w:val="24"/>
          <w:szCs w:val="24"/>
        </w:rPr>
        <w:t xml:space="preserve">generally </w:t>
      </w:r>
      <w:r w:rsidR="00EF44E1">
        <w:rPr>
          <w:rFonts w:ascii="Times New Roman" w:hAnsi="Times New Roman" w:cs="Times New Roman"/>
          <w:sz w:val="24"/>
          <w:szCs w:val="24"/>
        </w:rPr>
        <w:t>expect narcissists’ self-reported agreeableness and conscientio</w:t>
      </w:r>
      <w:r w:rsidR="00AB79FD">
        <w:rPr>
          <w:rFonts w:ascii="Times New Roman" w:hAnsi="Times New Roman" w:cs="Times New Roman"/>
          <w:sz w:val="24"/>
          <w:szCs w:val="24"/>
        </w:rPr>
        <w:t xml:space="preserve">usness ratings to be relatively accurate (i.e., </w:t>
      </w:r>
      <w:r w:rsidR="003A6E12">
        <w:rPr>
          <w:rFonts w:ascii="Times New Roman" w:hAnsi="Times New Roman" w:cs="Times New Roman"/>
          <w:sz w:val="24"/>
          <w:szCs w:val="24"/>
        </w:rPr>
        <w:t>similar to observer ratings</w:t>
      </w:r>
      <w:r w:rsidR="00AB79FD">
        <w:rPr>
          <w:rFonts w:ascii="Times New Roman" w:hAnsi="Times New Roman" w:cs="Times New Roman"/>
          <w:sz w:val="24"/>
          <w:szCs w:val="24"/>
        </w:rPr>
        <w:t>)</w:t>
      </w:r>
      <w:r w:rsidR="0091351E">
        <w:rPr>
          <w:rFonts w:ascii="Times New Roman" w:hAnsi="Times New Roman" w:cs="Times New Roman"/>
          <w:sz w:val="24"/>
          <w:szCs w:val="24"/>
        </w:rPr>
        <w:t xml:space="preserve">. </w:t>
      </w:r>
      <w:r w:rsidR="00EF44E1">
        <w:rPr>
          <w:rFonts w:ascii="Times New Roman" w:hAnsi="Times New Roman" w:cs="Times New Roman"/>
          <w:sz w:val="24"/>
          <w:szCs w:val="24"/>
        </w:rPr>
        <w:t xml:space="preserve">From a practical perspective, this means that if researchers want </w:t>
      </w:r>
      <w:r w:rsidR="00AB79FD">
        <w:rPr>
          <w:rFonts w:ascii="Times New Roman" w:hAnsi="Times New Roman" w:cs="Times New Roman"/>
          <w:sz w:val="24"/>
          <w:szCs w:val="24"/>
        </w:rPr>
        <w:t>an unbiased</w:t>
      </w:r>
      <w:r w:rsidR="00EF44E1">
        <w:rPr>
          <w:rFonts w:ascii="Times New Roman" w:hAnsi="Times New Roman" w:cs="Times New Roman"/>
          <w:sz w:val="24"/>
          <w:szCs w:val="24"/>
        </w:rPr>
        <w:t xml:space="preserve"> estimate of a narcissist’s </w:t>
      </w:r>
      <w:r w:rsidR="00EF44E1">
        <w:rPr>
          <w:rFonts w:ascii="Times New Roman" w:hAnsi="Times New Roman" w:cs="Times New Roman"/>
          <w:sz w:val="24"/>
          <w:szCs w:val="24"/>
        </w:rPr>
        <w:lastRenderedPageBreak/>
        <w:t>agentic qualities</w:t>
      </w:r>
      <w:r w:rsidR="0074067D">
        <w:rPr>
          <w:rFonts w:ascii="Times New Roman" w:hAnsi="Times New Roman" w:cs="Times New Roman"/>
          <w:sz w:val="24"/>
          <w:szCs w:val="24"/>
        </w:rPr>
        <w:t>, then</w:t>
      </w:r>
      <w:r w:rsidR="00EF44E1">
        <w:rPr>
          <w:rFonts w:ascii="Times New Roman" w:hAnsi="Times New Roman" w:cs="Times New Roman"/>
          <w:sz w:val="24"/>
          <w:szCs w:val="24"/>
        </w:rPr>
        <w:t xml:space="preserve"> they should seek out objective ratings or observer reports</w:t>
      </w:r>
      <w:r w:rsidR="00AB79FD">
        <w:rPr>
          <w:rFonts w:ascii="Times New Roman" w:hAnsi="Times New Roman" w:cs="Times New Roman"/>
          <w:sz w:val="24"/>
          <w:szCs w:val="24"/>
        </w:rPr>
        <w:t>. R</w:t>
      </w:r>
      <w:r w:rsidR="0074067D">
        <w:rPr>
          <w:rFonts w:ascii="Times New Roman" w:hAnsi="Times New Roman" w:cs="Times New Roman"/>
          <w:sz w:val="24"/>
          <w:szCs w:val="24"/>
        </w:rPr>
        <w:t>esearchers</w:t>
      </w:r>
      <w:r w:rsidR="009047C2">
        <w:rPr>
          <w:rFonts w:ascii="Times New Roman" w:hAnsi="Times New Roman" w:cs="Times New Roman"/>
          <w:sz w:val="24"/>
          <w:szCs w:val="24"/>
        </w:rPr>
        <w:t xml:space="preserve"> </w:t>
      </w:r>
      <w:r w:rsidR="00EF44E1">
        <w:rPr>
          <w:rFonts w:ascii="Times New Roman" w:hAnsi="Times New Roman" w:cs="Times New Roman"/>
          <w:sz w:val="24"/>
          <w:szCs w:val="24"/>
        </w:rPr>
        <w:t>may</w:t>
      </w:r>
      <w:r w:rsidR="00AB79FD">
        <w:rPr>
          <w:rFonts w:ascii="Times New Roman" w:hAnsi="Times New Roman" w:cs="Times New Roman"/>
          <w:sz w:val="24"/>
          <w:szCs w:val="24"/>
        </w:rPr>
        <w:t>, however,</w:t>
      </w:r>
      <w:r w:rsidR="00EF44E1">
        <w:rPr>
          <w:rFonts w:ascii="Times New Roman" w:hAnsi="Times New Roman" w:cs="Times New Roman"/>
          <w:sz w:val="24"/>
          <w:szCs w:val="24"/>
        </w:rPr>
        <w:t xml:space="preserve"> be able to rely on narcissists’ self-reported communal ratings</w:t>
      </w:r>
      <w:r w:rsidR="00843CD1">
        <w:rPr>
          <w:rFonts w:ascii="Times New Roman" w:hAnsi="Times New Roman" w:cs="Times New Roman"/>
          <w:sz w:val="24"/>
          <w:szCs w:val="24"/>
        </w:rPr>
        <w:t>, at least for agreeableness and conscientiousness</w:t>
      </w:r>
      <w:r w:rsidR="00EF44E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2573C5A" w14:textId="17B32EC0" w:rsidR="00CF19B1" w:rsidRPr="00CF19B1" w:rsidRDefault="00CF19B1" w:rsidP="00CF19B1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CF19B1">
        <w:rPr>
          <w:rFonts w:ascii="Times New Roman" w:hAnsi="Times New Roman" w:cs="Times New Roman"/>
          <w:b/>
          <w:sz w:val="24"/>
          <w:szCs w:val="24"/>
        </w:rPr>
        <w:t>Theoretical Implications</w:t>
      </w:r>
    </w:p>
    <w:p w14:paraId="06801241" w14:textId="77777777" w:rsidR="00FF064A" w:rsidRDefault="00B4247F" w:rsidP="00CD1E67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</w:t>
      </w:r>
      <w:r w:rsidR="00CF19B1">
        <w:rPr>
          <w:rFonts w:ascii="Times New Roman" w:hAnsi="Times New Roman" w:cs="Times New Roman"/>
          <w:sz w:val="24"/>
          <w:szCs w:val="24"/>
        </w:rPr>
        <w:t xml:space="preserve">apping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="00CF19B1">
        <w:rPr>
          <w:rFonts w:ascii="Times New Roman" w:hAnsi="Times New Roman" w:cs="Times New Roman"/>
          <w:sz w:val="24"/>
          <w:szCs w:val="24"/>
        </w:rPr>
        <w:t>narcissists</w:t>
      </w:r>
      <w:r w:rsidR="002A1EEC">
        <w:rPr>
          <w:rFonts w:ascii="Times New Roman" w:hAnsi="Times New Roman" w:cs="Times New Roman"/>
          <w:sz w:val="24"/>
          <w:szCs w:val="24"/>
        </w:rPr>
        <w:t>’</w:t>
      </w:r>
      <w:r w:rsidR="00CF19B1">
        <w:rPr>
          <w:rFonts w:ascii="Times New Roman" w:hAnsi="Times New Roman" w:cs="Times New Roman"/>
          <w:sz w:val="24"/>
          <w:szCs w:val="24"/>
        </w:rPr>
        <w:t xml:space="preserve"> pattern of self-enhancement has </w:t>
      </w:r>
      <w:r w:rsidR="002A1EEC">
        <w:rPr>
          <w:rFonts w:ascii="Times New Roman" w:hAnsi="Times New Roman" w:cs="Times New Roman"/>
          <w:sz w:val="24"/>
          <w:szCs w:val="24"/>
        </w:rPr>
        <w:t xml:space="preserve">many theoretical implications. First, the current study emphasizes the contextualized nature of narcissism’s relationship with self-enhancement. Although narcissists </w:t>
      </w:r>
      <w:r w:rsidR="002C6272">
        <w:rPr>
          <w:rFonts w:ascii="Times New Roman" w:hAnsi="Times New Roman" w:cs="Times New Roman"/>
          <w:sz w:val="24"/>
          <w:szCs w:val="24"/>
        </w:rPr>
        <w:t>self-enhance</w:t>
      </w:r>
      <w:r w:rsidR="002A1EEC">
        <w:rPr>
          <w:rFonts w:ascii="Times New Roman" w:hAnsi="Times New Roman" w:cs="Times New Roman"/>
          <w:sz w:val="24"/>
          <w:szCs w:val="24"/>
        </w:rPr>
        <w:t xml:space="preserve">, these positive </w:t>
      </w:r>
      <w:r w:rsidR="002C6272">
        <w:rPr>
          <w:rFonts w:ascii="Times New Roman" w:hAnsi="Times New Roman" w:cs="Times New Roman"/>
          <w:sz w:val="24"/>
          <w:szCs w:val="24"/>
        </w:rPr>
        <w:t>illusions</w:t>
      </w:r>
      <w:r w:rsidR="002A1EEC">
        <w:rPr>
          <w:rFonts w:ascii="Times New Roman" w:hAnsi="Times New Roman" w:cs="Times New Roman"/>
          <w:sz w:val="24"/>
          <w:szCs w:val="24"/>
        </w:rPr>
        <w:t xml:space="preserve"> appear to be targeted toward agentic attributes—potentially attributes that </w:t>
      </w:r>
      <w:r w:rsidR="00C5220B">
        <w:rPr>
          <w:rFonts w:ascii="Times New Roman" w:hAnsi="Times New Roman" w:cs="Times New Roman"/>
          <w:sz w:val="24"/>
          <w:szCs w:val="24"/>
        </w:rPr>
        <w:t xml:space="preserve">are </w:t>
      </w:r>
      <w:r w:rsidR="002A1EEC">
        <w:rPr>
          <w:rFonts w:ascii="Times New Roman" w:hAnsi="Times New Roman" w:cs="Times New Roman"/>
          <w:sz w:val="24"/>
          <w:szCs w:val="24"/>
        </w:rPr>
        <w:t>central to their self-concept</w:t>
      </w:r>
      <w:r w:rsidR="00C5220B">
        <w:rPr>
          <w:rFonts w:ascii="Times New Roman" w:hAnsi="Times New Roman" w:cs="Times New Roman"/>
          <w:sz w:val="24"/>
          <w:szCs w:val="24"/>
        </w:rPr>
        <w:t>s</w:t>
      </w:r>
      <w:r w:rsidR="002A1EEC">
        <w:rPr>
          <w:rFonts w:ascii="Times New Roman" w:hAnsi="Times New Roman" w:cs="Times New Roman"/>
          <w:sz w:val="24"/>
          <w:szCs w:val="24"/>
        </w:rPr>
        <w:t xml:space="preserve">. Thus, </w:t>
      </w:r>
      <w:r w:rsidR="002C6272">
        <w:rPr>
          <w:rFonts w:ascii="Times New Roman" w:hAnsi="Times New Roman" w:cs="Times New Roman"/>
          <w:sz w:val="24"/>
          <w:szCs w:val="24"/>
        </w:rPr>
        <w:t xml:space="preserve">the current work helps to precisely </w:t>
      </w:r>
      <w:r w:rsidR="00C5220B">
        <w:rPr>
          <w:rFonts w:ascii="Times New Roman" w:hAnsi="Times New Roman" w:cs="Times New Roman"/>
          <w:sz w:val="24"/>
          <w:szCs w:val="24"/>
        </w:rPr>
        <w:t>identify</w:t>
      </w:r>
      <w:r w:rsidR="002A1EEC">
        <w:rPr>
          <w:rFonts w:ascii="Times New Roman" w:hAnsi="Times New Roman" w:cs="Times New Roman"/>
          <w:sz w:val="24"/>
          <w:szCs w:val="24"/>
        </w:rPr>
        <w:t xml:space="preserve"> an important boundary condition on what was once thought to be a global tendency toward self-enhancement.</w:t>
      </w:r>
      <w:r w:rsidR="000D46FE">
        <w:rPr>
          <w:rFonts w:ascii="Times New Roman" w:hAnsi="Times New Roman" w:cs="Times New Roman"/>
          <w:sz w:val="24"/>
          <w:szCs w:val="24"/>
        </w:rPr>
        <w:t xml:space="preserve"> </w:t>
      </w:r>
      <w:r w:rsidR="003112F8">
        <w:rPr>
          <w:rFonts w:ascii="Times New Roman" w:hAnsi="Times New Roman" w:cs="Times New Roman"/>
          <w:sz w:val="24"/>
          <w:szCs w:val="24"/>
        </w:rPr>
        <w:t>A potential direction for f</w:t>
      </w:r>
      <w:r w:rsidR="00B80318">
        <w:rPr>
          <w:rFonts w:ascii="Times New Roman" w:hAnsi="Times New Roman" w:cs="Times New Roman"/>
          <w:sz w:val="24"/>
          <w:szCs w:val="24"/>
        </w:rPr>
        <w:t xml:space="preserve">uture research </w:t>
      </w:r>
      <w:r w:rsidR="003112F8">
        <w:rPr>
          <w:rFonts w:ascii="Times New Roman" w:hAnsi="Times New Roman" w:cs="Times New Roman"/>
          <w:sz w:val="24"/>
          <w:szCs w:val="24"/>
        </w:rPr>
        <w:t>would be to</w:t>
      </w:r>
      <w:r w:rsidR="00B80318">
        <w:rPr>
          <w:rFonts w:ascii="Times New Roman" w:hAnsi="Times New Roman" w:cs="Times New Roman"/>
          <w:sz w:val="24"/>
          <w:szCs w:val="24"/>
        </w:rPr>
        <w:t xml:space="preserve"> </w:t>
      </w:r>
      <w:r w:rsidR="00627181">
        <w:rPr>
          <w:rFonts w:ascii="Times New Roman" w:hAnsi="Times New Roman" w:cs="Times New Roman"/>
          <w:sz w:val="24"/>
          <w:szCs w:val="24"/>
        </w:rPr>
        <w:t>explore</w:t>
      </w:r>
      <w:r w:rsidR="00B80318">
        <w:rPr>
          <w:rFonts w:ascii="Times New Roman" w:hAnsi="Times New Roman" w:cs="Times New Roman"/>
          <w:sz w:val="24"/>
          <w:szCs w:val="24"/>
        </w:rPr>
        <w:t xml:space="preserve"> </w:t>
      </w:r>
      <w:r w:rsidR="004B6CC7">
        <w:rPr>
          <w:rFonts w:ascii="Times New Roman" w:hAnsi="Times New Roman" w:cs="Times New Roman"/>
          <w:sz w:val="24"/>
          <w:szCs w:val="24"/>
        </w:rPr>
        <w:t>why narcissists’ self-ratings are more accurate for communal traits. For example</w:t>
      </w:r>
      <w:r w:rsidR="00B437B7">
        <w:rPr>
          <w:rFonts w:ascii="Times New Roman" w:hAnsi="Times New Roman" w:cs="Times New Roman"/>
          <w:sz w:val="24"/>
          <w:szCs w:val="24"/>
        </w:rPr>
        <w:t xml:space="preserve">, </w:t>
      </w:r>
      <w:r w:rsidR="009047C2">
        <w:rPr>
          <w:rFonts w:ascii="Times New Roman" w:hAnsi="Times New Roman" w:cs="Times New Roman"/>
          <w:sz w:val="24"/>
          <w:szCs w:val="24"/>
        </w:rPr>
        <w:t>do communal characteristic</w:t>
      </w:r>
      <w:r w:rsidR="003112F8">
        <w:rPr>
          <w:rFonts w:ascii="Times New Roman" w:hAnsi="Times New Roman" w:cs="Times New Roman"/>
          <w:sz w:val="24"/>
          <w:szCs w:val="24"/>
        </w:rPr>
        <w:t>s</w:t>
      </w:r>
      <w:r w:rsidR="009047C2">
        <w:rPr>
          <w:rFonts w:ascii="Times New Roman" w:hAnsi="Times New Roman" w:cs="Times New Roman"/>
          <w:sz w:val="24"/>
          <w:szCs w:val="24"/>
        </w:rPr>
        <w:t xml:space="preserve"> have</w:t>
      </w:r>
      <w:r w:rsidR="00B437B7">
        <w:rPr>
          <w:rFonts w:ascii="Times New Roman" w:hAnsi="Times New Roman" w:cs="Times New Roman"/>
          <w:sz w:val="24"/>
          <w:szCs w:val="24"/>
        </w:rPr>
        <w:t xml:space="preserve"> a subtle negative connotation </w:t>
      </w:r>
      <w:r w:rsidR="009047C2">
        <w:rPr>
          <w:rFonts w:ascii="Times New Roman" w:hAnsi="Times New Roman" w:cs="Times New Roman"/>
          <w:sz w:val="24"/>
          <w:szCs w:val="24"/>
        </w:rPr>
        <w:t>to</w:t>
      </w:r>
      <w:r w:rsidR="00B437B7">
        <w:rPr>
          <w:rFonts w:ascii="Times New Roman" w:hAnsi="Times New Roman" w:cs="Times New Roman"/>
          <w:sz w:val="24"/>
          <w:szCs w:val="24"/>
        </w:rPr>
        <w:t xml:space="preserve"> narcissists—are </w:t>
      </w:r>
      <w:r w:rsidR="002F4C73">
        <w:rPr>
          <w:rFonts w:ascii="Times New Roman" w:hAnsi="Times New Roman" w:cs="Times New Roman"/>
          <w:sz w:val="24"/>
          <w:szCs w:val="24"/>
        </w:rPr>
        <w:t>communal characteristics</w:t>
      </w:r>
      <w:r w:rsidR="00B437B7">
        <w:rPr>
          <w:rFonts w:ascii="Times New Roman" w:hAnsi="Times New Roman" w:cs="Times New Roman"/>
          <w:sz w:val="24"/>
          <w:szCs w:val="24"/>
        </w:rPr>
        <w:t xml:space="preserve"> associated with wea</w:t>
      </w:r>
      <w:r w:rsidR="005B2384">
        <w:rPr>
          <w:rFonts w:ascii="Times New Roman" w:hAnsi="Times New Roman" w:cs="Times New Roman"/>
          <w:sz w:val="24"/>
          <w:szCs w:val="24"/>
        </w:rPr>
        <w:t>kness and</w:t>
      </w:r>
      <w:r w:rsidR="00AB1E51">
        <w:rPr>
          <w:rFonts w:ascii="Times New Roman" w:hAnsi="Times New Roman" w:cs="Times New Roman"/>
          <w:sz w:val="24"/>
          <w:szCs w:val="24"/>
        </w:rPr>
        <w:t xml:space="preserve"> unwanted vulnerability? T</w:t>
      </w:r>
      <w:r w:rsidR="005B2384">
        <w:rPr>
          <w:rFonts w:ascii="Times New Roman" w:hAnsi="Times New Roman" w:cs="Times New Roman"/>
          <w:sz w:val="24"/>
          <w:szCs w:val="24"/>
        </w:rPr>
        <w:t xml:space="preserve">his explanation is intuitively appealing based on some theoretical accounts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AB1E51">
        <w:rPr>
          <w:rFonts w:ascii="Times New Roman" w:hAnsi="Times New Roman" w:cs="Times New Roman"/>
          <w:sz w:val="24"/>
          <w:szCs w:val="24"/>
        </w:rPr>
        <w:t xml:space="preserve"> [</w:t>
      </w:r>
      <w:r w:rsidR="005B2384">
        <w:rPr>
          <w:rFonts w:ascii="Times New Roman" w:hAnsi="Times New Roman" w:cs="Times New Roman"/>
          <w:sz w:val="24"/>
          <w:szCs w:val="24"/>
        </w:rPr>
        <w:t xml:space="preserve">such as Morf and Rhodewalt’s (2001) </w:t>
      </w:r>
      <w:r w:rsidR="0039030A">
        <w:rPr>
          <w:rFonts w:ascii="Times New Roman" w:hAnsi="Times New Roman" w:cs="Times New Roman"/>
          <w:sz w:val="24"/>
          <w:szCs w:val="24"/>
        </w:rPr>
        <w:t>dynamic</w:t>
      </w:r>
      <w:r w:rsidR="005B2384">
        <w:rPr>
          <w:rFonts w:ascii="Times New Roman" w:hAnsi="Times New Roman" w:cs="Times New Roman"/>
          <w:sz w:val="24"/>
          <w:szCs w:val="24"/>
        </w:rPr>
        <w:t xml:space="preserve"> self-regulatory </w:t>
      </w:r>
      <w:r w:rsidR="00FE64E3">
        <w:rPr>
          <w:rFonts w:ascii="Times New Roman" w:hAnsi="Times New Roman" w:cs="Times New Roman"/>
          <w:sz w:val="24"/>
          <w:szCs w:val="24"/>
        </w:rPr>
        <w:t xml:space="preserve">processing </w:t>
      </w:r>
      <w:r w:rsidR="005B2384">
        <w:rPr>
          <w:rFonts w:ascii="Times New Roman" w:hAnsi="Times New Roman" w:cs="Times New Roman"/>
          <w:sz w:val="24"/>
          <w:szCs w:val="24"/>
        </w:rPr>
        <w:t xml:space="preserve">model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5B2384">
        <w:rPr>
          <w:rFonts w:ascii="Times New Roman" w:hAnsi="Times New Roman" w:cs="Times New Roman"/>
          <w:sz w:val="24"/>
          <w:szCs w:val="24"/>
        </w:rPr>
        <w:t xml:space="preserve">, </w:t>
      </w:r>
      <w:r w:rsidR="008C6613">
        <w:rPr>
          <w:rFonts w:ascii="Times New Roman" w:hAnsi="Times New Roman" w:cs="Times New Roman"/>
          <w:sz w:val="24"/>
          <w:szCs w:val="24"/>
        </w:rPr>
        <w:t xml:space="preserve">which </w:t>
      </w:r>
      <w:r w:rsidR="00D17D35">
        <w:rPr>
          <w:rFonts w:ascii="Times New Roman" w:hAnsi="Times New Roman" w:cs="Times New Roman"/>
          <w:sz w:val="24"/>
          <w:szCs w:val="24"/>
        </w:rPr>
        <w:t>suggests that narcissists</w:t>
      </w:r>
      <w:r w:rsidR="00370830">
        <w:rPr>
          <w:rFonts w:ascii="Times New Roman" w:hAnsi="Times New Roman" w:cs="Times New Roman"/>
          <w:sz w:val="24"/>
          <w:szCs w:val="24"/>
        </w:rPr>
        <w:t>’</w:t>
      </w:r>
      <w:r w:rsidR="00D17D35">
        <w:rPr>
          <w:rFonts w:ascii="Times New Roman" w:hAnsi="Times New Roman" w:cs="Times New Roman"/>
          <w:sz w:val="24"/>
          <w:szCs w:val="24"/>
        </w:rPr>
        <w:t xml:space="preserve"> </w:t>
      </w:r>
      <w:r w:rsidR="00967900">
        <w:rPr>
          <w:rFonts w:ascii="Times New Roman" w:hAnsi="Times New Roman" w:cs="Times New Roman"/>
          <w:sz w:val="24"/>
          <w:szCs w:val="24"/>
        </w:rPr>
        <w:t>are wary of relationship</w:t>
      </w:r>
      <w:r w:rsidR="00FF064A">
        <w:rPr>
          <w:rFonts w:ascii="Times New Roman" w:hAnsi="Times New Roman" w:cs="Times New Roman"/>
          <w:sz w:val="24"/>
          <w:szCs w:val="24"/>
        </w:rPr>
        <w:t xml:space="preserve">s </w:t>
      </w:r>
      <w:r w:rsidR="00D17D35">
        <w:rPr>
          <w:rFonts w:ascii="Times New Roman" w:hAnsi="Times New Roman" w:cs="Times New Roman"/>
          <w:sz w:val="24"/>
          <w:szCs w:val="24"/>
        </w:rPr>
        <w:t xml:space="preserve">because outsiders have the power to </w:t>
      </w:r>
      <w:r w:rsidR="00B44D34">
        <w:rPr>
          <w:rFonts w:ascii="Times New Roman" w:hAnsi="Times New Roman" w:cs="Times New Roman"/>
          <w:sz w:val="24"/>
          <w:szCs w:val="24"/>
        </w:rPr>
        <w:t>point out that narcissists’</w:t>
      </w:r>
      <w:r w:rsidR="00AB1E51">
        <w:rPr>
          <w:rFonts w:ascii="Times New Roman" w:hAnsi="Times New Roman" w:cs="Times New Roman"/>
          <w:sz w:val="24"/>
          <w:szCs w:val="24"/>
        </w:rPr>
        <w:t xml:space="preserve"> self-perceptions are inflated]; however,</w:t>
      </w:r>
      <w:r w:rsidR="00D17D35">
        <w:rPr>
          <w:rFonts w:ascii="Times New Roman" w:hAnsi="Times New Roman" w:cs="Times New Roman"/>
          <w:sz w:val="24"/>
          <w:szCs w:val="24"/>
        </w:rPr>
        <w:t xml:space="preserve"> </w:t>
      </w:r>
      <w:r w:rsidR="005B2384">
        <w:rPr>
          <w:rFonts w:ascii="Times New Roman" w:hAnsi="Times New Roman" w:cs="Times New Roman"/>
          <w:sz w:val="24"/>
          <w:szCs w:val="24"/>
        </w:rPr>
        <w:t>i</w:t>
      </w:r>
      <w:r w:rsidR="0039030A">
        <w:rPr>
          <w:rFonts w:ascii="Times New Roman" w:hAnsi="Times New Roman" w:cs="Times New Roman"/>
          <w:sz w:val="24"/>
          <w:szCs w:val="24"/>
        </w:rPr>
        <w:t xml:space="preserve">t should be noted </w:t>
      </w:r>
      <w:r w:rsidR="005B2384">
        <w:rPr>
          <w:rFonts w:ascii="Times New Roman" w:hAnsi="Times New Roman" w:cs="Times New Roman"/>
          <w:sz w:val="24"/>
          <w:szCs w:val="24"/>
        </w:rPr>
        <w:t>t</w:t>
      </w:r>
      <w:r w:rsidR="009047C2">
        <w:rPr>
          <w:rFonts w:ascii="Times New Roman" w:hAnsi="Times New Roman" w:cs="Times New Roman"/>
          <w:sz w:val="24"/>
          <w:szCs w:val="24"/>
        </w:rPr>
        <w:t>hat the</w:t>
      </w:r>
      <w:r w:rsidR="00B437B7">
        <w:rPr>
          <w:rFonts w:ascii="Times New Roman" w:hAnsi="Times New Roman" w:cs="Times New Roman"/>
          <w:sz w:val="24"/>
          <w:szCs w:val="24"/>
        </w:rPr>
        <w:t xml:space="preserve"> </w:t>
      </w:r>
      <w:r w:rsidR="002F4C73">
        <w:rPr>
          <w:rFonts w:ascii="Times New Roman" w:hAnsi="Times New Roman" w:cs="Times New Roman"/>
          <w:sz w:val="24"/>
          <w:szCs w:val="24"/>
        </w:rPr>
        <w:t>average communal effect size</w:t>
      </w:r>
      <w:r w:rsidR="00B437B7">
        <w:rPr>
          <w:rFonts w:ascii="Times New Roman" w:hAnsi="Times New Roman" w:cs="Times New Roman"/>
          <w:sz w:val="24"/>
          <w:szCs w:val="24"/>
        </w:rPr>
        <w:t xml:space="preserve"> we found </w:t>
      </w:r>
      <w:r w:rsidR="002F4C73">
        <w:rPr>
          <w:rFonts w:ascii="Times New Roman" w:hAnsi="Times New Roman" w:cs="Times New Roman"/>
          <w:sz w:val="24"/>
          <w:szCs w:val="24"/>
        </w:rPr>
        <w:t xml:space="preserve">was near zero (i.e., </w:t>
      </w:r>
      <w:r w:rsidR="002F4C73" w:rsidRPr="002F4C73">
        <w:rPr>
          <w:rFonts w:ascii="Times New Roman" w:hAnsi="Times New Roman" w:cs="Times New Roman"/>
          <w:i/>
          <w:sz w:val="24"/>
          <w:szCs w:val="24"/>
        </w:rPr>
        <w:t>B</w:t>
      </w:r>
      <w:r w:rsidR="00685858">
        <w:rPr>
          <w:rFonts w:ascii="Times New Roman" w:hAnsi="Times New Roman" w:cs="Times New Roman"/>
          <w:sz w:val="24"/>
          <w:szCs w:val="24"/>
        </w:rPr>
        <w:t xml:space="preserve"> = .01)</w:t>
      </w:r>
      <w:r w:rsidR="009047C2">
        <w:rPr>
          <w:rFonts w:ascii="Times New Roman" w:hAnsi="Times New Roman" w:cs="Times New Roman"/>
          <w:sz w:val="24"/>
          <w:szCs w:val="24"/>
        </w:rPr>
        <w:t>. I</w:t>
      </w:r>
      <w:r w:rsidR="00B437B7">
        <w:rPr>
          <w:rFonts w:ascii="Times New Roman" w:hAnsi="Times New Roman" w:cs="Times New Roman"/>
          <w:sz w:val="24"/>
          <w:szCs w:val="24"/>
        </w:rPr>
        <w:t xml:space="preserve">f narcissists really considered communal traits </w:t>
      </w:r>
      <w:r w:rsidR="00893311">
        <w:rPr>
          <w:rFonts w:ascii="Times New Roman" w:hAnsi="Times New Roman" w:cs="Times New Roman"/>
          <w:sz w:val="24"/>
          <w:szCs w:val="24"/>
        </w:rPr>
        <w:t>to reflect</w:t>
      </w:r>
      <w:r w:rsidR="00B437B7">
        <w:rPr>
          <w:rFonts w:ascii="Times New Roman" w:hAnsi="Times New Roman" w:cs="Times New Roman"/>
          <w:sz w:val="24"/>
          <w:szCs w:val="24"/>
        </w:rPr>
        <w:t xml:space="preserve"> negative qualities</w:t>
      </w:r>
      <w:r w:rsidR="005B2384">
        <w:rPr>
          <w:rFonts w:ascii="Times New Roman" w:hAnsi="Times New Roman" w:cs="Times New Roman"/>
          <w:sz w:val="24"/>
          <w:szCs w:val="24"/>
        </w:rPr>
        <w:t>, then</w:t>
      </w:r>
      <w:r w:rsidR="00B437B7">
        <w:rPr>
          <w:rFonts w:ascii="Times New Roman" w:hAnsi="Times New Roman" w:cs="Times New Roman"/>
          <w:sz w:val="24"/>
          <w:szCs w:val="24"/>
        </w:rPr>
        <w:t xml:space="preserve"> we would have expected to see </w:t>
      </w:r>
      <w:r w:rsidR="00893311">
        <w:rPr>
          <w:rFonts w:ascii="Times New Roman" w:hAnsi="Times New Roman" w:cs="Times New Roman"/>
          <w:sz w:val="24"/>
          <w:szCs w:val="24"/>
        </w:rPr>
        <w:t xml:space="preserve">statistically </w:t>
      </w:r>
      <w:r w:rsidR="00B437B7">
        <w:rPr>
          <w:rFonts w:ascii="Times New Roman" w:hAnsi="Times New Roman" w:cs="Times New Roman"/>
          <w:sz w:val="24"/>
          <w:szCs w:val="24"/>
        </w:rPr>
        <w:t>significant</w:t>
      </w:r>
      <w:r w:rsidR="0039030A">
        <w:rPr>
          <w:rFonts w:ascii="Times New Roman" w:hAnsi="Times New Roman" w:cs="Times New Roman"/>
          <w:sz w:val="24"/>
          <w:szCs w:val="24"/>
        </w:rPr>
        <w:t xml:space="preserve"> negative effect sizes</w:t>
      </w:r>
      <w:r w:rsidR="00B437B7">
        <w:rPr>
          <w:rFonts w:ascii="Times New Roman" w:hAnsi="Times New Roman" w:cs="Times New Roman"/>
          <w:sz w:val="24"/>
          <w:szCs w:val="24"/>
        </w:rPr>
        <w:t>.</w:t>
      </w:r>
      <w:r w:rsidR="00893311">
        <w:rPr>
          <w:rFonts w:ascii="Times New Roman" w:hAnsi="Times New Roman" w:cs="Times New Roman"/>
          <w:sz w:val="24"/>
          <w:szCs w:val="24"/>
        </w:rPr>
        <w:t xml:space="preserve"> </w:t>
      </w:r>
      <w:r w:rsidR="009047C2">
        <w:rPr>
          <w:rFonts w:ascii="Times New Roman" w:hAnsi="Times New Roman" w:cs="Times New Roman"/>
          <w:sz w:val="24"/>
          <w:szCs w:val="24"/>
        </w:rPr>
        <w:t xml:space="preserve">Based on our results, </w:t>
      </w:r>
      <w:r w:rsidR="009D377F">
        <w:rPr>
          <w:rFonts w:ascii="Times New Roman" w:hAnsi="Times New Roman" w:cs="Times New Roman"/>
          <w:sz w:val="24"/>
          <w:szCs w:val="24"/>
        </w:rPr>
        <w:t>narcissists may perceive</w:t>
      </w:r>
      <w:r w:rsidR="00893311">
        <w:rPr>
          <w:rFonts w:ascii="Times New Roman" w:hAnsi="Times New Roman" w:cs="Times New Roman"/>
          <w:sz w:val="24"/>
          <w:szCs w:val="24"/>
        </w:rPr>
        <w:t xml:space="preserve"> </w:t>
      </w:r>
      <w:r w:rsidR="009047C2">
        <w:rPr>
          <w:rFonts w:ascii="Times New Roman" w:hAnsi="Times New Roman" w:cs="Times New Roman"/>
          <w:sz w:val="24"/>
          <w:szCs w:val="24"/>
        </w:rPr>
        <w:t>communal</w:t>
      </w:r>
      <w:r w:rsidR="00893311">
        <w:rPr>
          <w:rFonts w:ascii="Times New Roman" w:hAnsi="Times New Roman" w:cs="Times New Roman"/>
          <w:sz w:val="24"/>
          <w:szCs w:val="24"/>
        </w:rPr>
        <w:t xml:space="preserve"> qualities as simply being unimportant.</w:t>
      </w:r>
      <w:r w:rsidR="00685858">
        <w:rPr>
          <w:rFonts w:ascii="Times New Roman" w:hAnsi="Times New Roman" w:cs="Times New Roman"/>
          <w:sz w:val="24"/>
          <w:szCs w:val="24"/>
        </w:rPr>
        <w:t xml:space="preserve"> </w:t>
      </w:r>
      <w:r w:rsidR="00011C43">
        <w:rPr>
          <w:rFonts w:ascii="Times New Roman" w:hAnsi="Times New Roman" w:cs="Times New Roman"/>
          <w:sz w:val="24"/>
          <w:szCs w:val="24"/>
        </w:rPr>
        <w:t xml:space="preserve">This is consistent with Campbell and Foster’s (2007) observation that one of </w:t>
      </w:r>
      <w:r w:rsidR="00AA3C24">
        <w:rPr>
          <w:rFonts w:ascii="Times New Roman" w:hAnsi="Times New Roman" w:cs="Times New Roman"/>
          <w:sz w:val="24"/>
          <w:szCs w:val="24"/>
        </w:rPr>
        <w:t xml:space="preserve">the </w:t>
      </w:r>
      <w:r w:rsidR="00011C43">
        <w:rPr>
          <w:rFonts w:ascii="Times New Roman" w:hAnsi="Times New Roman" w:cs="Times New Roman"/>
          <w:sz w:val="24"/>
          <w:szCs w:val="24"/>
        </w:rPr>
        <w:t xml:space="preserve">defining features of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011C43">
        <w:rPr>
          <w:rFonts w:ascii="Times New Roman" w:hAnsi="Times New Roman" w:cs="Times New Roman"/>
          <w:sz w:val="24"/>
          <w:szCs w:val="24"/>
        </w:rPr>
        <w:t xml:space="preserve"> is a “</w:t>
      </w:r>
      <w:r w:rsidR="00011C43" w:rsidRPr="00011C43">
        <w:rPr>
          <w:rFonts w:ascii="Times New Roman" w:hAnsi="Times New Roman" w:cs="Times New Roman"/>
          <w:i/>
          <w:sz w:val="24"/>
          <w:szCs w:val="24"/>
        </w:rPr>
        <w:t>lack of interest</w:t>
      </w:r>
      <w:r w:rsidR="00011C43">
        <w:rPr>
          <w:rFonts w:ascii="Times New Roman" w:hAnsi="Times New Roman" w:cs="Times New Roman"/>
          <w:sz w:val="24"/>
          <w:szCs w:val="24"/>
        </w:rPr>
        <w:t xml:space="preserve"> in warm and caring interpersonal relationships” (p. 118, emphasis added).</w:t>
      </w:r>
      <w:r w:rsidR="003455A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281946" w14:textId="7A48F2FE" w:rsidR="00CD1E67" w:rsidRDefault="003455AF" w:rsidP="00CD1E67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us, a second </w:t>
      </w:r>
      <w:r w:rsidR="000D46FE">
        <w:rPr>
          <w:rFonts w:ascii="Times New Roman" w:hAnsi="Times New Roman" w:cs="Times New Roman"/>
          <w:sz w:val="24"/>
          <w:szCs w:val="24"/>
        </w:rPr>
        <w:t>contribution of the current pape</w:t>
      </w:r>
      <w:r w:rsidR="00D53B61">
        <w:rPr>
          <w:rFonts w:ascii="Times New Roman" w:hAnsi="Times New Roman" w:cs="Times New Roman"/>
          <w:sz w:val="24"/>
          <w:szCs w:val="24"/>
        </w:rPr>
        <w:t>r was that it provided</w:t>
      </w:r>
      <w:r w:rsidR="00277E69">
        <w:rPr>
          <w:rFonts w:ascii="Times New Roman" w:hAnsi="Times New Roman" w:cs="Times New Roman"/>
          <w:sz w:val="24"/>
          <w:szCs w:val="24"/>
        </w:rPr>
        <w:t xml:space="preserve"> further insight into </w:t>
      </w:r>
      <w:r w:rsidR="00536526">
        <w:rPr>
          <w:rFonts w:ascii="Times New Roman" w:hAnsi="Times New Roman" w:cs="Times New Roman"/>
          <w:sz w:val="24"/>
          <w:szCs w:val="24"/>
        </w:rPr>
        <w:t>t</w:t>
      </w:r>
      <w:r w:rsidR="00277E69">
        <w:rPr>
          <w:rFonts w:ascii="Times New Roman" w:hAnsi="Times New Roman" w:cs="Times New Roman"/>
          <w:sz w:val="24"/>
          <w:szCs w:val="24"/>
        </w:rPr>
        <w:t>heoretical accounts of narcissism</w:t>
      </w:r>
      <w:r w:rsidR="00FE64E3">
        <w:rPr>
          <w:rFonts w:ascii="Times New Roman" w:hAnsi="Times New Roman" w:cs="Times New Roman"/>
          <w:sz w:val="24"/>
          <w:szCs w:val="24"/>
        </w:rPr>
        <w:t xml:space="preserve">. </w:t>
      </w:r>
      <w:r w:rsidR="00CD1E67">
        <w:rPr>
          <w:rFonts w:ascii="Times New Roman" w:hAnsi="Times New Roman" w:cs="Times New Roman"/>
          <w:sz w:val="24"/>
          <w:szCs w:val="24"/>
        </w:rPr>
        <w:t xml:space="preserve">Specifically, Campbell and colleagues’ extended agency model of narcissism </w:t>
      </w:r>
      <w:r w:rsidR="00B44D34">
        <w:rPr>
          <w:rFonts w:ascii="Times New Roman" w:hAnsi="Times New Roman" w:cs="Times New Roman"/>
          <w:sz w:val="24"/>
          <w:szCs w:val="24"/>
        </w:rPr>
        <w:t xml:space="preserve">(e.g., Campbell &amp; Foster, 2007) </w:t>
      </w:r>
      <w:r w:rsidR="00CD1E67">
        <w:rPr>
          <w:rFonts w:ascii="Times New Roman" w:hAnsi="Times New Roman" w:cs="Times New Roman"/>
          <w:sz w:val="24"/>
          <w:szCs w:val="24"/>
        </w:rPr>
        <w:t>posits that prioritizing agentic over communal concerns is a fundamental characteristic of narcissism</w:t>
      </w:r>
      <w:r w:rsidR="00B44D34">
        <w:rPr>
          <w:rFonts w:ascii="Times New Roman" w:hAnsi="Times New Roman" w:cs="Times New Roman"/>
          <w:sz w:val="24"/>
          <w:szCs w:val="24"/>
        </w:rPr>
        <w:t>—a contention that</w:t>
      </w:r>
      <w:r w:rsidR="005A18D2">
        <w:rPr>
          <w:rFonts w:ascii="Times New Roman" w:hAnsi="Times New Roman" w:cs="Times New Roman"/>
          <w:sz w:val="24"/>
          <w:szCs w:val="24"/>
        </w:rPr>
        <w:t xml:space="preserve"> is supported by the current meta-analysis. </w:t>
      </w:r>
      <w:r w:rsidR="00AB41CE">
        <w:rPr>
          <w:rFonts w:ascii="Times New Roman" w:hAnsi="Times New Roman" w:cs="Times New Roman"/>
          <w:sz w:val="24"/>
          <w:szCs w:val="24"/>
        </w:rPr>
        <w:t>In addition, t</w:t>
      </w:r>
      <w:r w:rsidR="00B44D34">
        <w:rPr>
          <w:rFonts w:ascii="Times New Roman" w:hAnsi="Times New Roman" w:cs="Times New Roman"/>
          <w:sz w:val="24"/>
          <w:szCs w:val="24"/>
        </w:rPr>
        <w:t>he</w:t>
      </w:r>
      <w:r w:rsidR="005A18D2">
        <w:rPr>
          <w:rFonts w:ascii="Times New Roman" w:hAnsi="Times New Roman" w:cs="Times New Roman"/>
          <w:sz w:val="24"/>
          <w:szCs w:val="24"/>
        </w:rPr>
        <w:t xml:space="preserve"> agency model </w:t>
      </w:r>
      <w:r w:rsidR="00B44D34">
        <w:rPr>
          <w:rFonts w:ascii="Times New Roman" w:hAnsi="Times New Roman" w:cs="Times New Roman"/>
          <w:sz w:val="24"/>
          <w:szCs w:val="24"/>
        </w:rPr>
        <w:t xml:space="preserve">of narcissism </w:t>
      </w:r>
      <w:r w:rsidR="005A18D2">
        <w:rPr>
          <w:rFonts w:ascii="Times New Roman" w:hAnsi="Times New Roman" w:cs="Times New Roman"/>
          <w:sz w:val="24"/>
          <w:szCs w:val="24"/>
        </w:rPr>
        <w:t xml:space="preserve">indicates that inflated self-views are one of the intrapsychic strategies that narcissists use to feel </w:t>
      </w:r>
      <w:r w:rsidR="00AB41CE">
        <w:rPr>
          <w:rFonts w:ascii="Times New Roman" w:hAnsi="Times New Roman" w:cs="Times New Roman"/>
          <w:sz w:val="24"/>
          <w:szCs w:val="24"/>
        </w:rPr>
        <w:t>good about themselves. T</w:t>
      </w:r>
      <w:r w:rsidR="005A18D2">
        <w:rPr>
          <w:rFonts w:ascii="Times New Roman" w:hAnsi="Times New Roman" w:cs="Times New Roman"/>
          <w:sz w:val="24"/>
          <w:szCs w:val="24"/>
        </w:rPr>
        <w:t xml:space="preserve">he authors label </w:t>
      </w:r>
      <w:r w:rsidR="00AB41CE">
        <w:rPr>
          <w:rFonts w:ascii="Times New Roman" w:hAnsi="Times New Roman" w:cs="Times New Roman"/>
          <w:sz w:val="24"/>
          <w:szCs w:val="24"/>
        </w:rPr>
        <w:t xml:space="preserve">this good feeling </w:t>
      </w:r>
      <w:r w:rsidR="005A18D2">
        <w:rPr>
          <w:rFonts w:ascii="Times New Roman" w:hAnsi="Times New Roman" w:cs="Times New Roman"/>
          <w:sz w:val="24"/>
          <w:szCs w:val="24"/>
        </w:rPr>
        <w:t>“narcissistic esteem”</w:t>
      </w:r>
      <w:r w:rsidR="00AB41CE">
        <w:rPr>
          <w:rFonts w:ascii="Times New Roman" w:hAnsi="Times New Roman" w:cs="Times New Roman"/>
          <w:sz w:val="24"/>
          <w:szCs w:val="24"/>
        </w:rPr>
        <w:t xml:space="preserve">, and state that </w:t>
      </w:r>
      <w:r w:rsidR="005A18D2">
        <w:rPr>
          <w:rFonts w:ascii="Times New Roman" w:hAnsi="Times New Roman" w:cs="Times New Roman"/>
          <w:sz w:val="24"/>
          <w:szCs w:val="24"/>
        </w:rPr>
        <w:t xml:space="preserve">narcissistic esteem </w:t>
      </w:r>
      <w:r w:rsidR="00AB41CE">
        <w:rPr>
          <w:rFonts w:ascii="Times New Roman" w:hAnsi="Times New Roman" w:cs="Times New Roman"/>
          <w:sz w:val="24"/>
          <w:szCs w:val="24"/>
        </w:rPr>
        <w:t xml:space="preserve">is “linked primarily to dominance rather than closeness or acceptance” (Campbell &amp; Foster, 2007, p. 122). Overall, our results are consistent with and build confidence in </w:t>
      </w:r>
      <w:r w:rsidR="00967900">
        <w:rPr>
          <w:rFonts w:ascii="Times New Roman" w:hAnsi="Times New Roman" w:cs="Times New Roman"/>
          <w:sz w:val="24"/>
          <w:szCs w:val="24"/>
        </w:rPr>
        <w:t>the aforementioned</w:t>
      </w:r>
      <w:r w:rsidR="00AB41CE">
        <w:rPr>
          <w:rFonts w:ascii="Times New Roman" w:hAnsi="Times New Roman" w:cs="Times New Roman"/>
          <w:sz w:val="24"/>
          <w:szCs w:val="24"/>
        </w:rPr>
        <w:t xml:space="preserve"> components of the more general agency model of narcissism.</w:t>
      </w:r>
    </w:p>
    <w:p w14:paraId="57939001" w14:textId="45883FB9" w:rsidR="00A161D8" w:rsidRDefault="00A161D8" w:rsidP="002C21CB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C21CB">
        <w:rPr>
          <w:rFonts w:ascii="Times New Roman" w:hAnsi="Times New Roman" w:cs="Times New Roman"/>
          <w:b/>
          <w:i/>
          <w:sz w:val="24"/>
          <w:szCs w:val="24"/>
        </w:rPr>
        <w:t>Acquaintanceship</w:t>
      </w:r>
      <w:r w:rsidR="002C21CB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235E3E">
        <w:rPr>
          <w:rFonts w:ascii="Times New Roman" w:hAnsi="Times New Roman" w:cs="Times New Roman"/>
          <w:sz w:val="24"/>
          <w:szCs w:val="24"/>
        </w:rPr>
        <w:t xml:space="preserve">A third contribution of the current meta-analysis is to question the assumption that well-acquainted individuals really have a more accurate perception of narcissists’ personality and behavior. </w:t>
      </w:r>
      <w:r w:rsidR="007119E2">
        <w:rPr>
          <w:rFonts w:ascii="Times New Roman" w:hAnsi="Times New Roman" w:cs="Times New Roman"/>
          <w:sz w:val="24"/>
          <w:szCs w:val="24"/>
        </w:rPr>
        <w:t>I</w:t>
      </w:r>
      <w:r w:rsidR="00E8200B">
        <w:rPr>
          <w:rFonts w:ascii="Times New Roman" w:hAnsi="Times New Roman" w:cs="Times New Roman"/>
          <w:sz w:val="24"/>
          <w:szCs w:val="24"/>
        </w:rPr>
        <w:t>t is logically intuitive that peoples’ perceptions of nar</w:t>
      </w:r>
      <w:r w:rsidR="00196E77">
        <w:rPr>
          <w:rFonts w:ascii="Times New Roman" w:hAnsi="Times New Roman" w:cs="Times New Roman"/>
          <w:sz w:val="24"/>
          <w:szCs w:val="24"/>
        </w:rPr>
        <w:t xml:space="preserve">cissists would change </w:t>
      </w:r>
      <w:r w:rsidR="007119E2">
        <w:rPr>
          <w:rFonts w:ascii="Times New Roman" w:hAnsi="Times New Roman" w:cs="Times New Roman"/>
          <w:sz w:val="24"/>
          <w:szCs w:val="24"/>
        </w:rPr>
        <w:t>as they get to know a narcissist better,</w:t>
      </w:r>
      <w:r w:rsidR="00E8200B">
        <w:rPr>
          <w:rFonts w:ascii="Times New Roman" w:hAnsi="Times New Roman" w:cs="Times New Roman"/>
          <w:sz w:val="24"/>
          <w:szCs w:val="24"/>
        </w:rPr>
        <w:t xml:space="preserve"> because it takes time for narcissists more negati</w:t>
      </w:r>
      <w:r w:rsidR="007119E2">
        <w:rPr>
          <w:rFonts w:ascii="Times New Roman" w:hAnsi="Times New Roman" w:cs="Times New Roman"/>
          <w:sz w:val="24"/>
          <w:szCs w:val="24"/>
        </w:rPr>
        <w:t>ve qualities to become apparent;</w:t>
      </w:r>
      <w:r w:rsidR="00E8200B">
        <w:rPr>
          <w:rFonts w:ascii="Times New Roman" w:hAnsi="Times New Roman" w:cs="Times New Roman"/>
          <w:sz w:val="24"/>
          <w:szCs w:val="24"/>
        </w:rPr>
        <w:t xml:space="preserve"> </w:t>
      </w:r>
      <w:r w:rsidR="007119E2">
        <w:rPr>
          <w:rFonts w:ascii="Times New Roman" w:hAnsi="Times New Roman" w:cs="Times New Roman"/>
          <w:sz w:val="24"/>
          <w:szCs w:val="24"/>
        </w:rPr>
        <w:t xml:space="preserve">however, </w:t>
      </w:r>
      <w:r w:rsidR="00E8200B">
        <w:rPr>
          <w:rFonts w:ascii="Times New Roman" w:hAnsi="Times New Roman" w:cs="Times New Roman"/>
          <w:sz w:val="24"/>
          <w:szCs w:val="24"/>
        </w:rPr>
        <w:t xml:space="preserve">we did not find that Narcissists’ self-enhancement bias was larger in magnitude when based on ratings from close others than when based on ratings from new </w:t>
      </w:r>
      <w:r w:rsidR="00E8200B" w:rsidRPr="00E26859">
        <w:rPr>
          <w:rFonts w:ascii="Times New Roman" w:hAnsi="Times New Roman" w:cs="Times New Roman"/>
          <w:sz w:val="24"/>
          <w:szCs w:val="24"/>
        </w:rPr>
        <w:t>acquaintances.</w:t>
      </w:r>
      <w:r w:rsidR="003371A6" w:rsidRPr="00E26859">
        <w:rPr>
          <w:rFonts w:ascii="Times New Roman" w:hAnsi="Times New Roman" w:cs="Times New Roman"/>
          <w:sz w:val="24"/>
          <w:szCs w:val="24"/>
        </w:rPr>
        <w:t xml:space="preserve"> </w:t>
      </w:r>
      <w:r w:rsidR="00B75806" w:rsidRPr="00E26859">
        <w:rPr>
          <w:rFonts w:ascii="Times New Roman" w:hAnsi="Times New Roman" w:cs="Times New Roman"/>
          <w:sz w:val="24"/>
          <w:szCs w:val="24"/>
        </w:rPr>
        <w:t xml:space="preserve">These results are consistent with another recent meta-analysis that </w:t>
      </w:r>
      <w:r w:rsidR="00E26859" w:rsidRPr="00E26859">
        <w:rPr>
          <w:rFonts w:ascii="Times New Roman" w:hAnsi="Times New Roman" w:cs="Times New Roman"/>
          <w:sz w:val="24"/>
          <w:szCs w:val="24"/>
        </w:rPr>
        <w:t>did not</w:t>
      </w:r>
      <w:r w:rsidR="00B75806" w:rsidRPr="00E26859">
        <w:rPr>
          <w:rFonts w:ascii="Times New Roman" w:hAnsi="Times New Roman" w:cs="Times New Roman"/>
          <w:sz w:val="24"/>
          <w:szCs w:val="24"/>
        </w:rPr>
        <w:t xml:space="preserve"> find </w:t>
      </w:r>
      <w:r w:rsidR="00E26859" w:rsidRPr="00E26859">
        <w:rPr>
          <w:rFonts w:ascii="Times New Roman" w:hAnsi="Times New Roman" w:cs="Times New Roman"/>
          <w:sz w:val="24"/>
          <w:szCs w:val="24"/>
        </w:rPr>
        <w:t xml:space="preserve">an </w:t>
      </w:r>
      <w:r w:rsidR="00B75806" w:rsidRPr="00E26859">
        <w:rPr>
          <w:rFonts w:ascii="Times New Roman" w:hAnsi="Times New Roman" w:cs="Times New Roman"/>
          <w:sz w:val="24"/>
          <w:szCs w:val="24"/>
        </w:rPr>
        <w:t>acquaintanceship effect</w:t>
      </w:r>
      <w:r w:rsidR="00E26859" w:rsidRPr="00E26859">
        <w:rPr>
          <w:rFonts w:ascii="Times New Roman" w:hAnsi="Times New Roman" w:cs="Times New Roman"/>
          <w:sz w:val="24"/>
          <w:szCs w:val="24"/>
        </w:rPr>
        <w:t xml:space="preserve"> for </w:t>
      </w:r>
      <w:r w:rsidR="00967708">
        <w:rPr>
          <w:rFonts w:ascii="Times New Roman" w:hAnsi="Times New Roman" w:cs="Times New Roman"/>
          <w:sz w:val="24"/>
          <w:szCs w:val="24"/>
        </w:rPr>
        <w:t xml:space="preserve">the </w:t>
      </w:r>
      <w:r w:rsidR="0009269E">
        <w:rPr>
          <w:rFonts w:ascii="Times New Roman" w:hAnsi="Times New Roman" w:cs="Times New Roman"/>
          <w:sz w:val="24"/>
          <w:szCs w:val="24"/>
        </w:rPr>
        <w:t>narcissism</w:t>
      </w:r>
      <w:r w:rsidR="00967708">
        <w:rPr>
          <w:rFonts w:ascii="Times New Roman" w:hAnsi="Times New Roman" w:cs="Times New Roman"/>
          <w:sz w:val="24"/>
          <w:szCs w:val="24"/>
        </w:rPr>
        <w:t>-</w:t>
      </w:r>
      <w:r w:rsidR="00E26859" w:rsidRPr="00E26859">
        <w:rPr>
          <w:rFonts w:ascii="Times New Roman" w:hAnsi="Times New Roman" w:cs="Times New Roman"/>
          <w:sz w:val="24"/>
          <w:szCs w:val="24"/>
        </w:rPr>
        <w:t xml:space="preserve">leadership emergence </w:t>
      </w:r>
      <w:r w:rsidR="00967708">
        <w:rPr>
          <w:rFonts w:ascii="Times New Roman" w:hAnsi="Times New Roman" w:cs="Times New Roman"/>
          <w:sz w:val="24"/>
          <w:szCs w:val="24"/>
        </w:rPr>
        <w:t>association</w:t>
      </w:r>
      <w:r w:rsidR="00E26859" w:rsidRPr="00E26859">
        <w:rPr>
          <w:rFonts w:ascii="Times New Roman" w:hAnsi="Times New Roman" w:cs="Times New Roman"/>
          <w:sz w:val="24"/>
          <w:szCs w:val="24"/>
        </w:rPr>
        <w:t xml:space="preserve"> (Grijalva et al., 2014).</w:t>
      </w:r>
      <w:r w:rsidR="002C21CB">
        <w:rPr>
          <w:rFonts w:ascii="Times New Roman" w:hAnsi="Times New Roman" w:cs="Times New Roman"/>
          <w:sz w:val="24"/>
          <w:szCs w:val="24"/>
        </w:rPr>
        <w:t xml:space="preserve"> </w:t>
      </w:r>
      <w:r w:rsidR="003371A6" w:rsidRPr="00E26859">
        <w:rPr>
          <w:rFonts w:ascii="Times New Roman" w:hAnsi="Times New Roman" w:cs="Times New Roman"/>
          <w:sz w:val="24"/>
          <w:szCs w:val="24"/>
        </w:rPr>
        <w:t>Interestingly, results</w:t>
      </w:r>
      <w:r w:rsidR="003371A6">
        <w:rPr>
          <w:rFonts w:ascii="Times New Roman" w:hAnsi="Times New Roman" w:cs="Times New Roman"/>
          <w:sz w:val="24"/>
          <w:szCs w:val="24"/>
        </w:rPr>
        <w:t xml:space="preserve"> from the person perception literature regarding the impact of acquaintanceship </w:t>
      </w:r>
      <w:r w:rsidR="00175B8B">
        <w:rPr>
          <w:rFonts w:ascii="Times New Roman" w:hAnsi="Times New Roman" w:cs="Times New Roman"/>
          <w:sz w:val="24"/>
          <w:szCs w:val="24"/>
        </w:rPr>
        <w:t xml:space="preserve">on self-observer consensus </w:t>
      </w:r>
      <w:r w:rsidR="003371A6">
        <w:rPr>
          <w:rFonts w:ascii="Times New Roman" w:hAnsi="Times New Roman" w:cs="Times New Roman"/>
          <w:sz w:val="24"/>
          <w:szCs w:val="24"/>
        </w:rPr>
        <w:t xml:space="preserve">are mixed. Some studies </w:t>
      </w:r>
      <w:r w:rsidR="007F1F8A">
        <w:rPr>
          <w:rFonts w:ascii="Times New Roman" w:hAnsi="Times New Roman" w:cs="Times New Roman"/>
          <w:sz w:val="24"/>
          <w:szCs w:val="24"/>
        </w:rPr>
        <w:t xml:space="preserve">have </w:t>
      </w:r>
      <w:r w:rsidR="003371A6">
        <w:rPr>
          <w:rFonts w:ascii="Times New Roman" w:hAnsi="Times New Roman" w:cs="Times New Roman"/>
          <w:sz w:val="24"/>
          <w:szCs w:val="24"/>
        </w:rPr>
        <w:t xml:space="preserve">found that longer acquaintanceship increases self-observer consensus, particularly for less visible traits (e.g., neuroticism; </w:t>
      </w:r>
      <w:r w:rsidR="00196E77">
        <w:rPr>
          <w:rFonts w:ascii="Times New Roman" w:hAnsi="Times New Roman" w:cs="Times New Roman"/>
          <w:sz w:val="24"/>
          <w:szCs w:val="24"/>
        </w:rPr>
        <w:t>Funder &amp; Colvin, 1988</w:t>
      </w:r>
      <w:r w:rsidR="003371A6">
        <w:rPr>
          <w:rFonts w:ascii="Times New Roman" w:hAnsi="Times New Roman" w:cs="Times New Roman"/>
          <w:sz w:val="24"/>
          <w:szCs w:val="24"/>
        </w:rPr>
        <w:t>), whereas a review of multiple longitudinal studies failed to support the importance of acquaintanceship for increasing self-</w:t>
      </w:r>
      <w:r w:rsidR="003371A6">
        <w:rPr>
          <w:rFonts w:ascii="Times New Roman" w:hAnsi="Times New Roman" w:cs="Times New Roman"/>
          <w:sz w:val="24"/>
          <w:szCs w:val="24"/>
        </w:rPr>
        <w:lastRenderedPageBreak/>
        <w:t xml:space="preserve">observer consensus </w:t>
      </w:r>
      <w:r w:rsidR="001C41BF">
        <w:rPr>
          <w:rFonts w:ascii="Times New Roman" w:hAnsi="Times New Roman" w:cs="Times New Roman"/>
          <w:sz w:val="24"/>
          <w:szCs w:val="24"/>
        </w:rPr>
        <w:t xml:space="preserve">on the Big Five personality traits </w:t>
      </w:r>
      <w:r w:rsidR="003371A6">
        <w:rPr>
          <w:rFonts w:ascii="Times New Roman" w:hAnsi="Times New Roman" w:cs="Times New Roman"/>
          <w:sz w:val="24"/>
          <w:szCs w:val="24"/>
        </w:rPr>
        <w:t>(Kenny, Albright, Malloy, &amp; Kashy, 1994).</w:t>
      </w:r>
      <w:r w:rsidR="001C41BF">
        <w:rPr>
          <w:rFonts w:ascii="Times New Roman" w:hAnsi="Times New Roman" w:cs="Times New Roman"/>
          <w:sz w:val="24"/>
          <w:szCs w:val="24"/>
        </w:rPr>
        <w:t xml:space="preserve"> One explanation for this disagreement is provided by Kenny’</w:t>
      </w:r>
      <w:r w:rsidR="000C78C8">
        <w:rPr>
          <w:rFonts w:ascii="Times New Roman" w:hAnsi="Times New Roman" w:cs="Times New Roman"/>
          <w:sz w:val="24"/>
          <w:szCs w:val="24"/>
        </w:rPr>
        <w:t xml:space="preserve">s </w:t>
      </w:r>
      <w:r w:rsidR="000C78C8" w:rsidRPr="000C78C8">
        <w:rPr>
          <w:rFonts w:ascii="Times New Roman" w:hAnsi="Times New Roman" w:cs="Times New Roman"/>
          <w:i/>
          <w:sz w:val="24"/>
          <w:szCs w:val="24"/>
        </w:rPr>
        <w:t>weighted average model</w:t>
      </w:r>
      <w:r w:rsidR="001C41BF">
        <w:rPr>
          <w:rFonts w:ascii="Times New Roman" w:hAnsi="Times New Roman" w:cs="Times New Roman"/>
          <w:sz w:val="24"/>
          <w:szCs w:val="24"/>
        </w:rPr>
        <w:t xml:space="preserve"> </w:t>
      </w:r>
      <w:r w:rsidR="00354C17">
        <w:rPr>
          <w:rFonts w:ascii="Times New Roman" w:hAnsi="Times New Roman" w:cs="Times New Roman"/>
          <w:sz w:val="24"/>
          <w:szCs w:val="24"/>
        </w:rPr>
        <w:t>(</w:t>
      </w:r>
      <w:r w:rsidR="001C41BF">
        <w:rPr>
          <w:rFonts w:ascii="Times New Roman" w:hAnsi="Times New Roman" w:cs="Times New Roman"/>
          <w:sz w:val="24"/>
          <w:szCs w:val="24"/>
        </w:rPr>
        <w:t>W</w:t>
      </w:r>
      <w:r w:rsidR="00354C17">
        <w:rPr>
          <w:rFonts w:ascii="Times New Roman" w:hAnsi="Times New Roman" w:cs="Times New Roman"/>
          <w:sz w:val="24"/>
          <w:szCs w:val="24"/>
        </w:rPr>
        <w:t>AM</w:t>
      </w:r>
      <w:r w:rsidR="00354C17" w:rsidRPr="00E26859">
        <w:rPr>
          <w:rFonts w:ascii="Times New Roman" w:hAnsi="Times New Roman" w:cs="Times New Roman"/>
          <w:sz w:val="24"/>
          <w:szCs w:val="24"/>
        </w:rPr>
        <w:t xml:space="preserve">, </w:t>
      </w:r>
      <w:r w:rsidR="00E26859" w:rsidRPr="00E26859">
        <w:rPr>
          <w:rFonts w:ascii="Times New Roman" w:hAnsi="Times New Roman" w:cs="Times New Roman"/>
          <w:sz w:val="24"/>
          <w:szCs w:val="24"/>
        </w:rPr>
        <w:t>Kenny, 1991</w:t>
      </w:r>
      <w:r w:rsidR="00354C17" w:rsidRPr="00E26859">
        <w:rPr>
          <w:rFonts w:ascii="Times New Roman" w:hAnsi="Times New Roman" w:cs="Times New Roman"/>
          <w:sz w:val="24"/>
          <w:szCs w:val="24"/>
        </w:rPr>
        <w:t>)</w:t>
      </w:r>
      <w:r w:rsidR="007119E2">
        <w:rPr>
          <w:rFonts w:ascii="Times New Roman" w:hAnsi="Times New Roman" w:cs="Times New Roman"/>
          <w:sz w:val="24"/>
          <w:szCs w:val="24"/>
        </w:rPr>
        <w:t>,</w:t>
      </w:r>
      <w:r w:rsidR="00354C17" w:rsidRPr="00E26859">
        <w:rPr>
          <w:rFonts w:ascii="Times New Roman" w:hAnsi="Times New Roman" w:cs="Times New Roman"/>
          <w:sz w:val="24"/>
          <w:szCs w:val="24"/>
        </w:rPr>
        <w:t xml:space="preserve"> which</w:t>
      </w:r>
      <w:r w:rsidR="00354C17">
        <w:rPr>
          <w:rFonts w:ascii="Times New Roman" w:hAnsi="Times New Roman" w:cs="Times New Roman"/>
          <w:sz w:val="24"/>
          <w:szCs w:val="24"/>
        </w:rPr>
        <w:t xml:space="preserve"> suggests that people disagree </w:t>
      </w:r>
      <w:r w:rsidR="007119E2">
        <w:rPr>
          <w:rFonts w:ascii="Times New Roman" w:hAnsi="Times New Roman" w:cs="Times New Roman"/>
          <w:sz w:val="24"/>
          <w:szCs w:val="24"/>
        </w:rPr>
        <w:t xml:space="preserve">about personality traits </w:t>
      </w:r>
      <w:r w:rsidR="00354C17">
        <w:rPr>
          <w:rFonts w:ascii="Times New Roman" w:hAnsi="Times New Roman" w:cs="Times New Roman"/>
          <w:sz w:val="24"/>
          <w:szCs w:val="24"/>
        </w:rPr>
        <w:t xml:space="preserve">even when they </w:t>
      </w:r>
      <w:r w:rsidR="007119E2">
        <w:rPr>
          <w:rFonts w:ascii="Times New Roman" w:hAnsi="Times New Roman" w:cs="Times New Roman"/>
          <w:sz w:val="24"/>
          <w:szCs w:val="24"/>
        </w:rPr>
        <w:t>are exposed to</w:t>
      </w:r>
      <w:r w:rsidR="00354C17">
        <w:rPr>
          <w:rFonts w:ascii="Times New Roman" w:hAnsi="Times New Roman" w:cs="Times New Roman"/>
          <w:sz w:val="24"/>
          <w:szCs w:val="24"/>
        </w:rPr>
        <w:t xml:space="preserve"> exactly the same behavior</w:t>
      </w:r>
      <w:r w:rsidR="007119E2">
        <w:rPr>
          <w:rFonts w:ascii="Times New Roman" w:hAnsi="Times New Roman" w:cs="Times New Roman"/>
          <w:sz w:val="24"/>
          <w:szCs w:val="24"/>
        </w:rPr>
        <w:t>,</w:t>
      </w:r>
      <w:r w:rsidR="00354C17">
        <w:rPr>
          <w:rFonts w:ascii="Times New Roman" w:hAnsi="Times New Roman" w:cs="Times New Roman"/>
          <w:sz w:val="24"/>
          <w:szCs w:val="24"/>
        </w:rPr>
        <w:t xml:space="preserve"> because they </w:t>
      </w:r>
      <w:r w:rsidR="00967708">
        <w:rPr>
          <w:rFonts w:ascii="Times New Roman" w:hAnsi="Times New Roman" w:cs="Times New Roman"/>
          <w:sz w:val="24"/>
          <w:szCs w:val="24"/>
        </w:rPr>
        <w:t>use</w:t>
      </w:r>
      <w:r w:rsidR="00354C17">
        <w:rPr>
          <w:rFonts w:ascii="Times New Roman" w:hAnsi="Times New Roman" w:cs="Times New Roman"/>
          <w:sz w:val="24"/>
          <w:szCs w:val="24"/>
        </w:rPr>
        <w:t xml:space="preserve"> different meaning systems to interpret the world around them. Therefore, even people who are well-acquainted </w:t>
      </w:r>
      <w:r w:rsidR="00967708">
        <w:rPr>
          <w:rFonts w:ascii="Times New Roman" w:hAnsi="Times New Roman" w:cs="Times New Roman"/>
          <w:sz w:val="24"/>
          <w:szCs w:val="24"/>
        </w:rPr>
        <w:t>have</w:t>
      </w:r>
      <w:r w:rsidR="00354C17">
        <w:rPr>
          <w:rFonts w:ascii="Times New Roman" w:hAnsi="Times New Roman" w:cs="Times New Roman"/>
          <w:sz w:val="24"/>
          <w:szCs w:val="24"/>
        </w:rPr>
        <w:t xml:space="preserve"> thei</w:t>
      </w:r>
      <w:r w:rsidR="00967708">
        <w:rPr>
          <w:rFonts w:ascii="Times New Roman" w:hAnsi="Times New Roman" w:cs="Times New Roman"/>
          <w:sz w:val="24"/>
          <w:szCs w:val="24"/>
        </w:rPr>
        <w:t>r own unique personal filters, and can</w:t>
      </w:r>
      <w:r w:rsidR="00354C17">
        <w:rPr>
          <w:rFonts w:ascii="Times New Roman" w:hAnsi="Times New Roman" w:cs="Times New Roman"/>
          <w:sz w:val="24"/>
          <w:szCs w:val="24"/>
        </w:rPr>
        <w:t xml:space="preserve"> attribute very different meanings to one another’s behavior.</w:t>
      </w:r>
      <w:r w:rsidR="00A57C2E">
        <w:rPr>
          <w:rFonts w:ascii="Times New Roman" w:hAnsi="Times New Roman" w:cs="Times New Roman"/>
          <w:sz w:val="24"/>
          <w:szCs w:val="24"/>
        </w:rPr>
        <w:t xml:space="preserve"> </w:t>
      </w:r>
      <w:r w:rsidR="00235E3E">
        <w:rPr>
          <w:rFonts w:ascii="Times New Roman" w:hAnsi="Times New Roman" w:cs="Times New Roman"/>
          <w:sz w:val="24"/>
          <w:szCs w:val="24"/>
        </w:rPr>
        <w:t>Of course, in the current paper, we are not interested in consensus, but instead in the discrepancy between self and observer reports, yet the underlying logic from WAM can still be applied.</w:t>
      </w:r>
      <w:r w:rsidR="004D2C9E">
        <w:rPr>
          <w:rFonts w:ascii="Times New Roman" w:hAnsi="Times New Roman" w:cs="Times New Roman"/>
          <w:sz w:val="24"/>
          <w:szCs w:val="24"/>
        </w:rPr>
        <w:t xml:space="preserve"> The lack of support for our acquaintanceship hypothesis may suggest that </w:t>
      </w:r>
      <w:r w:rsidR="00263781">
        <w:rPr>
          <w:rFonts w:ascii="Times New Roman" w:hAnsi="Times New Roman" w:cs="Times New Roman"/>
          <w:sz w:val="24"/>
          <w:szCs w:val="24"/>
        </w:rPr>
        <w:t>the role</w:t>
      </w:r>
      <w:r w:rsidR="004D2C9E">
        <w:rPr>
          <w:rFonts w:ascii="Times New Roman" w:hAnsi="Times New Roman" w:cs="Times New Roman"/>
          <w:sz w:val="24"/>
          <w:szCs w:val="24"/>
        </w:rPr>
        <w:t xml:space="preserve"> </w:t>
      </w:r>
      <w:r w:rsidR="00263781">
        <w:rPr>
          <w:rFonts w:ascii="Times New Roman" w:hAnsi="Times New Roman" w:cs="Times New Roman"/>
          <w:sz w:val="24"/>
          <w:szCs w:val="24"/>
        </w:rPr>
        <w:t>of acquaintanceship</w:t>
      </w:r>
      <w:r w:rsidR="004D2C9E">
        <w:rPr>
          <w:rFonts w:ascii="Times New Roman" w:hAnsi="Times New Roman" w:cs="Times New Roman"/>
          <w:sz w:val="24"/>
          <w:szCs w:val="24"/>
        </w:rPr>
        <w:t xml:space="preserve"> is more complicated than previously believed. </w:t>
      </w:r>
      <w:r w:rsidR="00DD47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FC718F" w14:textId="273D85B1" w:rsidR="00903063" w:rsidRDefault="004B4A14" w:rsidP="00261192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61192">
        <w:rPr>
          <w:rFonts w:ascii="Times New Roman" w:hAnsi="Times New Roman" w:cs="Times New Roman"/>
          <w:b/>
          <w:i/>
          <w:sz w:val="24"/>
          <w:szCs w:val="24"/>
        </w:rPr>
        <w:t>Difference Scores</w:t>
      </w:r>
      <w:r w:rsidR="00261192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196E77">
        <w:rPr>
          <w:rFonts w:ascii="Times New Roman" w:hAnsi="Times New Roman" w:cs="Times New Roman"/>
          <w:sz w:val="24"/>
          <w:szCs w:val="24"/>
        </w:rPr>
        <w:t>In reference to our research question concerning the impact of using difference scores, as opposed to regression residuals, we found a statistically significant difference in the magnitude of the effect sizes produced when “difference score vs. regression residual” was the only covariate</w:t>
      </w:r>
      <w:r w:rsidR="007007AE">
        <w:rPr>
          <w:rFonts w:ascii="Times New Roman" w:hAnsi="Times New Roman" w:cs="Times New Roman"/>
          <w:sz w:val="24"/>
          <w:szCs w:val="24"/>
        </w:rPr>
        <w:t xml:space="preserve"> (see Table 3)</w:t>
      </w:r>
      <w:r w:rsidR="00196E77">
        <w:rPr>
          <w:rFonts w:ascii="Times New Roman" w:hAnsi="Times New Roman" w:cs="Times New Roman"/>
          <w:sz w:val="24"/>
          <w:szCs w:val="24"/>
        </w:rPr>
        <w:t xml:space="preserve">. When, however, the other competing moderators were included in the model, </w:t>
      </w:r>
      <w:r w:rsidR="00550937">
        <w:rPr>
          <w:rFonts w:ascii="Times New Roman" w:hAnsi="Times New Roman" w:cs="Times New Roman"/>
          <w:sz w:val="24"/>
          <w:szCs w:val="24"/>
        </w:rPr>
        <w:t xml:space="preserve">the </w:t>
      </w:r>
      <w:r w:rsidR="00A71D37">
        <w:rPr>
          <w:rFonts w:ascii="Times New Roman" w:hAnsi="Times New Roman" w:cs="Times New Roman"/>
          <w:sz w:val="24"/>
          <w:szCs w:val="24"/>
        </w:rPr>
        <w:t>difference score vs. regression residual</w:t>
      </w:r>
      <w:r w:rsidR="00196E77">
        <w:rPr>
          <w:rFonts w:ascii="Times New Roman" w:hAnsi="Times New Roman" w:cs="Times New Roman"/>
          <w:sz w:val="24"/>
          <w:szCs w:val="24"/>
        </w:rPr>
        <w:t xml:space="preserve"> </w:t>
      </w:r>
      <w:r w:rsidR="00550937">
        <w:rPr>
          <w:rFonts w:ascii="Times New Roman" w:hAnsi="Times New Roman" w:cs="Times New Roman"/>
          <w:sz w:val="24"/>
          <w:szCs w:val="24"/>
        </w:rPr>
        <w:t>predictor was no longer</w:t>
      </w:r>
      <w:r w:rsidR="00A71D37">
        <w:rPr>
          <w:rFonts w:ascii="Times New Roman" w:hAnsi="Times New Roman" w:cs="Times New Roman"/>
          <w:sz w:val="24"/>
          <w:szCs w:val="24"/>
        </w:rPr>
        <w:t xml:space="preserve"> statistically </w:t>
      </w:r>
      <w:r w:rsidR="00196E77">
        <w:rPr>
          <w:rFonts w:ascii="Times New Roman" w:hAnsi="Times New Roman" w:cs="Times New Roman"/>
          <w:sz w:val="24"/>
          <w:szCs w:val="24"/>
        </w:rPr>
        <w:t>significant. Regardless, the</w:t>
      </w:r>
      <w:r w:rsidR="003112F8">
        <w:rPr>
          <w:rFonts w:ascii="Times New Roman" w:hAnsi="Times New Roman" w:cs="Times New Roman"/>
          <w:sz w:val="24"/>
          <w:szCs w:val="24"/>
        </w:rPr>
        <w:t xml:space="preserve"> conclusion that we would like </w:t>
      </w:r>
      <w:r w:rsidR="00196E77">
        <w:rPr>
          <w:rFonts w:ascii="Times New Roman" w:hAnsi="Times New Roman" w:cs="Times New Roman"/>
          <w:sz w:val="24"/>
          <w:szCs w:val="24"/>
        </w:rPr>
        <w:t>readers</w:t>
      </w:r>
      <w:r>
        <w:rPr>
          <w:rFonts w:ascii="Times New Roman" w:hAnsi="Times New Roman" w:cs="Times New Roman"/>
          <w:sz w:val="24"/>
          <w:szCs w:val="24"/>
        </w:rPr>
        <w:t xml:space="preserve"> to draw from our paper</w:t>
      </w:r>
      <w:r w:rsidR="003112F8">
        <w:rPr>
          <w:rFonts w:ascii="Times New Roman" w:hAnsi="Times New Roman" w:cs="Times New Roman"/>
          <w:sz w:val="24"/>
          <w:szCs w:val="24"/>
        </w:rPr>
        <w:t xml:space="preserve"> is that </w:t>
      </w:r>
      <w:r w:rsidR="00550937">
        <w:rPr>
          <w:rFonts w:ascii="Times New Roman" w:hAnsi="Times New Roman" w:cs="Times New Roman"/>
          <w:sz w:val="24"/>
          <w:szCs w:val="24"/>
        </w:rPr>
        <w:t xml:space="preserve">if </w:t>
      </w:r>
      <w:r w:rsidR="009276B8">
        <w:rPr>
          <w:rFonts w:ascii="Times New Roman" w:hAnsi="Times New Roman" w:cs="Times New Roman"/>
          <w:sz w:val="24"/>
          <w:szCs w:val="24"/>
        </w:rPr>
        <w:t xml:space="preserve">they are forced to choose between using the difference score and </w:t>
      </w:r>
      <w:r w:rsidR="00010B5F">
        <w:rPr>
          <w:rFonts w:ascii="Times New Roman" w:hAnsi="Times New Roman" w:cs="Times New Roman"/>
          <w:sz w:val="24"/>
          <w:szCs w:val="24"/>
        </w:rPr>
        <w:t xml:space="preserve">the </w:t>
      </w:r>
      <w:r w:rsidR="009276B8">
        <w:rPr>
          <w:rFonts w:ascii="Times New Roman" w:hAnsi="Times New Roman" w:cs="Times New Roman"/>
          <w:sz w:val="24"/>
          <w:szCs w:val="24"/>
        </w:rPr>
        <w:t xml:space="preserve">regression residual approaches to calculating self-enhancement, </w:t>
      </w:r>
      <w:r w:rsidR="003112F8">
        <w:rPr>
          <w:rFonts w:ascii="Times New Roman" w:hAnsi="Times New Roman" w:cs="Times New Roman"/>
          <w:sz w:val="24"/>
          <w:szCs w:val="24"/>
        </w:rPr>
        <w:t xml:space="preserve">they should use regression residuals </w:t>
      </w:r>
      <w:r w:rsidR="000D1890">
        <w:rPr>
          <w:rFonts w:ascii="Times New Roman" w:hAnsi="Times New Roman" w:cs="Times New Roman"/>
          <w:sz w:val="24"/>
          <w:szCs w:val="24"/>
        </w:rPr>
        <w:t>and avoid using difference scores</w:t>
      </w:r>
      <w:r w:rsidR="003112F8">
        <w:rPr>
          <w:rFonts w:ascii="Times New Roman" w:hAnsi="Times New Roman" w:cs="Times New Roman"/>
          <w:sz w:val="24"/>
          <w:szCs w:val="24"/>
        </w:rPr>
        <w:t>. Not only were regression residuals used more frequently than difference scores (suggesting they are the more accepted measure</w:t>
      </w:r>
      <w:r w:rsidR="007007AE">
        <w:rPr>
          <w:rFonts w:ascii="Times New Roman" w:hAnsi="Times New Roman" w:cs="Times New Roman"/>
          <w:sz w:val="24"/>
          <w:szCs w:val="24"/>
        </w:rPr>
        <w:t>,</w:t>
      </w:r>
      <w:r w:rsidR="00550937">
        <w:rPr>
          <w:rFonts w:ascii="Times New Roman" w:hAnsi="Times New Roman" w:cs="Times New Roman"/>
          <w:sz w:val="24"/>
          <w:szCs w:val="24"/>
        </w:rPr>
        <w:t xml:space="preserve"> likely because of the seeming</w:t>
      </w:r>
      <w:r w:rsidR="007007AE">
        <w:rPr>
          <w:rFonts w:ascii="Times New Roman" w:hAnsi="Times New Roman" w:cs="Times New Roman"/>
          <w:sz w:val="24"/>
          <w:szCs w:val="24"/>
        </w:rPr>
        <w:t xml:space="preserve"> consensus that difference scores have undesirable statistical properties, cf. </w:t>
      </w:r>
      <w:r w:rsidR="00B44D34">
        <w:rPr>
          <w:rFonts w:ascii="Times New Roman" w:hAnsi="Times New Roman" w:cs="Times New Roman"/>
          <w:sz w:val="24"/>
          <w:szCs w:val="24"/>
        </w:rPr>
        <w:t>Furr &amp; Bacharach, 2012</w:t>
      </w:r>
      <w:r w:rsidR="00550937">
        <w:rPr>
          <w:rFonts w:ascii="Times New Roman" w:hAnsi="Times New Roman" w:cs="Times New Roman"/>
          <w:sz w:val="24"/>
          <w:szCs w:val="24"/>
        </w:rPr>
        <w:t xml:space="preserve">), but also </w:t>
      </w:r>
      <w:r w:rsidR="009B6AEB">
        <w:rPr>
          <w:rFonts w:ascii="Times New Roman" w:hAnsi="Times New Roman" w:cs="Times New Roman"/>
          <w:sz w:val="24"/>
          <w:szCs w:val="24"/>
        </w:rPr>
        <w:t>our meta-analytic effect sizes based on regression residuals were slightly larger than those produced using difference scores.</w:t>
      </w:r>
      <w:r w:rsidR="007007AE">
        <w:rPr>
          <w:rFonts w:ascii="Times New Roman" w:hAnsi="Times New Roman" w:cs="Times New Roman"/>
          <w:sz w:val="24"/>
          <w:szCs w:val="24"/>
        </w:rPr>
        <w:t xml:space="preserve"> </w:t>
      </w:r>
      <w:r w:rsidR="009276B8">
        <w:rPr>
          <w:rFonts w:ascii="Times New Roman" w:hAnsi="Times New Roman" w:cs="Times New Roman"/>
          <w:sz w:val="24"/>
          <w:szCs w:val="24"/>
        </w:rPr>
        <w:t xml:space="preserve">That being said, there is now a more advanced </w:t>
      </w:r>
      <w:r w:rsidR="009276B8">
        <w:rPr>
          <w:rFonts w:ascii="Times New Roman" w:hAnsi="Times New Roman" w:cs="Times New Roman"/>
          <w:sz w:val="24"/>
          <w:szCs w:val="24"/>
        </w:rPr>
        <w:lastRenderedPageBreak/>
        <w:t>method for measuring self-enhancement</w:t>
      </w:r>
      <w:r w:rsidR="0003716B">
        <w:rPr>
          <w:rFonts w:ascii="Times New Roman" w:hAnsi="Times New Roman" w:cs="Times New Roman"/>
          <w:sz w:val="24"/>
          <w:szCs w:val="24"/>
        </w:rPr>
        <w:t>. Drawing on Kenny’s (1994) Social Relations Model (SRM), t</w:t>
      </w:r>
      <w:r w:rsidR="009276B8">
        <w:rPr>
          <w:rFonts w:ascii="Times New Roman" w:hAnsi="Times New Roman" w:cs="Times New Roman"/>
          <w:sz w:val="24"/>
          <w:szCs w:val="24"/>
        </w:rPr>
        <w:t xml:space="preserve">his new method was proposed by Kwan and colleagues (2004) </w:t>
      </w:r>
      <w:r w:rsidR="0003716B">
        <w:rPr>
          <w:rFonts w:ascii="Times New Roman" w:hAnsi="Times New Roman" w:cs="Times New Roman"/>
          <w:sz w:val="24"/>
          <w:szCs w:val="24"/>
        </w:rPr>
        <w:t>and requires</w:t>
      </w:r>
      <w:r w:rsidR="00010B5F">
        <w:rPr>
          <w:rFonts w:ascii="Times New Roman" w:hAnsi="Times New Roman" w:cs="Times New Roman"/>
          <w:sz w:val="24"/>
          <w:szCs w:val="24"/>
        </w:rPr>
        <w:t xml:space="preserve"> round-robin data (i.e., </w:t>
      </w:r>
      <w:r w:rsidR="009276B8">
        <w:rPr>
          <w:rFonts w:ascii="Times New Roman" w:hAnsi="Times New Roman" w:cs="Times New Roman"/>
          <w:sz w:val="24"/>
          <w:szCs w:val="24"/>
        </w:rPr>
        <w:t xml:space="preserve">data collected in </w:t>
      </w:r>
      <w:r w:rsidR="00F14A35">
        <w:rPr>
          <w:rFonts w:ascii="Times New Roman" w:hAnsi="Times New Roman" w:cs="Times New Roman"/>
          <w:sz w:val="24"/>
          <w:szCs w:val="24"/>
        </w:rPr>
        <w:t xml:space="preserve">a </w:t>
      </w:r>
      <w:r w:rsidR="009276B8">
        <w:rPr>
          <w:rFonts w:ascii="Times New Roman" w:hAnsi="Times New Roman" w:cs="Times New Roman"/>
          <w:sz w:val="24"/>
          <w:szCs w:val="24"/>
        </w:rPr>
        <w:t>small group in which all group members provide self-repo</w:t>
      </w:r>
      <w:r w:rsidR="00944CB1">
        <w:rPr>
          <w:rFonts w:ascii="Times New Roman" w:hAnsi="Times New Roman" w:cs="Times New Roman"/>
          <w:sz w:val="24"/>
          <w:szCs w:val="24"/>
        </w:rPr>
        <w:t>rts, as well as reports for every</w:t>
      </w:r>
      <w:r w:rsidR="009276B8">
        <w:rPr>
          <w:rFonts w:ascii="Times New Roman" w:hAnsi="Times New Roman" w:cs="Times New Roman"/>
          <w:sz w:val="24"/>
          <w:szCs w:val="24"/>
        </w:rPr>
        <w:t xml:space="preserve"> other </w:t>
      </w:r>
      <w:r w:rsidR="00944CB1">
        <w:rPr>
          <w:rFonts w:ascii="Times New Roman" w:hAnsi="Times New Roman" w:cs="Times New Roman"/>
          <w:sz w:val="24"/>
          <w:szCs w:val="24"/>
        </w:rPr>
        <w:t>group member</w:t>
      </w:r>
      <w:r w:rsidR="00010B5F">
        <w:rPr>
          <w:rFonts w:ascii="Times New Roman" w:hAnsi="Times New Roman" w:cs="Times New Roman"/>
          <w:sz w:val="24"/>
          <w:szCs w:val="24"/>
        </w:rPr>
        <w:t>)</w:t>
      </w:r>
      <w:r w:rsidR="009276B8">
        <w:rPr>
          <w:rFonts w:ascii="Times New Roman" w:hAnsi="Times New Roman" w:cs="Times New Roman"/>
          <w:sz w:val="24"/>
          <w:szCs w:val="24"/>
        </w:rPr>
        <w:t xml:space="preserve">. If </w:t>
      </w:r>
      <w:r w:rsidR="0003716B">
        <w:rPr>
          <w:rFonts w:ascii="Times New Roman" w:hAnsi="Times New Roman" w:cs="Times New Roman"/>
          <w:sz w:val="24"/>
          <w:szCs w:val="24"/>
        </w:rPr>
        <w:t>round-robin</w:t>
      </w:r>
      <w:r w:rsidR="009276B8">
        <w:rPr>
          <w:rFonts w:ascii="Times New Roman" w:hAnsi="Times New Roman" w:cs="Times New Roman"/>
          <w:sz w:val="24"/>
          <w:szCs w:val="24"/>
        </w:rPr>
        <w:t xml:space="preserve"> data is available, then </w:t>
      </w:r>
      <w:r w:rsidR="0003716B">
        <w:rPr>
          <w:rFonts w:ascii="Times New Roman" w:hAnsi="Times New Roman" w:cs="Times New Roman"/>
          <w:sz w:val="24"/>
          <w:szCs w:val="24"/>
        </w:rPr>
        <w:t>using Kwan and colleagues (2004) method allows one</w:t>
      </w:r>
      <w:r w:rsidR="009276B8">
        <w:rPr>
          <w:rFonts w:ascii="Times New Roman" w:hAnsi="Times New Roman" w:cs="Times New Roman"/>
          <w:sz w:val="24"/>
          <w:szCs w:val="24"/>
        </w:rPr>
        <w:t xml:space="preserve"> to get a more precise estimate of self-enhancement by </w:t>
      </w:r>
      <w:r w:rsidR="00F14A35">
        <w:rPr>
          <w:rFonts w:ascii="Times New Roman" w:hAnsi="Times New Roman" w:cs="Times New Roman"/>
          <w:sz w:val="24"/>
          <w:szCs w:val="24"/>
        </w:rPr>
        <w:t>taking into consideration both perceiver effects (how one tends to perceive others) and target effects (how one tends to be perceived; for a more detailed description see Kwan et al., 2004 and Borkenau, Zaltauskas, &amp; Leising, 2009).</w:t>
      </w:r>
    </w:p>
    <w:p w14:paraId="14F9C554" w14:textId="09D4FCA0" w:rsidR="0001252F" w:rsidRPr="00467DC0" w:rsidRDefault="009047C2" w:rsidP="009047C2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67DC0">
        <w:rPr>
          <w:rFonts w:ascii="Times New Roman" w:hAnsi="Times New Roman" w:cs="Times New Roman"/>
          <w:b/>
          <w:sz w:val="24"/>
          <w:szCs w:val="24"/>
        </w:rPr>
        <w:t>Limitations</w:t>
      </w:r>
      <w:r w:rsidR="00810B09" w:rsidRPr="00467DC0">
        <w:rPr>
          <w:rFonts w:ascii="Times New Roman" w:hAnsi="Times New Roman" w:cs="Times New Roman"/>
          <w:b/>
          <w:sz w:val="24"/>
          <w:szCs w:val="24"/>
        </w:rPr>
        <w:t xml:space="preserve"> and Future Research Directions</w:t>
      </w:r>
    </w:p>
    <w:p w14:paraId="1AF60710" w14:textId="77777777" w:rsidR="000F4D4F" w:rsidRDefault="00DF68D5" w:rsidP="000001D4">
      <w:pPr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he current</w:t>
      </w:r>
      <w:r w:rsidR="00D6727F" w:rsidRPr="00467DC0">
        <w:rPr>
          <w:rFonts w:ascii="Times New Roman" w:hAnsi="Times New Roman"/>
          <w:sz w:val="24"/>
          <w:szCs w:val="24"/>
        </w:rPr>
        <w:t xml:space="preserve"> paper has several limitations. First, the number of effect sizes </w:t>
      </w:r>
      <w:r w:rsidR="00467DC0" w:rsidRPr="00467DC0">
        <w:rPr>
          <w:rFonts w:ascii="Times New Roman" w:hAnsi="Times New Roman"/>
          <w:sz w:val="24"/>
          <w:szCs w:val="24"/>
        </w:rPr>
        <w:t xml:space="preserve">was smaller than we would have liked for </w:t>
      </w:r>
      <w:r w:rsidR="00F710DE">
        <w:rPr>
          <w:rFonts w:ascii="Times New Roman" w:hAnsi="Times New Roman"/>
          <w:sz w:val="24"/>
          <w:szCs w:val="24"/>
        </w:rPr>
        <w:t xml:space="preserve">the analyses examining </w:t>
      </w:r>
      <w:r w:rsidR="00F710DE" w:rsidRPr="00467DC0">
        <w:rPr>
          <w:rFonts w:ascii="Times New Roman" w:hAnsi="Times New Roman"/>
          <w:sz w:val="24"/>
          <w:szCs w:val="24"/>
        </w:rPr>
        <w:t>individual self-enhancement criteria</w:t>
      </w:r>
      <w:r w:rsidR="00F710DE">
        <w:rPr>
          <w:rFonts w:ascii="Times New Roman" w:hAnsi="Times New Roman"/>
          <w:sz w:val="24"/>
          <w:szCs w:val="24"/>
        </w:rPr>
        <w:t xml:space="preserve">, as well as for </w:t>
      </w:r>
      <w:r w:rsidR="00467DC0" w:rsidRPr="00467DC0">
        <w:rPr>
          <w:rFonts w:ascii="Times New Roman" w:hAnsi="Times New Roman"/>
          <w:sz w:val="24"/>
          <w:szCs w:val="24"/>
        </w:rPr>
        <w:t>some of the moderator analyses (e.g., fewer studies used objective me</w:t>
      </w:r>
      <w:r w:rsidR="00467DC0">
        <w:rPr>
          <w:rFonts w:ascii="Times New Roman" w:hAnsi="Times New Roman"/>
          <w:sz w:val="24"/>
          <w:szCs w:val="24"/>
        </w:rPr>
        <w:t>asures tha</w:t>
      </w:r>
      <w:r w:rsidR="00F710DE">
        <w:rPr>
          <w:rFonts w:ascii="Times New Roman" w:hAnsi="Times New Roman"/>
          <w:sz w:val="24"/>
          <w:szCs w:val="24"/>
        </w:rPr>
        <w:t xml:space="preserve">n observer-reports). More robust estimates will emerge as results continue to accumulate. Relatedly, we limited our analysis of </w:t>
      </w:r>
      <w:r w:rsidR="0009269E">
        <w:rPr>
          <w:rFonts w:ascii="Times New Roman" w:hAnsi="Times New Roman"/>
          <w:sz w:val="24"/>
          <w:szCs w:val="24"/>
        </w:rPr>
        <w:t>narcissism</w:t>
      </w:r>
      <w:r w:rsidR="00F710DE">
        <w:rPr>
          <w:rFonts w:ascii="Times New Roman" w:hAnsi="Times New Roman"/>
          <w:sz w:val="24"/>
          <w:szCs w:val="24"/>
        </w:rPr>
        <w:t xml:space="preserve">’s relationship with individual self-enhancement criteria to those constructs for which there were effect sizes from at least three independent primary sources—we were able to examine 10 constructs, but </w:t>
      </w:r>
      <w:r w:rsidR="00175B8B">
        <w:rPr>
          <w:rFonts w:ascii="Times New Roman" w:hAnsi="Times New Roman"/>
          <w:sz w:val="24"/>
          <w:szCs w:val="24"/>
        </w:rPr>
        <w:t xml:space="preserve">we </w:t>
      </w:r>
      <w:r w:rsidR="00F710DE">
        <w:rPr>
          <w:rFonts w:ascii="Times New Roman" w:hAnsi="Times New Roman"/>
          <w:sz w:val="24"/>
          <w:szCs w:val="24"/>
        </w:rPr>
        <w:t xml:space="preserve">would have liked to perform this analysis for a </w:t>
      </w:r>
      <w:r w:rsidR="00BD78A6">
        <w:rPr>
          <w:rFonts w:ascii="Times New Roman" w:hAnsi="Times New Roman"/>
          <w:sz w:val="24"/>
          <w:szCs w:val="24"/>
        </w:rPr>
        <w:t xml:space="preserve">larger number </w:t>
      </w:r>
      <w:r w:rsidR="00F710DE">
        <w:rPr>
          <w:rFonts w:ascii="Times New Roman" w:hAnsi="Times New Roman"/>
          <w:sz w:val="24"/>
          <w:szCs w:val="24"/>
        </w:rPr>
        <w:t>of constructs.</w:t>
      </w:r>
      <w:r w:rsidR="006B281E">
        <w:rPr>
          <w:rFonts w:ascii="Times New Roman" w:hAnsi="Times New Roman"/>
          <w:sz w:val="24"/>
          <w:szCs w:val="24"/>
        </w:rPr>
        <w:t xml:space="preserve"> Finally, </w:t>
      </w:r>
      <w:r w:rsidR="008944DC">
        <w:rPr>
          <w:rFonts w:ascii="Times New Roman" w:hAnsi="Times New Roman"/>
          <w:sz w:val="24"/>
          <w:szCs w:val="24"/>
        </w:rPr>
        <w:t>we were interested in exploring</w:t>
      </w:r>
      <w:r w:rsidR="006B281E">
        <w:rPr>
          <w:rFonts w:ascii="Times New Roman" w:hAnsi="Times New Roman"/>
          <w:sz w:val="24"/>
          <w:szCs w:val="24"/>
        </w:rPr>
        <w:t xml:space="preserve"> how </w:t>
      </w:r>
      <w:r w:rsidR="0090078F">
        <w:rPr>
          <w:rFonts w:ascii="Times New Roman" w:hAnsi="Times New Roman"/>
          <w:sz w:val="24"/>
          <w:szCs w:val="24"/>
        </w:rPr>
        <w:t xml:space="preserve">narcissists’ self-enhancement differed cross-culturally, but this was unfortunately not possible as almost all of our primary studies consisted of Western, </w:t>
      </w:r>
      <w:r w:rsidR="008944DC">
        <w:rPr>
          <w:rFonts w:ascii="Times New Roman" w:hAnsi="Times New Roman"/>
          <w:sz w:val="24"/>
          <w:szCs w:val="24"/>
        </w:rPr>
        <w:t>individualistic</w:t>
      </w:r>
      <w:r w:rsidR="0090078F">
        <w:rPr>
          <w:rFonts w:ascii="Times New Roman" w:hAnsi="Times New Roman"/>
          <w:sz w:val="24"/>
          <w:szCs w:val="24"/>
        </w:rPr>
        <w:t xml:space="preserve"> samples (i.e., </w:t>
      </w:r>
      <w:r w:rsidR="0090078F" w:rsidRPr="0090078F">
        <w:rPr>
          <w:rFonts w:ascii="Times New Roman" w:hAnsi="Times New Roman"/>
          <w:sz w:val="24"/>
          <w:szCs w:val="24"/>
          <w:highlight w:val="yellow"/>
        </w:rPr>
        <w:t>xxx out of xxx</w:t>
      </w:r>
      <w:r w:rsidR="0090078F">
        <w:rPr>
          <w:rFonts w:ascii="Times New Roman" w:hAnsi="Times New Roman"/>
          <w:sz w:val="24"/>
          <w:szCs w:val="24"/>
        </w:rPr>
        <w:t xml:space="preserve"> samples).</w:t>
      </w:r>
    </w:p>
    <w:p w14:paraId="740EE39B" w14:textId="7CC31E12" w:rsidR="00623D98" w:rsidRDefault="000001D4" w:rsidP="000001D4">
      <w:pPr>
        <w:spacing w:after="0" w:line="48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future research is needed to examine the role that culture plays in narcissistic self-enhancement. </w:t>
      </w:r>
      <w:r w:rsidR="00CD2C50">
        <w:rPr>
          <w:rFonts w:ascii="Times New Roman" w:hAnsi="Times New Roman" w:cs="Times New Roman"/>
          <w:sz w:val="24"/>
          <w:szCs w:val="24"/>
        </w:rPr>
        <w:t xml:space="preserve">Substantial empirical </w:t>
      </w:r>
      <w:r w:rsidR="000F4D4F">
        <w:rPr>
          <w:rFonts w:ascii="Times New Roman" w:hAnsi="Times New Roman" w:cs="Times New Roman"/>
          <w:sz w:val="24"/>
          <w:szCs w:val="24"/>
        </w:rPr>
        <w:t>work</w:t>
      </w:r>
      <w:r w:rsidR="00CD2C50">
        <w:rPr>
          <w:rFonts w:ascii="Times New Roman" w:hAnsi="Times New Roman" w:cs="Times New Roman"/>
          <w:sz w:val="24"/>
          <w:szCs w:val="24"/>
        </w:rPr>
        <w:t xml:space="preserve"> has focused on </w:t>
      </w:r>
      <w:r w:rsidR="004A3D72">
        <w:rPr>
          <w:rFonts w:ascii="Times New Roman" w:hAnsi="Times New Roman" w:cs="Times New Roman"/>
          <w:sz w:val="24"/>
          <w:szCs w:val="24"/>
        </w:rPr>
        <w:t>wh</w:t>
      </w:r>
      <w:r w:rsidR="00001408">
        <w:rPr>
          <w:rFonts w:ascii="Times New Roman" w:hAnsi="Times New Roman" w:cs="Times New Roman"/>
          <w:sz w:val="24"/>
          <w:szCs w:val="24"/>
        </w:rPr>
        <w:t>ether people from collectivistic</w:t>
      </w:r>
      <w:r w:rsidR="004A3D72">
        <w:rPr>
          <w:rFonts w:ascii="Times New Roman" w:hAnsi="Times New Roman" w:cs="Times New Roman"/>
          <w:sz w:val="24"/>
          <w:szCs w:val="24"/>
        </w:rPr>
        <w:t xml:space="preserve"> cultures sel</w:t>
      </w:r>
      <w:r w:rsidR="000B7B0A">
        <w:rPr>
          <w:rFonts w:ascii="Times New Roman" w:hAnsi="Times New Roman" w:cs="Times New Roman"/>
          <w:sz w:val="24"/>
          <w:szCs w:val="24"/>
        </w:rPr>
        <w:t>f-enhance, and</w:t>
      </w:r>
      <w:r w:rsidR="004A3D72">
        <w:rPr>
          <w:rFonts w:ascii="Times New Roman" w:hAnsi="Times New Roman" w:cs="Times New Roman"/>
          <w:sz w:val="24"/>
          <w:szCs w:val="24"/>
        </w:rPr>
        <w:t xml:space="preserve"> if so, whether they tend to self-enhance the same </w:t>
      </w:r>
      <w:r w:rsidR="006847A1">
        <w:rPr>
          <w:rFonts w:ascii="Times New Roman" w:hAnsi="Times New Roman" w:cs="Times New Roman"/>
          <w:sz w:val="24"/>
          <w:szCs w:val="24"/>
        </w:rPr>
        <w:t xml:space="preserve">attributes </w:t>
      </w:r>
      <w:r w:rsidR="004A3D72">
        <w:rPr>
          <w:rFonts w:ascii="Times New Roman" w:hAnsi="Times New Roman" w:cs="Times New Roman"/>
          <w:sz w:val="24"/>
          <w:szCs w:val="24"/>
        </w:rPr>
        <w:t xml:space="preserve">as people </w:t>
      </w:r>
      <w:r w:rsidR="004A3D72">
        <w:rPr>
          <w:rFonts w:ascii="Times New Roman" w:hAnsi="Times New Roman" w:cs="Times New Roman"/>
          <w:sz w:val="24"/>
          <w:szCs w:val="24"/>
        </w:rPr>
        <w:lastRenderedPageBreak/>
        <w:t>from individualistic cultures</w:t>
      </w:r>
      <w:r w:rsidR="00D727CD">
        <w:rPr>
          <w:rFonts w:ascii="Times New Roman" w:hAnsi="Times New Roman" w:cs="Times New Roman"/>
          <w:sz w:val="24"/>
          <w:szCs w:val="24"/>
        </w:rPr>
        <w:t xml:space="preserve"> (</w:t>
      </w:r>
      <w:r w:rsidR="00FE2A29">
        <w:rPr>
          <w:rFonts w:ascii="Times New Roman" w:hAnsi="Times New Roman" w:cs="Times New Roman"/>
          <w:sz w:val="24"/>
          <w:szCs w:val="24"/>
        </w:rPr>
        <w:t xml:space="preserve">Sedikides, Gaertner, &amp; Toguchi, </w:t>
      </w:r>
      <w:r w:rsidR="00FE2A29" w:rsidRPr="00FE2A29">
        <w:rPr>
          <w:rFonts w:ascii="Times New Roman" w:hAnsi="Times New Roman" w:cs="Times New Roman"/>
          <w:sz w:val="24"/>
          <w:szCs w:val="24"/>
        </w:rPr>
        <w:t>2003; Sedikides, Gaertner, &amp; Vevea, 2005</w:t>
      </w:r>
      <w:r w:rsidR="00FE2A29">
        <w:rPr>
          <w:rFonts w:ascii="Times New Roman" w:hAnsi="Times New Roman" w:cs="Times New Roman"/>
          <w:sz w:val="24"/>
          <w:szCs w:val="24"/>
        </w:rPr>
        <w:t>;</w:t>
      </w:r>
      <w:r w:rsidR="00AC4ADA">
        <w:rPr>
          <w:rFonts w:ascii="Times New Roman" w:hAnsi="Times New Roman" w:cs="Times New Roman"/>
          <w:sz w:val="24"/>
          <w:szCs w:val="24"/>
        </w:rPr>
        <w:t xml:space="preserve"> but see also Hamamura, Heine, and</w:t>
      </w:r>
      <w:r w:rsidR="00FE2A29">
        <w:rPr>
          <w:rFonts w:ascii="Times New Roman" w:hAnsi="Times New Roman" w:cs="Times New Roman"/>
          <w:sz w:val="24"/>
          <w:szCs w:val="24"/>
        </w:rPr>
        <w:t xml:space="preserve"> Takemoto</w:t>
      </w:r>
      <w:r w:rsidR="00AC4ADA">
        <w:rPr>
          <w:rFonts w:ascii="Times New Roman" w:hAnsi="Times New Roman" w:cs="Times New Roman"/>
          <w:sz w:val="24"/>
          <w:szCs w:val="24"/>
        </w:rPr>
        <w:t xml:space="preserve"> (2007)</w:t>
      </w:r>
      <w:r w:rsidR="004A3D72" w:rsidRPr="00FE2A29">
        <w:rPr>
          <w:rFonts w:ascii="Times New Roman" w:hAnsi="Times New Roman" w:cs="Times New Roman"/>
          <w:sz w:val="24"/>
          <w:szCs w:val="24"/>
        </w:rPr>
        <w:t>.</w:t>
      </w:r>
      <w:r w:rsidR="00AC4ADA">
        <w:rPr>
          <w:rFonts w:ascii="Times New Roman" w:hAnsi="Times New Roman" w:cs="Times New Roman"/>
          <w:sz w:val="24"/>
          <w:szCs w:val="24"/>
        </w:rPr>
        <w:t xml:space="preserve"> </w:t>
      </w:r>
      <w:r w:rsidR="00163633">
        <w:rPr>
          <w:rFonts w:ascii="Times New Roman" w:hAnsi="Times New Roman" w:cs="Times New Roman"/>
          <w:sz w:val="24"/>
          <w:szCs w:val="24"/>
        </w:rPr>
        <w:t>Sedikides and colleagues (2003) found that p</w:t>
      </w:r>
      <w:r w:rsidR="00A3264F">
        <w:rPr>
          <w:rFonts w:ascii="Times New Roman" w:hAnsi="Times New Roman" w:cs="Times New Roman"/>
          <w:sz w:val="24"/>
          <w:szCs w:val="24"/>
        </w:rPr>
        <w:t>eople from individualistic cultures</w:t>
      </w:r>
      <w:r w:rsidR="00C93100">
        <w:rPr>
          <w:rFonts w:ascii="Times New Roman" w:hAnsi="Times New Roman" w:cs="Times New Roman"/>
          <w:sz w:val="24"/>
          <w:szCs w:val="24"/>
        </w:rPr>
        <w:t xml:space="preserve"> tend to self-enhance their personal effectiveness and independence</w:t>
      </w:r>
      <w:r w:rsidR="001E29D6">
        <w:rPr>
          <w:rFonts w:ascii="Times New Roman" w:hAnsi="Times New Roman" w:cs="Times New Roman"/>
          <w:sz w:val="24"/>
          <w:szCs w:val="24"/>
        </w:rPr>
        <w:t xml:space="preserve"> (i.e., “qualities that validate their independent self-construals” (p. 61)</w:t>
      </w:r>
      <w:r w:rsidR="00C93100">
        <w:rPr>
          <w:rFonts w:ascii="Times New Roman" w:hAnsi="Times New Roman" w:cs="Times New Roman"/>
          <w:sz w:val="24"/>
          <w:szCs w:val="24"/>
        </w:rPr>
        <w:t xml:space="preserve">, whereas people </w:t>
      </w:r>
      <w:r w:rsidR="001E29D6">
        <w:rPr>
          <w:rFonts w:ascii="Times New Roman" w:hAnsi="Times New Roman" w:cs="Times New Roman"/>
          <w:sz w:val="24"/>
          <w:szCs w:val="24"/>
        </w:rPr>
        <w:t xml:space="preserve">from </w:t>
      </w:r>
      <w:r w:rsidR="00C93100">
        <w:rPr>
          <w:rFonts w:ascii="Times New Roman" w:hAnsi="Times New Roman" w:cs="Times New Roman"/>
          <w:sz w:val="24"/>
          <w:szCs w:val="24"/>
        </w:rPr>
        <w:t>co</w:t>
      </w:r>
      <w:r w:rsidR="00001408">
        <w:rPr>
          <w:rFonts w:ascii="Times New Roman" w:hAnsi="Times New Roman" w:cs="Times New Roman"/>
          <w:sz w:val="24"/>
          <w:szCs w:val="24"/>
        </w:rPr>
        <w:t>llectiv</w:t>
      </w:r>
      <w:r w:rsidR="00CF19B1">
        <w:rPr>
          <w:rFonts w:ascii="Times New Roman" w:hAnsi="Times New Roman" w:cs="Times New Roman"/>
          <w:sz w:val="24"/>
          <w:szCs w:val="24"/>
        </w:rPr>
        <w:t>istic</w:t>
      </w:r>
      <w:r w:rsidR="00001408">
        <w:rPr>
          <w:rFonts w:ascii="Times New Roman" w:hAnsi="Times New Roman" w:cs="Times New Roman"/>
          <w:sz w:val="24"/>
          <w:szCs w:val="24"/>
        </w:rPr>
        <w:t xml:space="preserve"> </w:t>
      </w:r>
      <w:r w:rsidR="00C93100">
        <w:rPr>
          <w:rFonts w:ascii="Times New Roman" w:hAnsi="Times New Roman" w:cs="Times New Roman"/>
          <w:sz w:val="24"/>
          <w:szCs w:val="24"/>
        </w:rPr>
        <w:t xml:space="preserve">cultures tend to enhance qualities that further the goals of maintaining </w:t>
      </w:r>
      <w:r w:rsidR="001E29D6">
        <w:rPr>
          <w:rFonts w:ascii="Times New Roman" w:hAnsi="Times New Roman" w:cs="Times New Roman"/>
          <w:sz w:val="24"/>
          <w:szCs w:val="24"/>
        </w:rPr>
        <w:t xml:space="preserve">group harmony and cooperation </w:t>
      </w:r>
      <w:r w:rsidR="00C93100">
        <w:rPr>
          <w:rFonts w:ascii="Times New Roman" w:hAnsi="Times New Roman" w:cs="Times New Roman"/>
          <w:sz w:val="24"/>
          <w:szCs w:val="24"/>
        </w:rPr>
        <w:t>(</w:t>
      </w:r>
      <w:r w:rsidR="001E29D6">
        <w:rPr>
          <w:rFonts w:ascii="Times New Roman" w:hAnsi="Times New Roman" w:cs="Times New Roman"/>
          <w:sz w:val="24"/>
          <w:szCs w:val="24"/>
        </w:rPr>
        <w:t>i.e., qualities that validate their interdependent self-construals).</w:t>
      </w:r>
      <w:r w:rsidR="00C93100">
        <w:rPr>
          <w:rFonts w:ascii="Times New Roman" w:hAnsi="Times New Roman" w:cs="Times New Roman"/>
          <w:sz w:val="24"/>
          <w:szCs w:val="24"/>
        </w:rPr>
        <w:t xml:space="preserve">  </w:t>
      </w:r>
      <w:r w:rsidR="00166AA8">
        <w:rPr>
          <w:rFonts w:ascii="Times New Roman" w:hAnsi="Times New Roman" w:cs="Times New Roman"/>
          <w:sz w:val="24"/>
          <w:szCs w:val="24"/>
        </w:rPr>
        <w:t xml:space="preserve">Given the </w:t>
      </w:r>
      <w:r>
        <w:rPr>
          <w:rFonts w:ascii="Times New Roman" w:hAnsi="Times New Roman" w:cs="Times New Roman"/>
          <w:sz w:val="24"/>
          <w:szCs w:val="24"/>
        </w:rPr>
        <w:t xml:space="preserve">potential </w:t>
      </w:r>
      <w:r w:rsidR="00166AA8">
        <w:rPr>
          <w:rFonts w:ascii="Times New Roman" w:hAnsi="Times New Roman" w:cs="Times New Roman"/>
          <w:sz w:val="24"/>
          <w:szCs w:val="24"/>
        </w:rPr>
        <w:t>role that cultural context has in the content of peoples’ self-enhancement</w:t>
      </w:r>
      <w:r w:rsidR="00001408">
        <w:rPr>
          <w:rFonts w:ascii="Times New Roman" w:hAnsi="Times New Roman" w:cs="Times New Roman"/>
          <w:sz w:val="24"/>
          <w:szCs w:val="24"/>
        </w:rPr>
        <w:t xml:space="preserve">, </w:t>
      </w:r>
      <w:r w:rsidR="000E137B">
        <w:rPr>
          <w:rFonts w:ascii="Times New Roman" w:hAnsi="Times New Roman" w:cs="Times New Roman"/>
          <w:sz w:val="24"/>
          <w:szCs w:val="24"/>
        </w:rPr>
        <w:t>it would be in</w:t>
      </w:r>
      <w:r w:rsidR="000B7B0A">
        <w:rPr>
          <w:rFonts w:ascii="Times New Roman" w:hAnsi="Times New Roman" w:cs="Times New Roman"/>
          <w:sz w:val="24"/>
          <w:szCs w:val="24"/>
        </w:rPr>
        <w:t>teresting to explore whether</w:t>
      </w:r>
      <w:r w:rsidR="000E137B">
        <w:rPr>
          <w:rFonts w:ascii="Times New Roman" w:hAnsi="Times New Roman" w:cs="Times New Roman"/>
          <w:sz w:val="24"/>
          <w:szCs w:val="24"/>
        </w:rPr>
        <w:t xml:space="preserve"> </w:t>
      </w:r>
      <w:r w:rsidR="00210007">
        <w:rPr>
          <w:rFonts w:ascii="Times New Roman" w:hAnsi="Times New Roman" w:cs="Times New Roman"/>
          <w:sz w:val="24"/>
          <w:szCs w:val="24"/>
        </w:rPr>
        <w:t xml:space="preserve">narcissistic </w:t>
      </w:r>
      <w:r w:rsidR="000E137B">
        <w:rPr>
          <w:rFonts w:ascii="Times New Roman" w:hAnsi="Times New Roman" w:cs="Times New Roman"/>
          <w:sz w:val="24"/>
          <w:szCs w:val="24"/>
        </w:rPr>
        <w:t>individuals embedded in collectivisti</w:t>
      </w:r>
      <w:r w:rsidR="000A2EE3">
        <w:rPr>
          <w:rFonts w:ascii="Times New Roman" w:hAnsi="Times New Roman" w:cs="Times New Roman"/>
          <w:sz w:val="24"/>
          <w:szCs w:val="24"/>
        </w:rPr>
        <w:t>c societies tend to self-enhance agentic attributes</w:t>
      </w:r>
      <w:r w:rsidR="000E137B">
        <w:rPr>
          <w:rFonts w:ascii="Times New Roman" w:hAnsi="Times New Roman" w:cs="Times New Roman"/>
          <w:sz w:val="24"/>
          <w:szCs w:val="24"/>
        </w:rPr>
        <w:t>.</w:t>
      </w:r>
      <w:r w:rsidR="0041582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F5A900" w14:textId="052E7013" w:rsidR="00622F5F" w:rsidRPr="00335DA9" w:rsidRDefault="00622F5F" w:rsidP="00622F5F">
      <w:pPr>
        <w:spacing w:after="0"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335DA9">
        <w:rPr>
          <w:rFonts w:ascii="Times New Roman" w:hAnsi="Times New Roman"/>
          <w:b/>
          <w:sz w:val="24"/>
          <w:szCs w:val="24"/>
        </w:rPr>
        <w:t>Conclusion</w:t>
      </w:r>
    </w:p>
    <w:p w14:paraId="464A4821" w14:textId="3AC56FB2" w:rsidR="00A5136C" w:rsidRPr="00335DA9" w:rsidRDefault="00A02645" w:rsidP="003C198D">
      <w:pPr>
        <w:spacing w:after="0" w:line="480" w:lineRule="auto"/>
        <w:ind w:firstLine="720"/>
        <w:rPr>
          <w:rFonts w:ascii="Times New Roman" w:hAnsi="Times New Roman"/>
          <w:sz w:val="24"/>
          <w:szCs w:val="24"/>
        </w:rPr>
      </w:pPr>
      <w:r w:rsidRPr="00335DA9">
        <w:rPr>
          <w:rFonts w:ascii="Times New Roman" w:hAnsi="Times New Roman"/>
          <w:sz w:val="24"/>
          <w:szCs w:val="24"/>
        </w:rPr>
        <w:t>Our study empirically reviewed</w:t>
      </w:r>
      <w:r w:rsidR="003C198D" w:rsidRPr="00335DA9">
        <w:rPr>
          <w:rFonts w:ascii="Times New Roman" w:hAnsi="Times New Roman"/>
          <w:sz w:val="24"/>
          <w:szCs w:val="24"/>
        </w:rPr>
        <w:t xml:space="preserve"> the narcissism/self-enhancement </w:t>
      </w:r>
      <w:r w:rsidR="007F6809" w:rsidRPr="00335DA9">
        <w:rPr>
          <w:rFonts w:ascii="Times New Roman" w:hAnsi="Times New Roman"/>
          <w:sz w:val="24"/>
          <w:szCs w:val="24"/>
        </w:rPr>
        <w:t>literature</w:t>
      </w:r>
      <w:r w:rsidRPr="00335DA9">
        <w:rPr>
          <w:rFonts w:ascii="Times New Roman" w:hAnsi="Times New Roman"/>
          <w:sz w:val="24"/>
          <w:szCs w:val="24"/>
        </w:rPr>
        <w:t>. In addition t</w:t>
      </w:r>
      <w:r w:rsidR="00536526">
        <w:rPr>
          <w:rFonts w:ascii="Times New Roman" w:hAnsi="Times New Roman"/>
          <w:sz w:val="24"/>
          <w:szCs w:val="24"/>
        </w:rPr>
        <w:t xml:space="preserve">o summarizing the magnitude </w:t>
      </w:r>
      <w:r w:rsidRPr="00335DA9">
        <w:rPr>
          <w:rFonts w:ascii="Times New Roman" w:hAnsi="Times New Roman"/>
          <w:sz w:val="24"/>
          <w:szCs w:val="24"/>
        </w:rPr>
        <w:t>of the meta-analytic effect size</w:t>
      </w:r>
      <w:r w:rsidR="0068281C" w:rsidRPr="00335DA9">
        <w:rPr>
          <w:rFonts w:ascii="Times New Roman" w:hAnsi="Times New Roman"/>
          <w:sz w:val="24"/>
          <w:szCs w:val="24"/>
        </w:rPr>
        <w:t>s</w:t>
      </w:r>
      <w:r w:rsidRPr="00335DA9">
        <w:rPr>
          <w:rFonts w:ascii="Times New Roman" w:hAnsi="Times New Roman"/>
          <w:sz w:val="24"/>
          <w:szCs w:val="24"/>
        </w:rPr>
        <w:t>, t</w:t>
      </w:r>
      <w:r w:rsidR="00A5136C" w:rsidRPr="00335DA9">
        <w:rPr>
          <w:rFonts w:ascii="Times New Roman" w:hAnsi="Times New Roman"/>
          <w:sz w:val="24"/>
          <w:szCs w:val="24"/>
        </w:rPr>
        <w:t>he current study provide</w:t>
      </w:r>
      <w:r w:rsidRPr="00335DA9">
        <w:rPr>
          <w:rFonts w:ascii="Times New Roman" w:hAnsi="Times New Roman"/>
          <w:sz w:val="24"/>
          <w:szCs w:val="24"/>
        </w:rPr>
        <w:t>d</w:t>
      </w:r>
      <w:r w:rsidR="00A5136C" w:rsidRPr="00335DA9">
        <w:rPr>
          <w:rFonts w:ascii="Times New Roman" w:hAnsi="Times New Roman"/>
          <w:sz w:val="24"/>
          <w:szCs w:val="24"/>
        </w:rPr>
        <w:t xml:space="preserve"> nuanced insight into narcissism’s relationship with self-enhancemen</w:t>
      </w:r>
      <w:r w:rsidR="0068281C" w:rsidRPr="00335DA9">
        <w:rPr>
          <w:rFonts w:ascii="Times New Roman" w:hAnsi="Times New Roman"/>
          <w:sz w:val="24"/>
          <w:szCs w:val="24"/>
        </w:rPr>
        <w:t>t by showing that the relationship was driven by narcissists’ tendency to self-enhance their agentic attributes, as opposed to their communal attributes.</w:t>
      </w:r>
    </w:p>
    <w:p w14:paraId="3DCB0722" w14:textId="77777777" w:rsidR="00C65FC0" w:rsidRPr="00335DA9" w:rsidRDefault="00C65FC0" w:rsidP="001261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5DA9">
        <w:rPr>
          <w:rFonts w:ascii="Times New Roman" w:hAnsi="Times New Roman" w:cs="Times New Roman"/>
          <w:sz w:val="24"/>
          <w:szCs w:val="24"/>
        </w:rPr>
        <w:br w:type="page"/>
      </w:r>
    </w:p>
    <w:p w14:paraId="2A74D308" w14:textId="77777777" w:rsidR="00A32ED8" w:rsidRPr="00BA1F7B" w:rsidRDefault="00A32ED8" w:rsidP="00A32ED8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1F7B"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14:paraId="5ED09459" w14:textId="77777777" w:rsidR="00A32ED8" w:rsidRPr="008B61BF" w:rsidRDefault="00A32ED8" w:rsidP="00A32ED8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Abelson, R. P. (1995)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Statistics as principled argument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Lawrence Erlbaum Associates, Inc, </w:t>
      </w:r>
    </w:p>
    <w:p w14:paraId="02D80E40" w14:textId="77777777" w:rsidR="00A32ED8" w:rsidRPr="008B61BF" w:rsidRDefault="00A32ED8" w:rsidP="00A32ED8">
      <w:pPr>
        <w:spacing w:after="0" w:line="480" w:lineRule="auto"/>
        <w:ind w:leftChars="327" w:left="719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Hillsdale, NJ. Retrieved from http://search.proquest.com/docview/618762325?accountid=14553</w:t>
      </w:r>
    </w:p>
    <w:p w14:paraId="35A760A7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Alicke, M. D. (1985). Global self-evaluations as determined by the desirability and controllability of trait adjective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49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1621-1630.</w:t>
      </w:r>
    </w:p>
    <w:p w14:paraId="7133B15F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Allport, G. W. (1937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ersonality: A psychological interpretation.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New York, NY: Holt.</w:t>
      </w:r>
    </w:p>
    <w:p w14:paraId="67287E0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American Psychiatric Association. (2013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Diagnostic and statistical manual of mental disorders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(5th ed.). Arlington, VA: American Psychiatric Publishing.</w:t>
      </w:r>
    </w:p>
    <w:p w14:paraId="17779768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Ames, D. R., &amp; Kammrath, L. K. (2004). Mind-reading and metacognition: Narcissism, not actual competence, predicts self-estimated ability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Nonverbal Behavior, 2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187-209. doi:http://dx.doi.org/10.1023/B:JONB.0000039649.20015.0e</w:t>
      </w:r>
    </w:p>
    <w:p w14:paraId="61F8217C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Ames, D. R., Rose, P., &amp; Anderson, C. P. (2006). The NPI-16 as a short measure of narcissism. </w:t>
      </w:r>
      <w:r w:rsidRPr="008B61BF">
        <w:rPr>
          <w:rFonts w:ascii="Times New Roman" w:hAnsi="Times New Roman"/>
          <w:i/>
          <w:sz w:val="24"/>
          <w:szCs w:val="24"/>
        </w:rPr>
        <w:t>Journal of Research in Personality</w:t>
      </w:r>
      <w:r w:rsidRPr="008B61BF">
        <w:rPr>
          <w:rFonts w:ascii="Times New Roman" w:hAnsi="Times New Roman"/>
          <w:sz w:val="24"/>
          <w:szCs w:val="24"/>
        </w:rPr>
        <w:t>,</w:t>
      </w:r>
      <w:r w:rsidRPr="008B61BF">
        <w:rPr>
          <w:rFonts w:ascii="Times New Roman" w:hAnsi="Times New Roman"/>
          <w:i/>
          <w:sz w:val="24"/>
          <w:szCs w:val="24"/>
        </w:rPr>
        <w:t xml:space="preserve"> 40</w:t>
      </w:r>
      <w:r w:rsidRPr="008B61BF">
        <w:rPr>
          <w:rFonts w:ascii="Times New Roman" w:hAnsi="Times New Roman"/>
          <w:sz w:val="24"/>
          <w:szCs w:val="24"/>
        </w:rPr>
        <w:t>, 440-450.</w:t>
      </w:r>
    </w:p>
    <w:p w14:paraId="07296E70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/>
          <w:sz w:val="24"/>
          <w:szCs w:val="24"/>
          <w:lang w:eastAsia="zh-CN"/>
        </w:rPr>
      </w:pPr>
      <w:r w:rsidRPr="008B61BF">
        <w:rPr>
          <w:rFonts w:ascii="Times New Roman" w:hAnsi="Times New Roman"/>
          <w:sz w:val="24"/>
          <w:szCs w:val="24"/>
          <w:lang w:eastAsia="zh-CN"/>
        </w:rPr>
        <w:t xml:space="preserve">Ashby, H. U., Lee, R. R., &amp; Duke, E. H. (1979). </w:t>
      </w:r>
      <w:r w:rsidRPr="008B61BF">
        <w:rPr>
          <w:rFonts w:ascii="Times New Roman" w:hAnsi="Times New Roman"/>
          <w:i/>
          <w:sz w:val="24"/>
          <w:szCs w:val="24"/>
          <w:lang w:eastAsia="zh-CN"/>
        </w:rPr>
        <w:t>A narcissistic personality disorder MMPI scale.</w:t>
      </w:r>
      <w:r w:rsidRPr="008B61BF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Pr="008B61BF">
        <w:rPr>
          <w:rFonts w:ascii="Times New Roman" w:hAnsi="Times New Roman"/>
          <w:sz w:val="24"/>
          <w:szCs w:val="24"/>
        </w:rPr>
        <w:t xml:space="preserve">Poster presented at the annual meeting of </w:t>
      </w:r>
      <w:r w:rsidRPr="008B61BF">
        <w:rPr>
          <w:rFonts w:ascii="Times New Roman" w:hAnsi="Times New Roman"/>
          <w:sz w:val="24"/>
          <w:szCs w:val="24"/>
          <w:lang w:eastAsia="zh-CN"/>
        </w:rPr>
        <w:t>the American Psychological Association, New York, NY.</w:t>
      </w:r>
    </w:p>
    <w:p w14:paraId="5B7E70BD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8B61BF">
        <w:rPr>
          <w:rFonts w:ascii="Times New Roman" w:hAnsi="Times New Roman" w:cs="Times New Roman" w:hint="eastAsia"/>
          <w:sz w:val="24"/>
          <w:szCs w:val="24"/>
          <w:lang w:eastAsia="zh-CN"/>
        </w:rPr>
        <w:t>akan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D. (1966)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The duality of human existence: an essay on psychology and religion</w:t>
      </w:r>
      <w:r w:rsidRPr="008B61BF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 xml:space="preserve">.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Rand Mcnally, Oxford. </w:t>
      </w:r>
      <w:r w:rsidRPr="008B61BF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Retrieved from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http://search.proquest.com/docview/615470079?accountid=14553</w:t>
      </w:r>
    </w:p>
    <w:p w14:paraId="1CB7E964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ianchi, E. C. (2014). Entering Adulthood in a Recession Tempers Later Narcissism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sychological Science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68155ED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Blaine, B. &amp; Crocker, J. (1993). Self-esteem and self-serving biases in reactions to positive and negative events: An integrative review. In R. F. Baumeister (Ed.), Self-esteem: The puzzle of low self-regard (pp. 55-85). New York, NY: Plenum Press.</w:t>
      </w:r>
    </w:p>
    <w:p w14:paraId="3ACA529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leske-Rechek, A., Remiker, M. W., &amp; Baker, J. P. (2008). Narcissistic men and women think they are so hot--but they are not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ersonality and Individual Differences, 45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420-424. doi:http://dx.doi.org/10.1016/j.paid.2008.05.018</w:t>
      </w:r>
    </w:p>
    <w:p w14:paraId="7ECE6CF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liese, P. D. (2000). Within-group agreement, non-independence, and reliability: Implications for data aggregation and analysis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Multilevel theory, research, and methods in organizations: Foundations, extensions, and new directions.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(pp. 349-381) Jossey-Bass, San Francisco, CA. Retrieved from http://search.proquest.com/docview/619541281?accountid=14553</w:t>
      </w:r>
    </w:p>
    <w:p w14:paraId="503786AA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lock, J. (1978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The Q-sort method in personality assessment and psychiatric research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. Palo Alto, CA: Consulting Psychologists Press. (Original work published 1961)</w:t>
      </w:r>
    </w:p>
    <w:p w14:paraId="7D360B7C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lock, J., &amp; Colvin, C. R. (1994). Positive illusions and well-being revisited: Separating fiction from fact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sychological Bulletin, 11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28. doi:http://dx.doi.org/10.1037/0033-2909.116.1.28</w:t>
      </w:r>
    </w:p>
    <w:p w14:paraId="1D638B2F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Borenstein, M., Hedges, L. V., Higgins, J. P. T. and Rothstein, H. R. (2009) Fixed-Effect Versus Random-Effects Models, in Introduction to Meta-Analysis, John Wiley &amp; Sons, Ltd, Chichester, UK. doi: 10.1002/9780470743386.ch13</w:t>
      </w:r>
    </w:p>
    <w:p w14:paraId="0EDF5CB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Borkenau, P., Zaltauskas, K., &amp; Leising, D. (2009). More may be better but there may be too much: Optimal trait level and self-enhancement bia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Personality, 77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3), 825-858. doi:http://dx.doi.org/10.1111/j.1467-6494.2009.00566.x</w:t>
      </w:r>
    </w:p>
    <w:p w14:paraId="29F4E61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radlee, P. M., &amp; Emmons, R. A. (1992). Locating narcissism within the interpersonal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ircumplex and the five-factor model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 xml:space="preserve">Personality and Individual Differences, 13,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821-830. Retrieved from http://search.proquest.com/docview/618167878?accountid=14553</w:t>
      </w:r>
    </w:p>
    <w:p w14:paraId="332C0C1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radley, G. W. (1978). Self-serving biases in the attribution process: A reexamination of the fact or fiction question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3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56-71. doi:http://dx.doi.org/10.1037/0022-3514.36.1.56</w:t>
      </w:r>
    </w:p>
    <w:p w14:paraId="3BD8EBB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rown, J. D. (1986). Evaluations of self and others: Self-enhancement biases in social judgment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Social Cognition, 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353-37</w:t>
      </w:r>
    </w:p>
    <w:p w14:paraId="0BD74351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Brown, M. N. (2010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Narcissism, attachment style, and interpersonal assessment among clinical psychology graduate students.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(Doctoral dissertation). Retrieved from </w:t>
      </w:r>
      <w:r w:rsidRPr="008B61BF">
        <w:rPr>
          <w:rFonts w:ascii="Times New Roman" w:hAnsi="Times New Roman"/>
          <w:iCs/>
          <w:sz w:val="24"/>
          <w:szCs w:val="24"/>
        </w:rPr>
        <w:t>ProQuest Dissertations and Theses.</w:t>
      </w:r>
      <w:r w:rsidRPr="008B61B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B61BF">
        <w:rPr>
          <w:rFonts w:ascii="Times New Roman" w:hAnsi="Times New Roman"/>
          <w:iCs/>
          <w:sz w:val="24"/>
          <w:szCs w:val="24"/>
        </w:rPr>
        <w:t xml:space="preserve">(Accession Order No. </w:t>
      </w:r>
      <w:r w:rsidRPr="008B61BF">
        <w:rPr>
          <w:rFonts w:ascii="Times New Roman" w:hAnsi="Times New Roman"/>
          <w:sz w:val="24"/>
          <w:szCs w:val="24"/>
        </w:rPr>
        <w:t>3407405)</w:t>
      </w:r>
    </w:p>
    <w:p w14:paraId="5C3E359E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Bushman, B. J., &amp; Baumeister, R. F. (1998). Threatened egotism, narcissism, self-esteem, and direct and displaced aggression: Does self-love or self-hate lead to violence?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75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219-229. doi:http://dx.doi.org/10.1037/0022-3514.75.1.219</w:t>
      </w:r>
    </w:p>
    <w:p w14:paraId="599BDB4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Campbell, W. K., Brunell, A. B., &amp; Finkel, E. J. (2006). Narcissism, interpersonal self-regulation, and romantic relationships: An agency model approach. In K. D. Vohs &amp; E. J. Finkel (Eds.), Self and relationships: Connecting intrapersonal and interpersonal processes (pp. 57-83). New York, NY: Guilford Press.</w:t>
      </w:r>
    </w:p>
    <w:p w14:paraId="4B37BCFC" w14:textId="77777777" w:rsidR="00A32ED8" w:rsidRPr="008B61BF" w:rsidRDefault="00A32ED8" w:rsidP="00A32ED8">
      <w:pPr>
        <w:spacing w:after="0" w:line="480" w:lineRule="auto"/>
        <w:ind w:left="720" w:hanging="720"/>
        <w:rPr>
          <w:rFonts w:ascii="Times New Roman" w:hAnsi="Times New Roman"/>
          <w:sz w:val="24"/>
          <w:szCs w:val="24"/>
        </w:rPr>
      </w:pPr>
      <w:bookmarkStart w:id="1" w:name="OLE_LINK21"/>
      <w:bookmarkStart w:id="2" w:name="OLE_LINK22"/>
      <w:r w:rsidRPr="008B61BF">
        <w:rPr>
          <w:rFonts w:ascii="Times New Roman" w:hAnsi="Times New Roman"/>
          <w:sz w:val="24"/>
          <w:szCs w:val="24"/>
        </w:rPr>
        <w:t>Campbell</w:t>
      </w:r>
      <w:bookmarkEnd w:id="1"/>
      <w:bookmarkEnd w:id="2"/>
      <w:r w:rsidRPr="008B61BF">
        <w:rPr>
          <w:rFonts w:ascii="Times New Roman" w:hAnsi="Times New Roman"/>
          <w:sz w:val="24"/>
          <w:szCs w:val="24"/>
        </w:rPr>
        <w:t xml:space="preserve">, W. K., &amp; Foster, J. D. (2007). The narcissistic self: Background, an </w:t>
      </w:r>
      <w:bookmarkStart w:id="3" w:name="OLE_LINK23"/>
      <w:bookmarkStart w:id="4" w:name="OLE_LINK24"/>
      <w:r w:rsidRPr="008B61BF">
        <w:rPr>
          <w:rFonts w:ascii="Times New Roman" w:hAnsi="Times New Roman"/>
          <w:sz w:val="24"/>
          <w:szCs w:val="24"/>
        </w:rPr>
        <w:t xml:space="preserve">extended agency </w:t>
      </w:r>
      <w:bookmarkEnd w:id="3"/>
      <w:bookmarkEnd w:id="4"/>
      <w:r w:rsidRPr="008B61BF">
        <w:rPr>
          <w:rFonts w:ascii="Times New Roman" w:hAnsi="Times New Roman"/>
          <w:sz w:val="24"/>
          <w:szCs w:val="24"/>
        </w:rPr>
        <w:t xml:space="preserve">model, and ongoing controversies. In C. Sedikides &amp; S. Spencer (Eds.), </w:t>
      </w:r>
      <w:r w:rsidRPr="008B61BF">
        <w:rPr>
          <w:rFonts w:ascii="Times New Roman" w:hAnsi="Times New Roman"/>
          <w:i/>
          <w:sz w:val="24"/>
          <w:szCs w:val="24"/>
        </w:rPr>
        <w:t xml:space="preserve">Frontiers in Social Psychology: The Self </w:t>
      </w:r>
      <w:r w:rsidRPr="008B61BF">
        <w:rPr>
          <w:rFonts w:ascii="Times New Roman" w:hAnsi="Times New Roman"/>
          <w:sz w:val="24"/>
          <w:szCs w:val="24"/>
        </w:rPr>
        <w:t>(pp. 115-138). Philadelphia, PA: Psychology Press.</w:t>
      </w:r>
    </w:p>
    <w:p w14:paraId="3459DDFF" w14:textId="77777777" w:rsidR="00A32ED8" w:rsidRPr="008B61BF" w:rsidRDefault="00A32ED8" w:rsidP="00A32ED8">
      <w:pPr>
        <w:spacing w:after="0" w:line="480" w:lineRule="auto"/>
        <w:ind w:left="720" w:hanging="720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lastRenderedPageBreak/>
        <w:t xml:space="preserve">*Campbell, W. K., Goodie, A. S., &amp; Foster, J. D. (2004). </w:t>
      </w:r>
      <w:r w:rsidRPr="008B61BF">
        <w:rPr>
          <w:rFonts w:ascii="Times New Roman" w:hAnsi="Times New Roman"/>
          <w:i/>
          <w:sz w:val="24"/>
          <w:szCs w:val="24"/>
        </w:rPr>
        <w:t>Narcissism, confidence, and risk attitude. Journal of Behavioral Decision Making, 17</w:t>
      </w:r>
      <w:r w:rsidRPr="008B61BF">
        <w:rPr>
          <w:rFonts w:ascii="Times New Roman" w:hAnsi="Times New Roman"/>
          <w:sz w:val="24"/>
          <w:szCs w:val="24"/>
        </w:rPr>
        <w:t>, 297-311. doi:http://dx.doi.org/10.1002/bdm.475</w:t>
      </w:r>
    </w:p>
    <w:p w14:paraId="76A6604B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Campbell, W. K., Reeder, G. D., Sedikides, C., &amp; Elliot, A. J. (2000). Narcissism and comparative self-enhancement strategies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. Journal of Research in Personality, 3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329-347. Retrieved from </w:t>
      </w:r>
      <w:hyperlink r:id="rId12" w:history="1">
        <w:r w:rsidRPr="008B61BF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://search.proquest.com/docview/619456156?accountid=14553</w:t>
        </w:r>
      </w:hyperlink>
    </w:p>
    <w:p w14:paraId="67C9033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Campbell, W. K., Rudich, E. A., &amp; Sedikides, C. (2002). Narcissism, self-esteem, and the positivity of self-views: Two portraits of self-love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ersonality and Social Psychology Bulletin, 2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358-368. doi:http://dx.doi.org/10.1177/0146167202286007</w:t>
      </w:r>
    </w:p>
    <w:p w14:paraId="258D83CA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*Carlson, E. N., Naumann, L. P., &amp; Vazire. S. (2011a). Getting to know a narcissist inside and out. In C. W. Keith &amp; J. Miller (Eds.), The handbook of narcissism and narcissistic personality disorder: Theoretical approaches, empirical findings, and treatments (pp. 285-299). Hoboken, NJ: John Wiley &amp; Sons Inc.</w:t>
      </w:r>
    </w:p>
    <w:p w14:paraId="4105AD4E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Carlson, E. N., Vazire, S., &amp; Oltmanns, T. F. (2011b). You probably think this paper's about you: Narcissists' perceptions of their personality and reputation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101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185-201. doi:http://dx.doi.org/10.1037/a0023781</w:t>
      </w:r>
    </w:p>
    <w:p w14:paraId="11D669C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Chatterjee, A., &amp; Hambrick, D. C. (2007). It’s all about me: Narcissistic chief executive officers and their effects on company strategy and performance. </w:t>
      </w:r>
      <w:r w:rsidRPr="008B61BF">
        <w:rPr>
          <w:rFonts w:ascii="Times New Roman" w:hAnsi="Times New Roman"/>
          <w:i/>
          <w:sz w:val="24"/>
          <w:szCs w:val="24"/>
        </w:rPr>
        <w:t>Administrative Science Quarterly, 52</w:t>
      </w:r>
      <w:r w:rsidRPr="008B61BF">
        <w:rPr>
          <w:rFonts w:ascii="Times New Roman" w:hAnsi="Times New Roman"/>
          <w:sz w:val="24"/>
          <w:szCs w:val="24"/>
        </w:rPr>
        <w:t xml:space="preserve">, 351–386. </w:t>
      </w:r>
    </w:p>
    <w:p w14:paraId="69A47BA3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Cillessen, A. H. N., &amp; Rose, A. J. (2005). Understanding popularity in the peer system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Current Directions in Psychological Science, 1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2), 102-105. doi:http://dx.doi.org/10.1111/j.0963-7214.2005.00343.x</w:t>
      </w:r>
    </w:p>
    <w:p w14:paraId="66280A9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Cohen, J., Cohen, P., West, S. G., &amp; Aiken, L. S. (2003). Applied multiple regression/correlation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analysis for the behavior sciences (3rd ed.). Mahwah, NJ: Erlbaum.</w:t>
      </w:r>
    </w:p>
    <w:p w14:paraId="292AE553" w14:textId="77777777" w:rsidR="00A32ED8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Colvin, C. R., Block, J., &amp; Funder, D. C. (1995). Overly positive self-evaluations and personality: Negative implications for mental health. </w:t>
      </w:r>
      <w:r w:rsidRPr="008B61BF">
        <w:rPr>
          <w:rFonts w:ascii="Times New Roman" w:hAnsi="Times New Roman"/>
          <w:i/>
          <w:sz w:val="24"/>
          <w:szCs w:val="24"/>
        </w:rPr>
        <w:t>Journal of Personality and Social Psychology, 68</w:t>
      </w:r>
      <w:r w:rsidRPr="008B61BF">
        <w:rPr>
          <w:rFonts w:ascii="Times New Roman" w:hAnsi="Times New Roman"/>
          <w:sz w:val="24"/>
          <w:szCs w:val="24"/>
        </w:rPr>
        <w:t>, 1152-1162. doi:http://dx.doi.org/10.1037/0022-3514.68.6.1152</w:t>
      </w:r>
    </w:p>
    <w:p w14:paraId="17FBCAEF" w14:textId="2120873F" w:rsidR="00E43374" w:rsidRPr="008B61BF" w:rsidRDefault="00E43374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sta, P. T. Jr., &amp; McCrae, R. R. (1992).  </w:t>
      </w:r>
      <w:r w:rsidRPr="00E43374">
        <w:rPr>
          <w:rFonts w:ascii="Times New Roman" w:hAnsi="Times New Roman"/>
          <w:i/>
          <w:sz w:val="24"/>
          <w:szCs w:val="24"/>
        </w:rPr>
        <w:t>Revised NEO Personality Inventory (NEO-PI-R) and NEO Five-Factory Inventory (NEO-FFI) professional manual</w:t>
      </w:r>
      <w:r>
        <w:rPr>
          <w:rFonts w:ascii="Times New Roman" w:hAnsi="Times New Roman"/>
          <w:sz w:val="24"/>
          <w:szCs w:val="24"/>
        </w:rPr>
        <w:t>. Odessa, FL: Psychological Assessment Resources.</w:t>
      </w:r>
    </w:p>
    <w:p w14:paraId="6DAC69E8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>Cronbach, L. J. (1958). Proposals leading to analytic treatment of social perception scores. In R. Tagiuri &amp; L. Petrullo (Eds.), Person perception and interpersonal behavior (pp. 353-379). Stanford, CA: Stanford Univ. Press.</w:t>
      </w:r>
    </w:p>
    <w:p w14:paraId="0A67D16F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Cronbach, L. J. (1992). Four </w:t>
      </w:r>
      <w:r w:rsidRPr="008B61BF">
        <w:rPr>
          <w:rFonts w:ascii="Times New Roman" w:hAnsi="Times New Roman"/>
          <w:i/>
          <w:sz w:val="24"/>
          <w:szCs w:val="24"/>
        </w:rPr>
        <w:t>Psychological Bulletin</w:t>
      </w:r>
      <w:r w:rsidRPr="008B61BF">
        <w:rPr>
          <w:rFonts w:ascii="Times New Roman" w:hAnsi="Times New Roman"/>
          <w:sz w:val="24"/>
          <w:szCs w:val="24"/>
        </w:rPr>
        <w:t xml:space="preserve"> articles in perspective. </w:t>
      </w:r>
      <w:r w:rsidRPr="008B61BF">
        <w:rPr>
          <w:rFonts w:ascii="Times New Roman" w:hAnsi="Times New Roman"/>
          <w:i/>
          <w:sz w:val="24"/>
          <w:szCs w:val="24"/>
        </w:rPr>
        <w:t>Psychological Bulletin, 112</w:t>
      </w:r>
      <w:r w:rsidRPr="008B61BF">
        <w:rPr>
          <w:rFonts w:ascii="Times New Roman" w:hAnsi="Times New Roman"/>
          <w:sz w:val="24"/>
          <w:szCs w:val="24"/>
        </w:rPr>
        <w:t>, 389-392.</w:t>
      </w:r>
    </w:p>
    <w:p w14:paraId="4BDA556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Cronbach, L. J. &amp; Furby (1970). How we should measure “change”—or should we? </w:t>
      </w:r>
      <w:r w:rsidRPr="008B61BF">
        <w:rPr>
          <w:rFonts w:ascii="Times New Roman" w:hAnsi="Times New Roman"/>
          <w:i/>
          <w:sz w:val="24"/>
          <w:szCs w:val="24"/>
        </w:rPr>
        <w:t>Psychological Bulletin, 74</w:t>
      </w:r>
      <w:r w:rsidRPr="008B61BF">
        <w:rPr>
          <w:rFonts w:ascii="Times New Roman" w:hAnsi="Times New Roman"/>
          <w:sz w:val="24"/>
          <w:szCs w:val="24"/>
        </w:rPr>
        <w:t>, 68-80.</w:t>
      </w:r>
    </w:p>
    <w:p w14:paraId="120A6413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*Dattner, B. (1999). Who’s the fairest of them all?: The impact of narcissism on self- and other-rated fairness in the workplace.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(Doctoral dissertation). Retrieved from </w:t>
      </w:r>
      <w:r w:rsidRPr="008B61BF">
        <w:rPr>
          <w:rFonts w:ascii="Times New Roman" w:hAnsi="Times New Roman"/>
          <w:iCs/>
          <w:sz w:val="24"/>
          <w:szCs w:val="24"/>
        </w:rPr>
        <w:t>ProQuest Dissertations and Theses.</w:t>
      </w:r>
      <w:r w:rsidRPr="008B61B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B61BF">
        <w:rPr>
          <w:rFonts w:ascii="Times New Roman" w:hAnsi="Times New Roman"/>
          <w:iCs/>
          <w:sz w:val="24"/>
          <w:szCs w:val="24"/>
        </w:rPr>
        <w:t>(Accession Order No. 9945268</w:t>
      </w:r>
      <w:r w:rsidRPr="008B61BF">
        <w:rPr>
          <w:rFonts w:ascii="Times New Roman" w:hAnsi="Times New Roman"/>
          <w:sz w:val="24"/>
          <w:szCs w:val="24"/>
        </w:rPr>
        <w:t>)</w:t>
      </w:r>
    </w:p>
    <w:p w14:paraId="33ADEDB7" w14:textId="77777777" w:rsidR="00A32ED8" w:rsidRPr="008B61BF" w:rsidRDefault="00A32ED8" w:rsidP="00A32ED8">
      <w:pPr>
        <w:pStyle w:val="NormalWeb"/>
        <w:spacing w:line="480" w:lineRule="auto"/>
        <w:ind w:left="450" w:hanging="450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>Dion, K. K., &amp; Berscheid, E. (1974). Physical attractiveness and peer perception among children.</w:t>
      </w:r>
      <w:r w:rsidRPr="008B61BF">
        <w:rPr>
          <w:rFonts w:ascii="Times New Roman" w:hAnsi="Times New Roman"/>
          <w:i/>
          <w:iCs/>
          <w:sz w:val="24"/>
          <w:szCs w:val="24"/>
        </w:rPr>
        <w:t xml:space="preserve"> Sociometry, 37</w:t>
      </w:r>
      <w:r w:rsidRPr="008B61BF">
        <w:rPr>
          <w:rFonts w:ascii="Times New Roman" w:hAnsi="Times New Roman"/>
          <w:sz w:val="24"/>
          <w:szCs w:val="24"/>
        </w:rPr>
        <w:t xml:space="preserve">(1), 1-12. Retrieved from http://search.proquest.com/docview/615963472?accountid=14553 </w:t>
      </w:r>
    </w:p>
    <w:p w14:paraId="328563E4" w14:textId="77777777" w:rsidR="00A32ED8" w:rsidRPr="008B61BF" w:rsidRDefault="00A32ED8" w:rsidP="00A32ED8">
      <w:pPr>
        <w:spacing w:after="0" w:line="48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Edwards, J. R. (1994). Regression analysis as an alternative to difference scores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 xml:space="preserve">Journal of  </w:t>
      </w:r>
    </w:p>
    <w:p w14:paraId="4255F692" w14:textId="77777777" w:rsidR="00A32ED8" w:rsidRPr="008B61BF" w:rsidRDefault="00A32ED8" w:rsidP="00A32ED8">
      <w:pPr>
        <w:spacing w:after="0" w:line="480" w:lineRule="auto"/>
        <w:ind w:leftChars="218" w:left="480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>Management</w:t>
      </w: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>20</w:t>
      </w: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>(3), 683-689.</w:t>
      </w:r>
    </w:p>
    <w:p w14:paraId="76E1299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Edwards, J. R. (1995). Alternatives to difference scores as dependent variables in the study of congruence in organizational research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Organizational Behavior and Human Decision Processes, 6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3), 307-324. Retrieved from http://search.proquest.com/docview/618914476?accountid=14553</w:t>
      </w:r>
    </w:p>
    <w:p w14:paraId="3705449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/>
          <w:sz w:val="24"/>
          <w:szCs w:val="24"/>
          <w:lang w:eastAsia="zh-CN"/>
        </w:rPr>
      </w:pPr>
      <w:r w:rsidRPr="008B61BF">
        <w:rPr>
          <w:rFonts w:ascii="Times New Roman" w:hAnsi="Times New Roman"/>
          <w:sz w:val="24"/>
          <w:szCs w:val="24"/>
          <w:lang w:eastAsia="zh-CN"/>
        </w:rPr>
        <w:t xml:space="preserve">Emmons, R. A. (1984). Factor analysis and construct validity of the Narcissistic Personality Inventory. </w:t>
      </w:r>
      <w:r w:rsidRPr="008B61BF">
        <w:rPr>
          <w:rFonts w:ascii="Times New Roman" w:hAnsi="Times New Roman"/>
          <w:i/>
          <w:sz w:val="24"/>
          <w:szCs w:val="24"/>
          <w:lang w:eastAsia="zh-CN"/>
        </w:rPr>
        <w:t>Journal of Personality Assessment</w:t>
      </w:r>
      <w:r w:rsidRPr="008B61BF">
        <w:rPr>
          <w:rFonts w:ascii="Times New Roman" w:hAnsi="Times New Roman"/>
          <w:sz w:val="24"/>
          <w:szCs w:val="24"/>
          <w:lang w:eastAsia="zh-CN"/>
        </w:rPr>
        <w:t xml:space="preserve">, </w:t>
      </w:r>
      <w:r w:rsidRPr="008B61BF">
        <w:rPr>
          <w:rFonts w:ascii="Times New Roman" w:hAnsi="Times New Roman"/>
          <w:i/>
          <w:sz w:val="24"/>
          <w:szCs w:val="24"/>
          <w:lang w:eastAsia="zh-CN"/>
        </w:rPr>
        <w:t>48,</w:t>
      </w:r>
      <w:r w:rsidRPr="008B61BF">
        <w:rPr>
          <w:rFonts w:ascii="Times New Roman" w:hAnsi="Times New Roman"/>
          <w:sz w:val="24"/>
          <w:szCs w:val="24"/>
          <w:lang w:eastAsia="zh-CN"/>
        </w:rPr>
        <w:t xml:space="preserve"> 291-300.</w:t>
      </w:r>
    </w:p>
    <w:p w14:paraId="6024703A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Farwell, L., &amp; Wohlwend-Lloyd, R. (1998). Narcissistic processes: Optimistic expectations, favorable self-evaluations, and self-enhancing attribution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 Journal of Personality, 6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65-83. Retrieved from </w:t>
      </w:r>
      <w:hyperlink r:id="rId13" w:history="1">
        <w:r w:rsidRPr="008B61BF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://search.proquest.com/docview/619179495?accountid=14553</w:t>
        </w:r>
      </w:hyperlink>
    </w:p>
    <w:p w14:paraId="70F23D14" w14:textId="77777777" w:rsidR="00A32ED8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Funder, D. C., &amp; Colvin, C. R. (1988). Friends and strangers: Acquaintanceship, agreement, and the accuracy of personality judgment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Personality and Social Psychology, 55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1), 149-158. doi:http://dx.doi.org/10.1037/0022-3514.55.1.149</w:t>
      </w:r>
    </w:p>
    <w:p w14:paraId="7E3EAEBD" w14:textId="1F858DB4" w:rsidR="00B44D34" w:rsidRPr="008B61BF" w:rsidRDefault="00B44D34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B44D34">
        <w:rPr>
          <w:rFonts w:ascii="Times New Roman" w:eastAsia="Times New Roman" w:hAnsi="Times New Roman" w:cs="Times New Roman"/>
          <w:sz w:val="24"/>
          <w:szCs w:val="24"/>
        </w:rPr>
        <w:t>Furr, R. M., &amp; Bacharach</w:t>
      </w:r>
      <w:r>
        <w:rPr>
          <w:rFonts w:ascii="Times New Roman" w:eastAsia="Times New Roman" w:hAnsi="Times New Roman" w:cs="Times New Roman"/>
          <w:sz w:val="24"/>
          <w:szCs w:val="24"/>
        </w:rPr>
        <w:t>, V. R. (2013). Psychometrics: A</w:t>
      </w:r>
      <w:r w:rsidRPr="00B44D34">
        <w:rPr>
          <w:rFonts w:ascii="Times New Roman" w:eastAsia="Times New Roman" w:hAnsi="Times New Roman" w:cs="Times New Roman"/>
          <w:sz w:val="24"/>
          <w:szCs w:val="24"/>
        </w:rPr>
        <w:t>n introduction. Sage.</w:t>
      </w:r>
    </w:p>
    <w:p w14:paraId="181E2A9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Gabriel, M. T., Critelli, J. W., &amp; Ee, J. S. (1994). Narcissistic illusions in self-evaluations of intelligence and attractiveness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Journal of Personality, 62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143-155. Retrieved from </w:t>
      </w:r>
      <w:hyperlink r:id="rId14" w:history="1">
        <w:r w:rsidRPr="008B61BF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://search.proquest.com/docview/618491041?accountid=14553</w:t>
        </w:r>
      </w:hyperlink>
    </w:p>
    <w:p w14:paraId="5853D1B8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Gaertner, L., Sedikides, C., &amp; Chang, K. (2008). On pancultural self-enhancement. well-adjusted taiwanese self-enhance on personally valued trait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Cross-Cultural Psychology, 39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463-477. doi:http://dx.doi.org/10.1177/0022022108318431</w:t>
      </w:r>
    </w:p>
    <w:p w14:paraId="22A15FE7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Gebauer, J. E., Sedikides, C., Verplanken, B., &amp; Maio, G. R. (2012). Communal narcissism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103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854-878. doi:http://dx.doi.org/10.1037/a0029629</w:t>
      </w:r>
    </w:p>
    <w:p w14:paraId="23E8F584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Goncalo, J. A., Flynn, F. J., &amp; Kim, S. H. (2010). Are two narcissists better than one? the link </w:t>
      </w:r>
      <w:r w:rsidRPr="008B61BF">
        <w:rPr>
          <w:rFonts w:ascii="Times New Roman" w:hAnsi="Times New Roman" w:cs="Times New Roman"/>
          <w:sz w:val="24"/>
          <w:szCs w:val="24"/>
        </w:rPr>
        <w:lastRenderedPageBreak/>
        <w:t>between narcissism, perceived creativity, and creative performance.</w:t>
      </w:r>
      <w:r w:rsidRPr="008B61BF">
        <w:rPr>
          <w:rFonts w:ascii="Times New Roman" w:hAnsi="Times New Roman" w:cs="Times New Roman"/>
          <w:i/>
          <w:iCs/>
          <w:sz w:val="24"/>
          <w:szCs w:val="24"/>
        </w:rPr>
        <w:t> Personality and Social Psychology Bulletin, 36</w:t>
      </w:r>
      <w:r w:rsidRPr="008B61BF">
        <w:rPr>
          <w:rFonts w:ascii="Times New Roman" w:hAnsi="Times New Roman" w:cs="Times New Roman"/>
          <w:sz w:val="24"/>
          <w:szCs w:val="24"/>
        </w:rPr>
        <w:t>, 1484-1495. doi:http://dx.doi.org/10.1177/0146167210385109</w:t>
      </w:r>
    </w:p>
    <w:p w14:paraId="3B1F7F34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*Gosling, S. D., John, O. P., Craik, K. H., &amp; Robins, R. W. (1998). Do people know how they behave? self-reported act frequencies compared with on-line codings by observers. </w:t>
      </w:r>
      <w:r w:rsidRPr="008B61BF">
        <w:rPr>
          <w:rFonts w:ascii="Times New Roman" w:hAnsi="Times New Roman" w:cs="Times New Roman"/>
          <w:i/>
          <w:sz w:val="24"/>
          <w:szCs w:val="24"/>
        </w:rPr>
        <w:t>Journal of Personality and Social Psychology, 74</w:t>
      </w:r>
      <w:r w:rsidRPr="008B61BF">
        <w:rPr>
          <w:rFonts w:ascii="Times New Roman" w:hAnsi="Times New Roman" w:cs="Times New Roman"/>
          <w:sz w:val="24"/>
          <w:szCs w:val="24"/>
        </w:rPr>
        <w:t xml:space="preserve">, 1337-1349. Retrieved from </w:t>
      </w:r>
      <w:hyperlink r:id="rId15" w:history="1">
        <w:r w:rsidRPr="008B61BF">
          <w:rPr>
            <w:rStyle w:val="Hyperlink"/>
            <w:rFonts w:ascii="Times New Roman" w:hAnsi="Times New Roman" w:cs="Times New Roman"/>
            <w:sz w:val="24"/>
            <w:szCs w:val="24"/>
          </w:rPr>
          <w:t>http://search.proquest.com/docview/38258365?accountid=14553</w:t>
        </w:r>
      </w:hyperlink>
    </w:p>
    <w:p w14:paraId="425FB4D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Gough, H. G., &amp; Bradley, P. (1992). Delinquent and criminal behavior as assessed by the revised california psychological inventory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Clinical Psychology, 4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3), 298-308. Retrieved from http://search.proquest.com/docview/618151565?accountid=14553</w:t>
      </w:r>
    </w:p>
    <w:p w14:paraId="6CA9C331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Gough, H. G., &amp; Bradley, P. (1996). </w:t>
      </w:r>
      <w:r w:rsidRPr="008B61BF">
        <w:rPr>
          <w:rFonts w:ascii="Times New Roman" w:hAnsi="Times New Roman"/>
          <w:i/>
          <w:sz w:val="24"/>
          <w:szCs w:val="24"/>
        </w:rPr>
        <w:t>CPI manual</w:t>
      </w:r>
      <w:r w:rsidRPr="008B61BF">
        <w:rPr>
          <w:rFonts w:ascii="Times New Roman" w:hAnsi="Times New Roman"/>
          <w:sz w:val="24"/>
          <w:szCs w:val="24"/>
        </w:rPr>
        <w:t>. Palo Alto, CA: Consulting Psychologists Press.</w:t>
      </w:r>
    </w:p>
    <w:p w14:paraId="47B23140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Gough, H., &amp; Bradley, P. (2002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User's guide to the CPI 260 Report for Clients.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Palo Alto, CA: Consulting Psychologists Press, Inc.</w:t>
      </w:r>
    </w:p>
    <w:p w14:paraId="1A18473C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Gramzow, R. H., &amp; Willard, G. (2006). Exaggerating current and past performance: Motivated self-enhancement versus reconstructive memory. </w:t>
      </w:r>
      <w:r w:rsidRPr="008B61BF">
        <w:rPr>
          <w:rFonts w:ascii="Times New Roman" w:hAnsi="Times New Roman" w:cs="Times New Roman"/>
          <w:i/>
          <w:sz w:val="24"/>
          <w:szCs w:val="24"/>
        </w:rPr>
        <w:t>Personality and Social Psychology Bulletin, 32</w:t>
      </w:r>
      <w:r w:rsidRPr="008B61BF">
        <w:rPr>
          <w:rFonts w:ascii="Times New Roman" w:hAnsi="Times New Roman" w:cs="Times New Roman"/>
          <w:sz w:val="24"/>
          <w:szCs w:val="24"/>
        </w:rPr>
        <w:t>, 1114-1125. doi:http://dx.doi.org/10.1177/0146167206288600</w:t>
      </w:r>
    </w:p>
    <w:p w14:paraId="30717A40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Grandiosity. 2014. In Merriam-Webster.com. Retrieved June 26, 2014, from </w:t>
      </w:r>
      <w:hyperlink r:id="rId16" w:history="1">
        <w:r w:rsidRPr="008B61BF">
          <w:rPr>
            <w:rFonts w:ascii="Times New Roman" w:eastAsia="Times New Roman" w:hAnsi="Times New Roman" w:cs="Times New Roman"/>
            <w:sz w:val="24"/>
            <w:szCs w:val="24"/>
          </w:rPr>
          <w:t>http://www.merriam-webster.com/dictionary/grandiosity?show=0&amp;t=1403792900</w:t>
        </w:r>
      </w:hyperlink>
    </w:p>
    <w:p w14:paraId="0C6BBE9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Grijalva, E., Harms, P. D., Newman, D. A., Gaddis, B. H., &amp; Fraley, R. C. (2014). Narcissism and Leadership: A Meta</w:t>
      </w:r>
      <w:r w:rsidRPr="008B61BF">
        <w:rPr>
          <w:rFonts w:ascii="Cambria Math" w:eastAsia="Times New Roman" w:hAnsi="Cambria Math" w:cs="Cambria Math"/>
          <w:sz w:val="24"/>
          <w:szCs w:val="24"/>
        </w:rPr>
        <w:t>‐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Analytic Review of Linear and Nonlinear Relationships. 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Personnel Psychology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7BA2CA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Hamamura, T., Heine, S. J., &amp; Takemoto, T. R. S. (2007). Why the better-than-average effect is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a worse-than-average measure of self-enhancement: An investigation of conflicting findings from studies of east asian self-evaluation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Motivation and Emotion, 31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4), 247-259. doi:http://dx.doi.org/10.1007/s11031-007-9072-y</w:t>
      </w:r>
    </w:p>
    <w:p w14:paraId="4E20E37E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Harms, P.D., Roberts, B.W., Wood, D.O., &amp; Brummel, B.J. (2006). 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The Mini-Markers of Evil.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ab/>
        <w:t xml:space="preserve">Manuscript in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ab/>
        <w:t>preparation.  University of Illinois, Champaign-Urbana.</w:t>
      </w:r>
    </w:p>
    <w:p w14:paraId="5EC436E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Harms, P. D., Wood, D. O., &amp; Roberts, B. W. (2007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Self-enhancement and narcissism in group settings: Consequences for organizational satisfaction, leadership ratings, and group cohesion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8B61BF">
        <w:rPr>
          <w:rFonts w:ascii="Times New Roman" w:hAnsi="Times New Roman"/>
          <w:sz w:val="24"/>
          <w:szCs w:val="24"/>
        </w:rPr>
        <w:t xml:space="preserve">Poster presented at the annual conference for the Society of Industrial-Organizational Psychology, New York, NY.  </w:t>
      </w:r>
    </w:p>
    <w:p w14:paraId="287A5B5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*Hogan, R., &amp; Hogan, J. (2009). </w:t>
      </w:r>
      <w:r w:rsidRPr="008B61BF">
        <w:rPr>
          <w:rFonts w:ascii="Times New Roman" w:hAnsi="Times New Roman"/>
          <w:i/>
          <w:sz w:val="24"/>
          <w:szCs w:val="24"/>
        </w:rPr>
        <w:t xml:space="preserve">Hogan Development Survey Manual </w:t>
      </w:r>
      <w:r w:rsidRPr="008B61BF">
        <w:rPr>
          <w:rFonts w:ascii="Times New Roman" w:hAnsi="Times New Roman"/>
          <w:sz w:val="24"/>
          <w:szCs w:val="24"/>
        </w:rPr>
        <w:t>(2</w:t>
      </w:r>
      <w:r w:rsidRPr="008B61BF">
        <w:rPr>
          <w:rFonts w:ascii="Times New Roman" w:hAnsi="Times New Roman"/>
          <w:sz w:val="24"/>
          <w:szCs w:val="24"/>
          <w:vertAlign w:val="superscript"/>
        </w:rPr>
        <w:t>nd</w:t>
      </w:r>
      <w:r w:rsidRPr="008B61BF">
        <w:rPr>
          <w:rFonts w:ascii="Times New Roman" w:hAnsi="Times New Roman"/>
          <w:sz w:val="24"/>
          <w:szCs w:val="24"/>
        </w:rPr>
        <w:t xml:space="preserve"> ed.). Tulsa, Oklahoma: Hogan Assessment Systems.</w:t>
      </w:r>
    </w:p>
    <w:p w14:paraId="790EC6E8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Holtzman, N. S., &amp; Strube, M. J. (2010). Narcissism and attractivenes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Research in Personality, 4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133-136. doi:http://dx.doi.org/10.1016/j.jrp.2009.10.004</w:t>
      </w:r>
    </w:p>
    <w:p w14:paraId="46F1BC39" w14:textId="77777777" w:rsidR="00A32ED8" w:rsidRPr="008B61BF" w:rsidRDefault="00A32ED8" w:rsidP="00A32ED8">
      <w:pPr>
        <w:spacing w:after="0" w:line="48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Hunter, J. E., &amp; Schmidt, F. L. (Eds.). (2004)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 xml:space="preserve">Methods of meta-analysis: Correcting error and </w:t>
      </w:r>
    </w:p>
    <w:p w14:paraId="42CEBFFB" w14:textId="77777777" w:rsidR="00A32ED8" w:rsidRPr="008B61BF" w:rsidRDefault="00A32ED8" w:rsidP="00A32ED8">
      <w:pPr>
        <w:spacing w:after="0" w:line="480" w:lineRule="auto"/>
        <w:ind w:leftChars="327" w:left="719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 xml:space="preserve"> bias in research findings</w:t>
      </w: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>. Sage.</w:t>
      </w:r>
    </w:p>
    <w:p w14:paraId="10A7E1E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John, O. P., &amp; Robins, R. W. (1994). Accuracy and bias in self-perception: Individual differences in self-enhancement and the role of narcissism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6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206-219. doi:http://dx.doi.org/10.1037/0022-3514.66.1.206</w:t>
      </w:r>
    </w:p>
    <w:p w14:paraId="1391BC4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Johns, G. (1981). Difference score measures of organizational behavior variables: A critique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 xml:space="preserve">Organizational Behavior and Human Performance, 27,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443-463.</w:t>
      </w:r>
    </w:p>
    <w:p w14:paraId="58F0981A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Jones, S. C. (1973). Self and interpersonal evaluation: Esteem theories versus consistency theorie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sychological Bulletin, 79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185-199.</w:t>
      </w:r>
    </w:p>
    <w:p w14:paraId="21081303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Judd, C. M., McClelland, G. H., &amp; Culhane, S. E. (1995). Data analysis: Continuing issues in the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everyday analysis of psychological data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Annual Review of Psychology, 4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433-465. Retrieved from http://search.proquest.com/docview/618635605?accountid=14553</w:t>
      </w:r>
    </w:p>
    <w:p w14:paraId="4DCE0D57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Judge, T. A., LePine, J. A., &amp; Rich, B. L. (2006). Loving yourself abundantly: Relationship of the narcissistic personality to self- and other perceptions of workplace deviance, leadership, and task and contextual performance. </w:t>
      </w:r>
      <w:r w:rsidRPr="008B61BF">
        <w:rPr>
          <w:rFonts w:ascii="Times New Roman" w:hAnsi="Times New Roman" w:cs="Times New Roman"/>
          <w:i/>
          <w:sz w:val="24"/>
          <w:szCs w:val="24"/>
        </w:rPr>
        <w:t>Journal of Applied Psychology</w:t>
      </w:r>
      <w:r w:rsidRPr="008B61BF">
        <w:rPr>
          <w:rFonts w:ascii="Times New Roman" w:hAnsi="Times New Roman" w:cs="Times New Roman"/>
          <w:sz w:val="24"/>
          <w:szCs w:val="24"/>
        </w:rPr>
        <w:t xml:space="preserve">, </w:t>
      </w:r>
      <w:r w:rsidRPr="008B61BF">
        <w:rPr>
          <w:rFonts w:ascii="Times New Roman" w:hAnsi="Times New Roman" w:cs="Times New Roman"/>
          <w:i/>
          <w:sz w:val="24"/>
          <w:szCs w:val="24"/>
        </w:rPr>
        <w:t>91</w:t>
      </w:r>
      <w:r w:rsidRPr="008B61BF">
        <w:rPr>
          <w:rFonts w:ascii="Times New Roman" w:hAnsi="Times New Roman" w:cs="Times New Roman"/>
          <w:sz w:val="24"/>
          <w:szCs w:val="24"/>
        </w:rPr>
        <w:t xml:space="preserve">, 762-776. </w:t>
      </w:r>
    </w:p>
    <w:p w14:paraId="74E2A5BC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Kenny, D. A. (1991). A general model of consensus and accuracy in interpersonal perception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Psychological Review, 9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2), 155-163. doi:http://dx.doi.org/10.1037/0033-295X.98.2.155</w:t>
      </w:r>
    </w:p>
    <w:p w14:paraId="35FD030D" w14:textId="77777777" w:rsidR="00A32ED8" w:rsidRPr="008B61BF" w:rsidRDefault="00A32ED8" w:rsidP="00A32ED8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Kenny, D. A. (1994)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>Interpersonal perception: A social relations analysis</w:t>
      </w: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>. Guilford Press.</w:t>
      </w:r>
    </w:p>
    <w:p w14:paraId="466AD6F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Kenny, D. A., Albright, L., Malloy, T. E., &amp; Kashy, D. A. (1994). Consensus in interpersonal perception: Acquaintance and the big five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Psychological Bulletin, 11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2), 245-258. doi:http://dx.doi.org/10.1037/0033-2909.116.2.245</w:t>
      </w:r>
    </w:p>
    <w:p w14:paraId="0BC5F2B7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Kernberg, O. F. (1985). </w:t>
      </w:r>
      <w:r w:rsidRPr="008B61BF">
        <w:rPr>
          <w:rFonts w:ascii="Times New Roman" w:hAnsi="Times New Roman" w:cs="Times New Roman"/>
          <w:i/>
          <w:sz w:val="24"/>
          <w:szCs w:val="24"/>
        </w:rPr>
        <w:t>Borderline conditions and pathological narcissism.</w:t>
      </w:r>
      <w:r w:rsidRPr="008B61BF">
        <w:rPr>
          <w:rFonts w:ascii="Times New Roman" w:hAnsi="Times New Roman" w:cs="Times New Roman"/>
          <w:sz w:val="24"/>
          <w:szCs w:val="24"/>
        </w:rPr>
        <w:t xml:space="preserve"> Oxford, UK: Rowman &amp; Littlefield.</w:t>
      </w:r>
    </w:p>
    <w:p w14:paraId="43FD0B4E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>Kernis, M. H., &amp; Sun, C. (1994). Narcissism and reactions to interpersonal feedback</w:t>
      </w:r>
      <w:r w:rsidRPr="008B61BF">
        <w:rPr>
          <w:rFonts w:ascii="Times New Roman" w:hAnsi="Times New Roman" w:cs="Times New Roman"/>
          <w:i/>
          <w:sz w:val="24"/>
          <w:szCs w:val="24"/>
        </w:rPr>
        <w:t>. Journal of Research in Personality, 28</w:t>
      </w:r>
      <w:r w:rsidRPr="008B61BF">
        <w:rPr>
          <w:rFonts w:ascii="Times New Roman" w:hAnsi="Times New Roman" w:cs="Times New Roman"/>
          <w:sz w:val="24"/>
          <w:szCs w:val="24"/>
        </w:rPr>
        <w:t xml:space="preserve">, 4-13. Retrieved from </w:t>
      </w:r>
      <w:hyperlink r:id="rId17" w:history="1">
        <w:r w:rsidRPr="008B61BF">
          <w:rPr>
            <w:rStyle w:val="Hyperlink"/>
            <w:rFonts w:ascii="Times New Roman" w:hAnsi="Times New Roman" w:cs="Times New Roman"/>
            <w:sz w:val="24"/>
            <w:szCs w:val="24"/>
          </w:rPr>
          <w:t>http://search.proquest.com/docview/618526942?accountid=14553</w:t>
        </w:r>
      </w:hyperlink>
    </w:p>
    <w:p w14:paraId="5DA78B5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Kwan, V. S. Y., John, O. P., Kenny, D. A., Bond, M. H., &amp; Robins, R. W. (2004). Reconceptualizing individual differences in self-enhancement bias: An interpersonal approach. </w:t>
      </w:r>
      <w:r w:rsidRPr="008B61BF">
        <w:rPr>
          <w:rFonts w:ascii="Times New Roman" w:hAnsi="Times New Roman" w:cs="Times New Roman"/>
          <w:i/>
          <w:sz w:val="24"/>
          <w:szCs w:val="24"/>
        </w:rPr>
        <w:t>Psychological Review, 111</w:t>
      </w:r>
      <w:r w:rsidRPr="008B61BF">
        <w:rPr>
          <w:rFonts w:ascii="Times New Roman" w:hAnsi="Times New Roman" w:cs="Times New Roman"/>
          <w:sz w:val="24"/>
          <w:szCs w:val="24"/>
        </w:rPr>
        <w:t>, 94-110. doi:http://dx.doi.org/10.1037/0033-295X.111.1.94</w:t>
      </w:r>
    </w:p>
    <w:p w14:paraId="7F99B144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Kwan, V. S. Y., John, O. P., Robins, R. W., &amp; Kuang, L. L. (2008). Conceptualizing and </w:t>
      </w:r>
      <w:r w:rsidRPr="008B61BF">
        <w:rPr>
          <w:rFonts w:ascii="Times New Roman" w:hAnsi="Times New Roman" w:cs="Times New Roman"/>
          <w:sz w:val="24"/>
          <w:szCs w:val="24"/>
        </w:rPr>
        <w:lastRenderedPageBreak/>
        <w:t xml:space="preserve">assessing self-enhancement bias: A componential approach. </w:t>
      </w:r>
      <w:r w:rsidRPr="008B61BF">
        <w:rPr>
          <w:rFonts w:ascii="Times New Roman" w:hAnsi="Times New Roman" w:cs="Times New Roman"/>
          <w:i/>
          <w:sz w:val="24"/>
          <w:szCs w:val="24"/>
        </w:rPr>
        <w:t>Journal of Personality and Social Psychology, 94</w:t>
      </w:r>
      <w:r w:rsidRPr="008B61BF">
        <w:rPr>
          <w:rFonts w:ascii="Times New Roman" w:hAnsi="Times New Roman" w:cs="Times New Roman"/>
          <w:sz w:val="24"/>
          <w:szCs w:val="24"/>
        </w:rPr>
        <w:t>, 1062-1077. doi:http://dx.doi.org/10.1037/0022-3514.94.6.1062</w:t>
      </w:r>
    </w:p>
    <w:p w14:paraId="4632790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Kwang, T., &amp; Swann, W. B., Jr. (2010). Do people embrace praise even when they feel unworthy? A review of critical tests of self-enhancement versus self-verification. </w:t>
      </w:r>
      <w:r w:rsidRPr="008B61BF">
        <w:rPr>
          <w:rFonts w:ascii="Times New Roman" w:hAnsi="Times New Roman" w:cs="Times New Roman"/>
          <w:i/>
          <w:sz w:val="24"/>
          <w:szCs w:val="24"/>
        </w:rPr>
        <w:t>Personality and Social Psychology Review, 14</w:t>
      </w:r>
      <w:r w:rsidRPr="008B61BF">
        <w:rPr>
          <w:rFonts w:ascii="Times New Roman" w:hAnsi="Times New Roman" w:cs="Times New Roman"/>
          <w:sz w:val="24"/>
          <w:szCs w:val="24"/>
        </w:rPr>
        <w:t>, 263-280. doi:http://dx.doi.org/10.1177/1088868310365876</w:t>
      </w:r>
    </w:p>
    <w:p w14:paraId="195A2783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Leary, M. R. (2007). Motivational and emotional aspects of the self. </w:t>
      </w:r>
      <w:r w:rsidRPr="008B61BF">
        <w:rPr>
          <w:rFonts w:ascii="Times New Roman" w:hAnsi="Times New Roman" w:cs="Times New Roman"/>
          <w:i/>
          <w:sz w:val="24"/>
          <w:szCs w:val="24"/>
        </w:rPr>
        <w:t>Annual Review of Psychology</w:t>
      </w:r>
      <w:r w:rsidRPr="008B61BF">
        <w:rPr>
          <w:rFonts w:ascii="Times New Roman" w:hAnsi="Times New Roman" w:cs="Times New Roman"/>
          <w:sz w:val="24"/>
          <w:szCs w:val="24"/>
        </w:rPr>
        <w:t xml:space="preserve">, </w:t>
      </w:r>
      <w:r w:rsidRPr="008B61BF">
        <w:rPr>
          <w:rFonts w:ascii="Times New Roman" w:hAnsi="Times New Roman" w:cs="Times New Roman"/>
          <w:i/>
          <w:sz w:val="24"/>
          <w:szCs w:val="24"/>
        </w:rPr>
        <w:t>58</w:t>
      </w:r>
      <w:r w:rsidRPr="008B61BF">
        <w:rPr>
          <w:rFonts w:ascii="Times New Roman" w:hAnsi="Times New Roman" w:cs="Times New Roman"/>
          <w:sz w:val="24"/>
          <w:szCs w:val="24"/>
        </w:rPr>
        <w:t>, 317-344.</w:t>
      </w:r>
    </w:p>
    <w:p w14:paraId="32AA8CE1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Miller, J. D., &amp; Campbell, W. K. (2010). The case for using research on trait narcissism as a building block for understanding narcissistic personality disorder. </w:t>
      </w:r>
      <w:r w:rsidRPr="008B61BF">
        <w:rPr>
          <w:rFonts w:ascii="Times New Roman" w:hAnsi="Times New Roman" w:cs="Times New Roman"/>
          <w:i/>
          <w:sz w:val="24"/>
          <w:szCs w:val="24"/>
        </w:rPr>
        <w:t>Personality Disorders: Theory, Research, and Treatment, 1</w:t>
      </w:r>
      <w:r w:rsidRPr="008B61BF">
        <w:rPr>
          <w:rFonts w:ascii="Times New Roman" w:hAnsi="Times New Roman" w:cs="Times New Roman"/>
          <w:sz w:val="24"/>
          <w:szCs w:val="24"/>
        </w:rPr>
        <w:t>, 180-191. doi:http://dx.doi.org/10.1037/a0018229</w:t>
      </w:r>
    </w:p>
    <w:p w14:paraId="53EB67BB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Millon, T. (1990). The disorders of personality. In L. A. Pervin (Ed.), </w:t>
      </w:r>
      <w:r w:rsidRPr="008B61BF">
        <w:rPr>
          <w:rFonts w:ascii="Times New Roman" w:hAnsi="Times New Roman" w:cs="Times New Roman"/>
          <w:i/>
          <w:sz w:val="24"/>
          <w:szCs w:val="24"/>
        </w:rPr>
        <w:t>Handbook of personality: Theory and research</w:t>
      </w:r>
      <w:r w:rsidRPr="008B61BF">
        <w:rPr>
          <w:rFonts w:ascii="Times New Roman" w:hAnsi="Times New Roman" w:cs="Times New Roman"/>
          <w:sz w:val="24"/>
          <w:szCs w:val="24"/>
        </w:rPr>
        <w:t xml:space="preserve"> (pp. 339-370). New York, Guilford Press.</w:t>
      </w:r>
    </w:p>
    <w:p w14:paraId="08F76287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Morf, C. C., &amp; Rhodewalt, F. (2001). Unraveling the paradoxes of narcissism: A dynamic self-regulatory processing model. </w:t>
      </w:r>
      <w:r w:rsidRPr="008B61BF">
        <w:rPr>
          <w:rFonts w:ascii="Times New Roman" w:hAnsi="Times New Roman" w:cs="Times New Roman"/>
          <w:i/>
          <w:sz w:val="24"/>
          <w:szCs w:val="24"/>
        </w:rPr>
        <w:t>Psychological Inquiry, 12</w:t>
      </w:r>
      <w:r w:rsidRPr="008B61BF">
        <w:rPr>
          <w:rFonts w:ascii="Times New Roman" w:hAnsi="Times New Roman" w:cs="Times New Roman"/>
          <w:sz w:val="24"/>
          <w:szCs w:val="24"/>
        </w:rPr>
        <w:t>, 177-196. doi:http://dx.doi.org/10.1207/S15327965PLI1204_1</w:t>
      </w:r>
    </w:p>
    <w:p w14:paraId="158B969C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*Nùnez, Y. T. (2007). Self-evaluation and functioning.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(Doctoral dissertation). Retrieved from </w:t>
      </w:r>
      <w:r w:rsidRPr="008B61BF">
        <w:rPr>
          <w:rFonts w:ascii="Times New Roman" w:hAnsi="Times New Roman"/>
          <w:iCs/>
          <w:sz w:val="24"/>
          <w:szCs w:val="24"/>
        </w:rPr>
        <w:t>ProQuest Dissertations and Theses.</w:t>
      </w:r>
      <w:r w:rsidRPr="008B61B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B61BF">
        <w:rPr>
          <w:rFonts w:ascii="Times New Roman" w:hAnsi="Times New Roman"/>
          <w:iCs/>
          <w:sz w:val="24"/>
          <w:szCs w:val="24"/>
        </w:rPr>
        <w:t xml:space="preserve">(Accession Order </w:t>
      </w:r>
      <w:r w:rsidRPr="008B61BF">
        <w:rPr>
          <w:rFonts w:ascii="Times New Roman" w:hAnsi="Times New Roman" w:cs="Times New Roman"/>
          <w:iCs/>
          <w:sz w:val="24"/>
          <w:szCs w:val="24"/>
        </w:rPr>
        <w:t xml:space="preserve">No. </w:t>
      </w:r>
      <w:r w:rsidRPr="008B61BF">
        <w:rPr>
          <w:rFonts w:ascii="Times New Roman" w:hAnsi="Times New Roman" w:cs="Times New Roman"/>
          <w:sz w:val="24"/>
          <w:szCs w:val="24"/>
        </w:rPr>
        <w:t>3285793)</w:t>
      </w:r>
    </w:p>
    <w:p w14:paraId="271D8FAD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Nye, C. D., Su, R., Rounds, J., &amp; Drasgow, F. (2012). Vocational interests and performance: A quantitative summary of over 60 years of research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Perspectives on Psychological Science, 7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4), 384-403. doi:http://dx.doi.org/10.1177/1745691612449021</w:t>
      </w:r>
    </w:p>
    <w:p w14:paraId="341DB1BF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Oltmanns, T. F., Friedman, J. N. W., Fiedler, E. R., &amp; Turkheimer, E. (2004). Perceptions of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people with personality disorders based on thin slices of behavior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Research in Personality, 3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(3), 216-229. </w:t>
      </w:r>
    </w:p>
    <w:p w14:paraId="7238B451" w14:textId="77777777" w:rsidR="00A32ED8" w:rsidRPr="008B61BF" w:rsidRDefault="00A32ED8" w:rsidP="00A32ED8">
      <w:pPr>
        <w:pStyle w:val="NoSpacing"/>
        <w:widowControl w:val="0"/>
        <w:spacing w:line="480" w:lineRule="auto"/>
        <w:ind w:leftChars="327" w:left="1504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doi:http://dx.doi.org/10.1016/S0092-6566(03)00066-7</w:t>
      </w:r>
    </w:p>
    <w:p w14:paraId="046A6FA8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*Paulhus, D. L. (1998). Interpersonal and intrapsychic adaptiveness of trait self-enhancement: A mixed blessing? </w:t>
      </w:r>
      <w:r w:rsidRPr="008B61BF">
        <w:rPr>
          <w:rFonts w:ascii="Times New Roman" w:hAnsi="Times New Roman" w:cs="Times New Roman"/>
          <w:i/>
          <w:sz w:val="24"/>
          <w:szCs w:val="24"/>
        </w:rPr>
        <w:t>Journal of Personality and Social Psychology, 74,</w:t>
      </w:r>
      <w:r w:rsidRPr="008B61BF">
        <w:rPr>
          <w:rFonts w:ascii="Times New Roman" w:hAnsi="Times New Roman" w:cs="Times New Roman"/>
          <w:sz w:val="24"/>
          <w:szCs w:val="24"/>
        </w:rPr>
        <w:t xml:space="preserve"> 1197-1208. doi:http://dx.doi.org/10.1037/0022-3514.74.5.1197</w:t>
      </w:r>
    </w:p>
    <w:p w14:paraId="024A26A0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Paulhus, D. L. (2001). Normal narcissism: Two minimalist accounts. </w:t>
      </w:r>
      <w:r w:rsidRPr="008B61BF">
        <w:rPr>
          <w:rFonts w:ascii="Times New Roman" w:hAnsi="Times New Roman" w:cs="Times New Roman"/>
          <w:i/>
          <w:sz w:val="24"/>
          <w:szCs w:val="24"/>
        </w:rPr>
        <w:t>Psychological Inquiry, 12</w:t>
      </w:r>
      <w:r w:rsidRPr="008B61BF">
        <w:rPr>
          <w:rFonts w:ascii="Times New Roman" w:hAnsi="Times New Roman" w:cs="Times New Roman"/>
          <w:sz w:val="24"/>
          <w:szCs w:val="24"/>
        </w:rPr>
        <w:t xml:space="preserve">, 228-230. Retrieved from </w:t>
      </w:r>
      <w:hyperlink r:id="rId18" w:history="1">
        <w:r w:rsidRPr="008B61BF">
          <w:rPr>
            <w:rStyle w:val="Hyperlink"/>
            <w:rFonts w:ascii="Times New Roman" w:hAnsi="Times New Roman" w:cs="Times New Roman"/>
            <w:sz w:val="24"/>
            <w:szCs w:val="24"/>
          </w:rPr>
          <w:t>http://search.proquest.com/docview/619648461?accountid=14553</w:t>
        </w:r>
      </w:hyperlink>
    </w:p>
    <w:p w14:paraId="71B86A24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</w:rPr>
      </w:pPr>
      <w:r w:rsidRPr="008B61BF">
        <w:rPr>
          <w:rFonts w:ascii="Times New Roman" w:hAnsi="Times New Roman" w:cs="Times New Roman"/>
          <w:sz w:val="24"/>
          <w:szCs w:val="24"/>
        </w:rPr>
        <w:t xml:space="preserve">Paulhus, D. L., &amp; John, O. P. (1998). Egoistic and moralistic biases in self-perception: The interplay of self-deceptive styles with basic traits and motives. </w:t>
      </w:r>
      <w:r w:rsidRPr="008B61BF">
        <w:rPr>
          <w:rFonts w:ascii="Times New Roman" w:hAnsi="Times New Roman" w:cs="Times New Roman"/>
          <w:i/>
          <w:sz w:val="24"/>
          <w:szCs w:val="24"/>
        </w:rPr>
        <w:t>Journal of Personality, 66</w:t>
      </w:r>
      <w:r w:rsidRPr="008B61BF">
        <w:rPr>
          <w:rFonts w:ascii="Times New Roman" w:hAnsi="Times New Roman" w:cs="Times New Roman"/>
          <w:sz w:val="24"/>
          <w:szCs w:val="24"/>
        </w:rPr>
        <w:t>, 1025-1060. Retrieved from http://search.proquest.com/docview/619339531?accountid=14553</w:t>
      </w:r>
    </w:p>
    <w:p w14:paraId="4ACCD2C1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Paulhus, D. L., Harms, P. D., Bruce, M. N., &amp; Lysy, D. C. (2003). The over-claiming technique: Measuring self-enhancement independent of ability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 Journal of Personality and Social Psychology, 8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890-904. doi:http://dx.doi.org/10.1037/0022-3514.84.4.890</w:t>
      </w:r>
    </w:p>
    <w:p w14:paraId="2EBE014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Paulhus, D. L., &amp; Williams, K. M. (2002). The dark triad of personality: Narcissism, machiavellianism and psychopathy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Journal of Research in Personality, 3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556-563. doi:http://dx.doi.org/10.1016/S0092-6566(02)00505-6</w:t>
      </w:r>
    </w:p>
    <w:p w14:paraId="4A436EA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Podsakoff, N. P., Whiting, S. W., Welsh, D. T., &amp; Mai, K. M. (2013). Surveying for “artifacts”: The susceptibility of the OCB–performance evaluation relationship to common rater, item, and measurement context effect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 Journal of Applied Psychology, 9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863-874. doi:http://dx.doi.org/10.1037/a0032588</w:t>
      </w:r>
    </w:p>
    <w:p w14:paraId="17F924E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Raskin, R., &amp; Novacek, J. (1991). Narcissism and the use of fantasy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Clinical Psychology, 47,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 490-499. Retrieved from http://search.proquest.com/docview/617985618?accountid=14553</w:t>
      </w:r>
    </w:p>
    <w:p w14:paraId="4C08C3A0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Raskin, R., Novacek, J., &amp; Hogan, R. (1991a). Narcissism, self-esteem, and defensive self-enhancement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, 59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19-38. Retrieved from </w:t>
      </w:r>
      <w:hyperlink r:id="rId19" w:history="1">
        <w:r w:rsidRPr="008B61BF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://search.proquest.com/docview/617953271?accountid=1455</w:t>
        </w:r>
      </w:hyperlink>
    </w:p>
    <w:p w14:paraId="07459C9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Raskin, R., Novacek, J., &amp; Hogan, R. (1991b)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Narcissistic self-esteem management. Journal of Personality and Social Psychology, 60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911-918. doi:http://dx.doi.org/10.1037/0022-3514.60.6.911</w:t>
      </w:r>
    </w:p>
    <w:p w14:paraId="1494B03C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Raskin, R., &amp; Terry, H. (1988). A principal-components analysis of the narcissistic personality inventory and further evidence of its construct validity. </w:t>
      </w:r>
      <w:r w:rsidRPr="008B61BF">
        <w:rPr>
          <w:rFonts w:ascii="Times New Roman" w:hAnsi="Times New Roman"/>
          <w:i/>
          <w:sz w:val="24"/>
          <w:szCs w:val="24"/>
        </w:rPr>
        <w:t>Journal of Personality and Social Psychology, 54</w:t>
      </w:r>
      <w:r w:rsidRPr="008B61BF">
        <w:rPr>
          <w:rFonts w:ascii="Times New Roman" w:hAnsi="Times New Roman"/>
          <w:sz w:val="24"/>
          <w:szCs w:val="24"/>
        </w:rPr>
        <w:t>, 890-902.</w:t>
      </w:r>
    </w:p>
    <w:p w14:paraId="2739B8CD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Rhodewalt, F., Tragakis, M. W., &amp; Finnerty, J. (2006). Narcissism and self-handicapping: Linking self-aggrandizement to behavior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Research in Personality, 40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573-597. doi:http://dx.doi.org/10.1016/j.jrp.2005.05.001</w:t>
      </w:r>
    </w:p>
    <w:p w14:paraId="6C73637E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Richman, W. L., Kiesler, S., Weisband, S., &amp; Drasgow, F. (1999). A meta-analytic study of social desirability distortion in computer-administered questionnaires, traditional questionnaires, and interview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Applied Psychology, 8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5), 754-775. doi:http://dx.doi.org/10.1037/0021-9010.84.5.754</w:t>
      </w:r>
    </w:p>
    <w:p w14:paraId="21BCBC81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*Robins, R. W., &amp; Beer, J. S. (2001). Positive illusions about the self: Short-term benefits and long-term cost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80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340-352. doi:http://dx.doi.org/10.1037/0022-3514.80.2.340</w:t>
      </w:r>
    </w:p>
    <w:p w14:paraId="609871B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Style w:val="Hyperlink"/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Robins, R. W., &amp; John, O. P. (1997). Effects of visual perspective and narcissism on self-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perception: Is seeing believing?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sychological Science, 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37-42. Retrieved from </w:t>
      </w:r>
      <w:hyperlink r:id="rId20" w:history="1">
        <w:r w:rsidRPr="008B61BF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://search.proquest.com/docview/619143201?accountid=14553</w:t>
        </w:r>
      </w:hyperlink>
    </w:p>
    <w:p w14:paraId="534F2C95" w14:textId="77777777" w:rsidR="00A32ED8" w:rsidRPr="008B61BF" w:rsidRDefault="00A32ED8" w:rsidP="00A32ED8">
      <w:pPr>
        <w:spacing w:after="0" w:line="48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Rosenthal, R., &amp; Rosnow, R. L. (1985). 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 xml:space="preserve">Contrast analysis: Focused comparisons in the analysis </w:t>
      </w:r>
    </w:p>
    <w:p w14:paraId="1F6E2553" w14:textId="77777777" w:rsidR="00A32ED8" w:rsidRPr="008B61BF" w:rsidRDefault="00A32ED8" w:rsidP="00A32ED8">
      <w:pPr>
        <w:spacing w:after="0" w:line="480" w:lineRule="auto"/>
        <w:ind w:leftChars="327" w:left="71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  <w:lang w:eastAsia="zh-CN"/>
        </w:rPr>
        <w:t>of variance</w:t>
      </w:r>
      <w:r w:rsidRPr="008B61BF">
        <w:rPr>
          <w:rFonts w:ascii="Times New Roman" w:eastAsia="Times New Roman" w:hAnsi="Times New Roman" w:cs="Times New Roman"/>
          <w:sz w:val="24"/>
          <w:szCs w:val="24"/>
          <w:lang w:eastAsia="zh-CN"/>
        </w:rPr>
        <w:t>. CUP Archive.</w:t>
      </w:r>
    </w:p>
    <w:p w14:paraId="5F9AA8C8" w14:textId="77777777" w:rsidR="00A32ED8" w:rsidRPr="008B61BF" w:rsidRDefault="00A32ED8" w:rsidP="00A32ED8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Saucier, G., &amp; Ostendorf, F. (1999). Hierarchical subcomponents of the big five personality </w:t>
      </w:r>
    </w:p>
    <w:p w14:paraId="4B49F35F" w14:textId="77777777" w:rsidR="00A32ED8" w:rsidRPr="008B61BF" w:rsidRDefault="00A32ED8" w:rsidP="00A32ED8">
      <w:pPr>
        <w:spacing w:after="0" w:line="480" w:lineRule="auto"/>
        <w:ind w:leftChars="327" w:left="719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factors: A cross-language replication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Personality and Social Psychology, 7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4), 613-627. doi:http://dx.doi.org/10.1037/0022-3514.76.4.613</w:t>
      </w:r>
    </w:p>
    <w:p w14:paraId="6F0A60DF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Style w:val="Hyperlink"/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Sedikides, C., Gaertner, L., &amp; Toguchi, Y. (2003). Pancultural self-enhancement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Personality and Social Psychology, 8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, 60-79. Retrieved from </w:t>
      </w:r>
      <w:hyperlink r:id="rId21" w:history="1">
        <w:r w:rsidRPr="008B61BF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://search.proquest.com/docview/38413501?accountid=14553</w:t>
        </w:r>
      </w:hyperlink>
    </w:p>
    <w:p w14:paraId="7C33314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Style w:val="Hyperlink"/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Sedikides, C., Gaertner, L., &amp; Vevea, J. L. (2005). Pancultural self-enhancement reloaded: A meta-analytic reply to heine (2005)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Personality and Social Psychology, 89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4), 539-551. doi:http://dx.doi.org/10.1037/0022-3514.89.4.539</w:t>
      </w:r>
    </w:p>
    <w:p w14:paraId="52F6BB79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Sedikides, C., Rudich, E. A., Gregg, A. P., Kumashiro, M., &amp; Rusbult, C. (2004). Are normal narcissists psychologically healthy?: Self-esteem matter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Personality and Social Psychology, 87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3), 400-416. doi:http://dx.doi.org/10.1037/0022-3514.87.3.400</w:t>
      </w:r>
    </w:p>
    <w:p w14:paraId="5E82F7D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Steel, P. D., &amp; Kammeyer-Mueller, J. (2002). Comparing meta-analytic moderator estimation techniques under realistic conditions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> Journal of Applied Psychology, 87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96-111. Retrieved from http://search.proquest.com/docview/38381321?accountid=14553</w:t>
      </w:r>
    </w:p>
    <w:p w14:paraId="616A8F47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Taylor, S. E., &amp; Brown, J. D. (1994). Positive illusions and well-being revisited: Separating fact from fiction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Psychological Bulletin, 116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21-27. doi:http://dx.doi.org/10.1037/0033-2909.116.1.21</w:t>
      </w:r>
    </w:p>
    <w:p w14:paraId="50077C05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Trzesniewski, K. H., Donnellan, M. B., &amp; Robins, R. W. (2008). Do today's young people really 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lastRenderedPageBreak/>
        <w:t>think they are so extraordinary? an examination of secular trends in narcissism and self-enhancement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Psychological Science, 19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2), 181-188. doi:http://dx.doi.org/10.1111/j.1467-9280.2008.02065.x</w:t>
      </w:r>
    </w:p>
    <w:p w14:paraId="4A2DB4DE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van, d. L., Scholte, R. H. J., Cillessen, A. H. N., Nijenhuis, J. t., &amp; Segers, E. (2010). Classroom ratings of likeability and popularity are related to the big five and the general factor of personality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Research in Personality, 4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5), 669-672. doi:http://dx.doi.org/10.1016/j.jrp.2010.08.007</w:t>
      </w:r>
    </w:p>
    <w:p w14:paraId="56807573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Wall, T. D. &amp; Payne, R. (1973). Are deficiency scores deficient?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Applied Psychology, 58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322-326.</w:t>
      </w:r>
    </w:p>
    <w:p w14:paraId="19269D96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Wiggins, J. S. (1991). Agency and communion as conceptual coordinates for the understanding and measurement of interpersonal behavior. In D. Cicchetti &amp; W. M. Grove (Eds.), Thinking clearly about psychology: Essays in honor of Paul E. Meehl (pp. 89-113). Minneapolis, MN: University of Minnesota Press.</w:t>
      </w:r>
    </w:p>
    <w:p w14:paraId="7978510A" w14:textId="77777777" w:rsidR="00A32ED8" w:rsidRPr="008B61BF" w:rsidRDefault="00A32ED8" w:rsidP="00A32ED8">
      <w:pPr>
        <w:spacing w:after="0" w:line="480" w:lineRule="auto"/>
        <w:ind w:left="785" w:hangingChars="327" w:hanging="785"/>
        <w:rPr>
          <w:rFonts w:ascii="Times New Roman" w:hAnsi="Times New Roman"/>
          <w:sz w:val="24"/>
          <w:szCs w:val="24"/>
        </w:rPr>
      </w:pPr>
      <w:r w:rsidRPr="008B61BF">
        <w:rPr>
          <w:rFonts w:ascii="Times New Roman" w:hAnsi="Times New Roman"/>
          <w:sz w:val="24"/>
          <w:szCs w:val="24"/>
        </w:rPr>
        <w:t xml:space="preserve">Wink, P. &amp; Gough, H. G. (1990). New narcissism scale for the California Personality Inventory and MMPI. </w:t>
      </w:r>
      <w:r w:rsidRPr="008B61BF">
        <w:rPr>
          <w:rFonts w:ascii="Times New Roman" w:hAnsi="Times New Roman"/>
          <w:i/>
          <w:sz w:val="24"/>
          <w:szCs w:val="24"/>
        </w:rPr>
        <w:t>Journal of Personality Assessment, 54</w:t>
      </w:r>
      <w:r w:rsidRPr="008B61BF">
        <w:rPr>
          <w:rFonts w:ascii="Times New Roman" w:hAnsi="Times New Roman"/>
          <w:sz w:val="24"/>
          <w:szCs w:val="24"/>
        </w:rPr>
        <w:t>, 446-462.</w:t>
      </w:r>
    </w:p>
    <w:p w14:paraId="17C9ECC3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Young, S. M., &amp; Pinsky, D. (2006). Narcissism and celebrity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Research in Personality, 40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463-471. doi:http://dx.doi.org/10.1016/j.jrp.2006.05.005</w:t>
      </w:r>
    </w:p>
    <w:p w14:paraId="388CBFB2" w14:textId="77777777" w:rsidR="00A32ED8" w:rsidRPr="008B61BF" w:rsidRDefault="00A32ED8" w:rsidP="00A32ED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>Zeigler-Hill, V. (2006). Discrepancies between implicit and explicit self-esteem: Implications for narcissism and self-esteem instability.</w:t>
      </w:r>
      <w:r w:rsidRPr="008B61BF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Journal of Personality, 7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(1), 119-143. doi:http://dx.doi.org/10.1111/j.1467-6494.2005.00371.x</w:t>
      </w:r>
    </w:p>
    <w:p w14:paraId="0270118D" w14:textId="59847BD8" w:rsidR="00817231" w:rsidRDefault="00A32ED8" w:rsidP="0012612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</w:pPr>
      <w:r w:rsidRPr="008B61BF">
        <w:rPr>
          <w:rFonts w:ascii="Times New Roman" w:eastAsia="Times New Roman" w:hAnsi="Times New Roman" w:cs="Times New Roman"/>
          <w:sz w:val="24"/>
          <w:szCs w:val="24"/>
        </w:rPr>
        <w:t xml:space="preserve">Zeigler-Hill, V., Myers, E. M., &amp; Clark, C. B. (2010). Narcissism and self-esteem reactivity: The role of negative achievement events. </w:t>
      </w:r>
      <w:r w:rsidRPr="008B61BF">
        <w:rPr>
          <w:rFonts w:ascii="Times New Roman" w:eastAsia="Times New Roman" w:hAnsi="Times New Roman" w:cs="Times New Roman"/>
          <w:i/>
          <w:sz w:val="24"/>
          <w:szCs w:val="24"/>
        </w:rPr>
        <w:t>Journal of Research in Personality, 44</w:t>
      </w:r>
      <w:r w:rsidRPr="008B61BF">
        <w:rPr>
          <w:rFonts w:ascii="Times New Roman" w:eastAsia="Times New Roman" w:hAnsi="Times New Roman" w:cs="Times New Roman"/>
          <w:sz w:val="24"/>
          <w:szCs w:val="24"/>
        </w:rPr>
        <w:t>, 285-292. doi:http://dx.doi.org/10.1016/j.jrp.2010.02.00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A129B48" w14:textId="77777777" w:rsidR="006E4DFE" w:rsidRPr="002B7938" w:rsidRDefault="006E4DFE" w:rsidP="00126128">
      <w:pPr>
        <w:pStyle w:val="NoSpacing"/>
        <w:widowControl w:val="0"/>
        <w:spacing w:line="480" w:lineRule="auto"/>
        <w:ind w:left="785" w:hangingChars="327" w:hanging="785"/>
        <w:rPr>
          <w:rFonts w:ascii="Times New Roman" w:eastAsia="Times New Roman" w:hAnsi="Times New Roman" w:cs="Times New Roman"/>
          <w:sz w:val="24"/>
          <w:szCs w:val="24"/>
        </w:rPr>
        <w:sectPr w:rsidR="006E4DFE" w:rsidRPr="002B7938" w:rsidSect="00663F4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EFC380E" w14:textId="77777777" w:rsidR="008217BA" w:rsidRPr="00473552" w:rsidRDefault="008217BA" w:rsidP="00126128">
      <w:pPr>
        <w:spacing w:after="0" w:line="240" w:lineRule="auto"/>
        <w:rPr>
          <w:rFonts w:ascii="Times New Roman" w:hAnsi="Times New Roman" w:cs="Times New Roman"/>
        </w:rPr>
      </w:pPr>
      <w:r w:rsidRPr="00473552">
        <w:rPr>
          <w:rFonts w:ascii="Times New Roman" w:hAnsi="Times New Roman" w:cs="Times New Roman"/>
        </w:rPr>
        <w:lastRenderedPageBreak/>
        <w:t>Table 1.</w:t>
      </w:r>
    </w:p>
    <w:p w14:paraId="6CFF3D6F" w14:textId="2CC12FD1" w:rsidR="0035369C" w:rsidRPr="00473552" w:rsidRDefault="008217BA" w:rsidP="00126128">
      <w:pPr>
        <w:spacing w:after="0" w:line="240" w:lineRule="auto"/>
        <w:rPr>
          <w:rFonts w:ascii="Times New Roman" w:hAnsi="Times New Roman" w:cs="Times New Roman"/>
          <w:i/>
        </w:rPr>
      </w:pPr>
      <w:r w:rsidRPr="00473552">
        <w:rPr>
          <w:rFonts w:ascii="Times New Roman" w:hAnsi="Times New Roman" w:cs="Times New Roman"/>
          <w:i/>
        </w:rPr>
        <w:t xml:space="preserve">Self-Enhancement Aspects’ Agency and Communion </w:t>
      </w:r>
    </w:p>
    <w:tbl>
      <w:tblPr>
        <w:tblStyle w:val="PlainTable51"/>
        <w:tblW w:w="0" w:type="auto"/>
        <w:tblLook w:val="04A0" w:firstRow="1" w:lastRow="0" w:firstColumn="1" w:lastColumn="0" w:noHBand="0" w:noVBand="1"/>
      </w:tblPr>
      <w:tblGrid>
        <w:gridCol w:w="6489"/>
        <w:gridCol w:w="1002"/>
        <w:gridCol w:w="1194"/>
        <w:gridCol w:w="891"/>
      </w:tblGrid>
      <w:tr w:rsidR="00A47B47" w:rsidRPr="00473552" w14:paraId="517CF25E" w14:textId="77777777" w:rsidTr="00EE304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58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6489" w:type="dxa"/>
            <w:tcBorders>
              <w:bottom w:val="single" w:sz="4" w:space="0" w:color="auto"/>
            </w:tcBorders>
            <w:vAlign w:val="bottom"/>
          </w:tcPr>
          <w:p w14:paraId="66FED4FB" w14:textId="26E9A020" w:rsidR="00906190" w:rsidRPr="00473552" w:rsidRDefault="00906190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Self –Enhancement Criteria</w:t>
            </w:r>
          </w:p>
        </w:tc>
        <w:tc>
          <w:tcPr>
            <w:tcW w:w="1002" w:type="dxa"/>
            <w:tcBorders>
              <w:bottom w:val="single" w:sz="4" w:space="0" w:color="auto"/>
            </w:tcBorders>
            <w:vAlign w:val="bottom"/>
          </w:tcPr>
          <w:p w14:paraId="593D8CA1" w14:textId="09F0B0F5" w:rsidR="00906190" w:rsidRPr="00473552" w:rsidRDefault="00906190" w:rsidP="0012612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Agentic</w:t>
            </w:r>
          </w:p>
        </w:tc>
        <w:tc>
          <w:tcPr>
            <w:tcW w:w="1194" w:type="dxa"/>
            <w:tcBorders>
              <w:bottom w:val="single" w:sz="4" w:space="0" w:color="auto"/>
            </w:tcBorders>
            <w:vAlign w:val="bottom"/>
          </w:tcPr>
          <w:p w14:paraId="2948E876" w14:textId="71C161D2" w:rsidR="00906190" w:rsidRPr="00473552" w:rsidRDefault="00906190" w:rsidP="0012612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Communal</w:t>
            </w:r>
          </w:p>
        </w:tc>
        <w:tc>
          <w:tcPr>
            <w:tcW w:w="891" w:type="dxa"/>
            <w:tcBorders>
              <w:bottom w:val="single" w:sz="4" w:space="0" w:color="auto"/>
            </w:tcBorders>
            <w:vAlign w:val="bottom"/>
          </w:tcPr>
          <w:p w14:paraId="6D0AC6E3" w14:textId="22D2A5AF" w:rsidR="00906190" w:rsidRPr="00473552" w:rsidRDefault="00906190" w:rsidP="0012612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Neither</w:t>
            </w:r>
          </w:p>
        </w:tc>
      </w:tr>
      <w:tr w:rsidR="00EE304F" w:rsidRPr="00473552" w14:paraId="1DBF6B5C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47829" w14:textId="01F15F51" w:rsidR="00EE304F" w:rsidRPr="00473552" w:rsidRDefault="00585231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</w:rPr>
              <w:t>Agentic T</w:t>
            </w:r>
            <w:r w:rsidR="00EE304F" w:rsidRPr="00473552">
              <w:rPr>
                <w:rFonts w:ascii="Times New Roman" w:hAnsi="Times New Roman" w:cs="Times New Roman"/>
                <w:i w:val="0"/>
                <w:sz w:val="22"/>
              </w:rPr>
              <w:t>rait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2A1D3" w14:textId="0B1C22C1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6E8D3" w14:textId="77777777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EEA4C" w14:textId="77777777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36FBFA8E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E178A" w14:textId="7BC7FB97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Agreeablenes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9E00D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5212C" w14:textId="442929EB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675A5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7613C0AC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06834" w14:textId="6ED36F3B" w:rsidR="00473552" w:rsidRPr="00D3157F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D3157F">
              <w:rPr>
                <w:rFonts w:ascii="Times New Roman" w:hAnsi="Times New Roman" w:cs="Times New Roman"/>
                <w:i w:val="0"/>
                <w:sz w:val="22"/>
              </w:rPr>
              <w:t>Arrogant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A8F45" w14:textId="58DA0139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737FC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BAA5E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A47B47" w:rsidRPr="00473552" w14:paraId="3CBABF9F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457A7" w14:textId="3E1B5F08" w:rsidR="00906190" w:rsidRPr="00473552" w:rsidRDefault="00585231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</w:rPr>
              <w:t>Communal T</w:t>
            </w:r>
            <w:r w:rsidR="00EE304F" w:rsidRPr="00473552">
              <w:rPr>
                <w:rFonts w:ascii="Times New Roman" w:hAnsi="Times New Roman" w:cs="Times New Roman"/>
                <w:i w:val="0"/>
                <w:sz w:val="22"/>
              </w:rPr>
              <w:t>rait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3877F" w14:textId="4CA09197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1E747" w14:textId="304083EA" w:rsidR="00906190" w:rsidRPr="00473552" w:rsidRDefault="00EE304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28E53" w14:textId="77777777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E304F" w:rsidRPr="00473552" w14:paraId="6E5E452E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56DEB" w14:textId="7BFBB014" w:rsidR="00EE304F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</w:rPr>
              <w:t>Conscientiousnes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6B872" w14:textId="77777777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4ED2B9" w14:textId="4D75DB67" w:rsidR="00EE304F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6A681" w14:textId="77777777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E304F" w:rsidRPr="00473552" w14:paraId="507FFD0E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ADC63" w14:textId="1F43677B" w:rsidR="00906190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</w:rPr>
              <w:t>Emotional Stability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958C72" w14:textId="011F5F9D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9BA04" w14:textId="77777777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22C09" w14:textId="282DCC69" w:rsidR="00906190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</w:tr>
      <w:tr w:rsidR="00473552" w:rsidRPr="00473552" w14:paraId="6DE64F17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06742" w14:textId="3775112E" w:rsidR="00473552" w:rsidRPr="00D3157F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D3157F">
              <w:rPr>
                <w:rFonts w:ascii="Times New Roman" w:hAnsi="Times New Roman" w:cs="Times New Roman"/>
                <w:i w:val="0"/>
                <w:sz w:val="22"/>
              </w:rPr>
              <w:t>Exaggerates Abilitie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616E8" w14:textId="036CFAC4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AA82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F0A2D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E304F" w:rsidRPr="00473552" w14:paraId="3CD18C6D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BED3B" w14:textId="348379BA" w:rsidR="00906190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</w:rPr>
              <w:t>Extraversion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8E6E6" w14:textId="0EAA9057" w:rsidR="00906190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EBFB4" w14:textId="77777777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D0E12" w14:textId="6BE31784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E304F" w:rsidRPr="00473552" w14:paraId="4091F138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4FACD" w14:textId="3C2107BF" w:rsidR="00906190" w:rsidRPr="00473552" w:rsidRDefault="00EE304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Consistency (i.e., extent to which a subject treats staff consistently and does not play favorites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67612" w14:textId="77777777" w:rsidR="00906190" w:rsidRPr="00473552" w:rsidRDefault="00906190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C6415" w14:textId="653BEB20" w:rsidR="00906190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867C7" w14:textId="77777777" w:rsidR="00906190" w:rsidRPr="00473552" w:rsidRDefault="00906190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E304F" w:rsidRPr="00473552" w14:paraId="2E9418D3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FC677" w14:textId="3ECF68DE" w:rsidR="00906190" w:rsidRPr="00473552" w:rsidRDefault="00EE304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Decision Making (i.e., extent to which a subject is unbiased and impartial in making decisions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D83E4" w14:textId="77777777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9B8AA" w14:textId="46B806DD" w:rsidR="00906190" w:rsidRPr="00473552" w:rsidRDefault="00EE304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E2EBF" w14:textId="77777777" w:rsidR="00906190" w:rsidRPr="00473552" w:rsidRDefault="00906190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16A898F9" w14:textId="77777777" w:rsidTr="00BB75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91C6A" w14:textId="067040BE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Empathy (i.e., the extent to which a subject can see things from the perspective of his or her s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13C61A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3CB1C" w14:textId="3A167276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3BEB8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7ED9E0F1" w14:textId="77777777" w:rsidTr="00BB75F5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1534F" w14:textId="015ADB0F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Equality (i.e., extent to which a subject treats employees like equals rather than inferiors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5E926" w14:textId="7777777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E1C6B" w14:textId="0A31E320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4DE88" w14:textId="7777777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4B4D551C" w14:textId="77777777" w:rsidTr="00BB75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78014" w14:textId="7FC93EE2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Relative (i.e., how fair the subject is relative to other managers within his or her organization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942ED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958C4" w14:textId="36E2F654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F0270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0F2897DF" w14:textId="77777777" w:rsidTr="00BB75F5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CE8CF" w14:textId="2FA23F16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 xml:space="preserve">Fairness-Supportiveness (i.e., </w:t>
            </w:r>
            <w:r w:rsidR="00585231" w:rsidRPr="00585231">
              <w:rPr>
                <w:rFonts w:ascii="Times New Roman" w:hAnsi="Times New Roman" w:cs="Times New Roman"/>
                <w:i w:val="0"/>
                <w:sz w:val="22"/>
              </w:rPr>
              <w:t>extent to which a subject provides substantive, symbolic and emotional support to employees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>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FC4203" w14:textId="7777777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D4DBF" w14:textId="3C10B4BB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C7E5C" w14:textId="7777777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10B40336" w14:textId="77777777" w:rsidTr="00BB75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6F0A6" w14:textId="5A05ABD1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Transaction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 xml:space="preserve"> (i.e., </w:t>
            </w:r>
            <w:r w:rsidR="00585231" w:rsidRPr="00585231">
              <w:rPr>
                <w:rFonts w:ascii="Times New Roman" w:hAnsi="Times New Roman" w:cs="Times New Roman"/>
                <w:i w:val="0"/>
                <w:sz w:val="22"/>
              </w:rPr>
              <w:t xml:space="preserve">extent to 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>which a subject is fair and non-</w:t>
            </w:r>
            <w:r w:rsidR="00585231" w:rsidRPr="00585231">
              <w:rPr>
                <w:rFonts w:ascii="Times New Roman" w:hAnsi="Times New Roman" w:cs="Times New Roman"/>
                <w:i w:val="0"/>
                <w:sz w:val="22"/>
              </w:rPr>
              <w:t>exploitative in resources exchanges with employees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>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AD157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DE9EC" w14:textId="67F236F5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3CB1D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3E27F5FB" w14:textId="77777777" w:rsidTr="00BB75F5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BE2D7" w14:textId="6F17C4B4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Treatment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 xml:space="preserve"> (i.e., </w:t>
            </w:r>
            <w:r w:rsidR="00585231" w:rsidRPr="00585231">
              <w:rPr>
                <w:rFonts w:ascii="Times New Roman" w:hAnsi="Times New Roman" w:cs="Times New Roman"/>
                <w:i w:val="0"/>
                <w:sz w:val="22"/>
              </w:rPr>
              <w:t>extent to which a manager is respectful and sensitive in interactions with staff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>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A4319" w14:textId="7777777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CECA0" w14:textId="52334AB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E8819" w14:textId="77777777" w:rsidR="00D3157F" w:rsidRPr="00473552" w:rsidRDefault="00D3157F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0B27F727" w14:textId="77777777" w:rsidTr="00BB75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4824A" w14:textId="3C7FC472" w:rsidR="00D3157F" w:rsidRPr="00473552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airness-Voice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 xml:space="preserve"> (i.e., </w:t>
            </w:r>
            <w:r w:rsidR="00585231" w:rsidRPr="00585231">
              <w:rPr>
                <w:rFonts w:ascii="Times New Roman" w:hAnsi="Times New Roman" w:cs="Times New Roman"/>
                <w:i w:val="0"/>
                <w:sz w:val="22"/>
              </w:rPr>
              <w:t>the extent to which a subject is open to the advice and feedback of staff</w:t>
            </w:r>
            <w:r w:rsidR="00585231">
              <w:rPr>
                <w:rFonts w:ascii="Times New Roman" w:hAnsi="Times New Roman" w:cs="Times New Roman"/>
                <w:i w:val="0"/>
                <w:sz w:val="22"/>
              </w:rPr>
              <w:t>)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71E23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BE29B" w14:textId="14C63609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42EB3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12F7F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0CB2E8A6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97B51" w14:textId="4693DDF4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Funny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CDDB8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2A918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DE1F9" w14:textId="2041DC64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</w:tr>
      <w:tr w:rsidR="00EE304F" w:rsidRPr="00473552" w14:paraId="38C2ECBD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148BF" w14:textId="18747B94" w:rsidR="00EE304F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General Self-Enhancement Across Categorie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075FE" w14:textId="77777777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B6A5D" w14:textId="77777777" w:rsidR="00EE304F" w:rsidRPr="00473552" w:rsidRDefault="00EE304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C4A81" w14:textId="736EFE9D" w:rsidR="00EE304F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</w:tr>
      <w:tr w:rsidR="00473552" w:rsidRPr="00473552" w14:paraId="44292A04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31F52" w14:textId="7A3DBEBB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Honest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56894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9BCCC" w14:textId="7F64D79C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CBF72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08E93C7B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85D20" w14:textId="76C1EB29" w:rsidR="00473552" w:rsidRPr="00D3157F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D3157F">
              <w:rPr>
                <w:rFonts w:ascii="Times New Roman" w:hAnsi="Times New Roman" w:cs="Times New Roman"/>
                <w:i w:val="0"/>
                <w:sz w:val="22"/>
              </w:rPr>
              <w:t>Impulsive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94553" w14:textId="47825D9A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583E7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A20D68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16A7826E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E16534" w14:textId="4BF68089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Intelligence/Academic Performance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456A0" w14:textId="4AADF7B6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C370D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8E289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6BB6DE9C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6FA77" w14:textId="7CBE49C4" w:rsidR="00473552" w:rsidRPr="000E5455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0E5455">
              <w:rPr>
                <w:rFonts w:ascii="Times New Roman" w:hAnsi="Times New Roman" w:cs="Times New Roman"/>
                <w:i w:val="0"/>
                <w:sz w:val="22"/>
              </w:rPr>
              <w:t>Interpersonal Perception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E35CBB" w14:textId="77777777" w:rsidR="00473552" w:rsidRPr="000E5455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93FEF" w14:textId="77777777" w:rsidR="00473552" w:rsidRPr="000E5455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69109" w14:textId="2B20CFE0" w:rsidR="00473552" w:rsidRPr="000E5455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E5455">
              <w:rPr>
                <w:rFonts w:ascii="Times New Roman" w:hAnsi="Times New Roman" w:cs="Times New Roman"/>
              </w:rPr>
              <w:sym w:font="Wingdings" w:char="F0FC"/>
            </w:r>
          </w:p>
        </w:tc>
      </w:tr>
      <w:tr w:rsidR="00473552" w:rsidRPr="00473552" w14:paraId="03FDE93C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D709E" w14:textId="3EE94C3C" w:rsidR="00473552" w:rsidRPr="000E5455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0E5455">
              <w:rPr>
                <w:rFonts w:ascii="Times New Roman" w:hAnsi="Times New Roman" w:cs="Times New Roman"/>
                <w:i w:val="0"/>
                <w:sz w:val="22"/>
              </w:rPr>
              <w:t>Leadership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63DAE" w14:textId="03198A7D" w:rsidR="00473552" w:rsidRPr="000E5455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E5455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925B7" w14:textId="77777777" w:rsidR="00473552" w:rsidRPr="000E5455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8875E" w14:textId="77777777" w:rsidR="00473552" w:rsidRPr="000E5455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645896CE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1D940" w14:textId="359E4B6C" w:rsidR="00473552" w:rsidRPr="000E5455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0E5455">
              <w:rPr>
                <w:rFonts w:ascii="Times New Roman" w:hAnsi="Times New Roman" w:cs="Times New Roman"/>
                <w:i w:val="0"/>
                <w:sz w:val="22"/>
              </w:rPr>
              <w:t>Likable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82460" w14:textId="77777777" w:rsidR="00473552" w:rsidRPr="000E5455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82C3A" w14:textId="483AD42D" w:rsidR="00473552" w:rsidRPr="000E5455" w:rsidRDefault="00160E7B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E5455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56D23" w14:textId="40C571C0" w:rsidR="00473552" w:rsidRPr="000E5455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7A19F9D5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538CC" w14:textId="51924BAD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Openness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09592" w14:textId="10B49D1A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6C301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3C359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D3157F" w:rsidRPr="00473552" w14:paraId="39EFECB3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DB736" w14:textId="44585FCD" w:rsidR="00D3157F" w:rsidRPr="00D3157F" w:rsidRDefault="00D3157F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D3157F">
              <w:rPr>
                <w:rFonts w:ascii="Times New Roman" w:hAnsi="Times New Roman" w:cs="Times New Roman"/>
                <w:i w:val="0"/>
                <w:sz w:val="22"/>
              </w:rPr>
              <w:t>Power-Oriented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A9045" w14:textId="05BCCF68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D9870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DAD58" w14:textId="77777777" w:rsidR="00D3157F" w:rsidRPr="00473552" w:rsidRDefault="00D3157F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45ABF732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9044B" w14:textId="708E2C3E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Physica</w:t>
            </w:r>
            <w:r w:rsidR="00D3157F">
              <w:rPr>
                <w:rFonts w:ascii="Times New Roman" w:hAnsi="Times New Roman" w:cs="Times New Roman"/>
                <w:i w:val="0"/>
                <w:sz w:val="22"/>
              </w:rPr>
              <w:t>l</w:t>
            </w:r>
            <w:r w:rsidRPr="00473552">
              <w:rPr>
                <w:rFonts w:ascii="Times New Roman" w:hAnsi="Times New Roman" w:cs="Times New Roman"/>
                <w:i w:val="0"/>
                <w:sz w:val="22"/>
              </w:rPr>
              <w:t>l</w:t>
            </w:r>
            <w:r w:rsidR="00D3157F">
              <w:rPr>
                <w:rFonts w:ascii="Times New Roman" w:hAnsi="Times New Roman" w:cs="Times New Roman"/>
                <w:i w:val="0"/>
                <w:sz w:val="22"/>
              </w:rPr>
              <w:t>y Attractive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66F10" w14:textId="40133F6D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F8D09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24C09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2CBB5924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3445E5" w14:textId="2A578083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Reliable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A30B7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BC41C" w14:textId="2DEE92D3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F21AA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78D1288D" w14:textId="77777777" w:rsidTr="00EE304F">
        <w:trPr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0D924" w14:textId="6EFA6EAB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Task Performance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702B0" w14:textId="05E29FCD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ECDC9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398C88" w14:textId="77777777" w:rsidR="00473552" w:rsidRPr="00473552" w:rsidRDefault="00473552" w:rsidP="0012612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473552" w:rsidRPr="00473552" w14:paraId="4BC52EDF" w14:textId="77777777" w:rsidTr="00EE304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547A7" w14:textId="66A4038A" w:rsidR="00473552" w:rsidRPr="00473552" w:rsidRDefault="00473552" w:rsidP="00126128">
            <w:pPr>
              <w:jc w:val="left"/>
              <w:rPr>
                <w:rFonts w:ascii="Times New Roman" w:hAnsi="Times New Roman" w:cs="Times New Roman"/>
                <w:i w:val="0"/>
                <w:sz w:val="22"/>
              </w:rPr>
            </w:pPr>
            <w:r w:rsidRPr="00473552">
              <w:rPr>
                <w:rFonts w:ascii="Times New Roman" w:hAnsi="Times New Roman" w:cs="Times New Roman"/>
                <w:i w:val="0"/>
                <w:sz w:val="22"/>
              </w:rPr>
              <w:t>Well-Being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AAF1B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C65B2" w14:textId="77777777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60AB1" w14:textId="6B9DC960" w:rsidR="00473552" w:rsidRPr="00473552" w:rsidRDefault="00473552" w:rsidP="0012612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sym w:font="Wingdings" w:char="F0FC"/>
            </w:r>
          </w:p>
        </w:tc>
      </w:tr>
    </w:tbl>
    <w:p w14:paraId="731ECC44" w14:textId="77777777" w:rsidR="00EE304F" w:rsidRPr="00473552" w:rsidRDefault="0035369C" w:rsidP="00126128">
      <w:pPr>
        <w:spacing w:after="0" w:line="240" w:lineRule="auto"/>
        <w:rPr>
          <w:rFonts w:ascii="Times New Roman" w:hAnsi="Times New Roman" w:cs="Times New Roman"/>
        </w:rPr>
        <w:sectPr w:rsidR="00EE304F" w:rsidRPr="00473552" w:rsidSect="00663F4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473552">
        <w:rPr>
          <w:rFonts w:ascii="Times New Roman" w:hAnsi="Times New Roman" w:cs="Times New Roman"/>
        </w:rPr>
        <w:br w:type="page"/>
      </w:r>
    </w:p>
    <w:p w14:paraId="3EB7D05C" w14:textId="3A79E06F" w:rsidR="008217BA" w:rsidRPr="00473552" w:rsidRDefault="0035369C" w:rsidP="00126128">
      <w:pPr>
        <w:spacing w:after="0" w:line="240" w:lineRule="auto"/>
        <w:rPr>
          <w:rFonts w:ascii="Times New Roman" w:hAnsi="Times New Roman" w:cs="Times New Roman"/>
          <w:noProof/>
        </w:rPr>
      </w:pPr>
      <w:r w:rsidRPr="00473552">
        <w:rPr>
          <w:rFonts w:ascii="Times New Roman" w:hAnsi="Times New Roman" w:cs="Times New Roman"/>
          <w:noProof/>
        </w:rPr>
        <w:lastRenderedPageBreak/>
        <w:t>Table 2.</w:t>
      </w:r>
    </w:p>
    <w:p w14:paraId="0105116B" w14:textId="178E4DE9" w:rsidR="0035369C" w:rsidRPr="00473552" w:rsidRDefault="0035369C" w:rsidP="00126128">
      <w:pPr>
        <w:spacing w:after="0" w:line="240" w:lineRule="auto"/>
        <w:rPr>
          <w:rFonts w:ascii="Times New Roman" w:hAnsi="Times New Roman" w:cs="Times New Roman"/>
          <w:i/>
          <w:noProof/>
        </w:rPr>
      </w:pPr>
      <w:r w:rsidRPr="00473552">
        <w:rPr>
          <w:rFonts w:ascii="Times New Roman" w:hAnsi="Times New Roman" w:cs="Times New Roman"/>
          <w:i/>
          <w:noProof/>
        </w:rPr>
        <w:t>Variable Means, Standard Deviations</w:t>
      </w:r>
      <w:r w:rsidR="0038132F">
        <w:rPr>
          <w:rFonts w:ascii="Times New Roman" w:hAnsi="Times New Roman" w:cs="Times New Roman"/>
          <w:i/>
          <w:noProof/>
        </w:rPr>
        <w:t>,</w:t>
      </w:r>
      <w:r w:rsidRPr="00473552">
        <w:rPr>
          <w:rFonts w:ascii="Times New Roman" w:hAnsi="Times New Roman" w:cs="Times New Roman"/>
          <w:i/>
          <w:noProof/>
        </w:rPr>
        <w:t xml:space="preserve"> and </w:t>
      </w:r>
      <w:r w:rsidR="002B1ABE">
        <w:rPr>
          <w:rFonts w:ascii="Times New Roman" w:hAnsi="Times New Roman" w:cs="Times New Roman"/>
          <w:i/>
          <w:noProof/>
        </w:rPr>
        <w:t xml:space="preserve">Tetrachoric </w:t>
      </w:r>
      <w:r w:rsidRPr="00473552">
        <w:rPr>
          <w:rFonts w:ascii="Times New Roman" w:hAnsi="Times New Roman" w:cs="Times New Roman"/>
          <w:i/>
          <w:noProof/>
        </w:rPr>
        <w:t>Correla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5"/>
        <w:gridCol w:w="630"/>
        <w:gridCol w:w="630"/>
        <w:gridCol w:w="635"/>
        <w:gridCol w:w="630"/>
        <w:gridCol w:w="531"/>
        <w:gridCol w:w="540"/>
        <w:gridCol w:w="540"/>
        <w:gridCol w:w="575"/>
        <w:gridCol w:w="540"/>
      </w:tblGrid>
      <w:tr w:rsidR="00EF287E" w:rsidRPr="00160E7B" w14:paraId="35BC2465" w14:textId="445068FC" w:rsidTr="00A80E6C">
        <w:tc>
          <w:tcPr>
            <w:tcW w:w="3055" w:type="dxa"/>
            <w:tcBorders>
              <w:top w:val="single" w:sz="12" w:space="0" w:color="auto"/>
              <w:bottom w:val="single" w:sz="4" w:space="0" w:color="auto"/>
            </w:tcBorders>
          </w:tcPr>
          <w:p w14:paraId="02E9F27A" w14:textId="3325E395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60E7B">
              <w:rPr>
                <w:rFonts w:ascii="Times New Roman" w:hAnsi="Times New Roman" w:cs="Times New Roman"/>
                <w:sz w:val="18"/>
                <w:szCs w:val="18"/>
              </w:rPr>
              <w:t>Variable</w:t>
            </w:r>
          </w:p>
        </w:tc>
        <w:tc>
          <w:tcPr>
            <w:tcW w:w="630" w:type="dxa"/>
            <w:tcBorders>
              <w:top w:val="single" w:sz="12" w:space="0" w:color="auto"/>
              <w:bottom w:val="single" w:sz="4" w:space="0" w:color="auto"/>
            </w:tcBorders>
          </w:tcPr>
          <w:p w14:paraId="6407D742" w14:textId="2DF0BC5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630" w:type="dxa"/>
            <w:tcBorders>
              <w:top w:val="single" w:sz="12" w:space="0" w:color="auto"/>
              <w:bottom w:val="single" w:sz="4" w:space="0" w:color="auto"/>
            </w:tcBorders>
          </w:tcPr>
          <w:p w14:paraId="1BD9EDE0" w14:textId="0AD963A9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D</w:t>
            </w:r>
          </w:p>
        </w:tc>
        <w:tc>
          <w:tcPr>
            <w:tcW w:w="635" w:type="dxa"/>
            <w:tcBorders>
              <w:top w:val="single" w:sz="12" w:space="0" w:color="auto"/>
              <w:bottom w:val="single" w:sz="4" w:space="0" w:color="auto"/>
            </w:tcBorders>
          </w:tcPr>
          <w:p w14:paraId="12876E43" w14:textId="03A07F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630" w:type="dxa"/>
            <w:tcBorders>
              <w:top w:val="single" w:sz="12" w:space="0" w:color="auto"/>
              <w:bottom w:val="single" w:sz="4" w:space="0" w:color="auto"/>
            </w:tcBorders>
          </w:tcPr>
          <w:p w14:paraId="709DC98B" w14:textId="6B15FE64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31" w:type="dxa"/>
            <w:tcBorders>
              <w:top w:val="single" w:sz="12" w:space="0" w:color="auto"/>
              <w:bottom w:val="single" w:sz="4" w:space="0" w:color="auto"/>
            </w:tcBorders>
          </w:tcPr>
          <w:p w14:paraId="7049C517" w14:textId="5ED39530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4" w:space="0" w:color="auto"/>
            </w:tcBorders>
          </w:tcPr>
          <w:p w14:paraId="591AFD43" w14:textId="53A6AC50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4" w:space="0" w:color="auto"/>
            </w:tcBorders>
          </w:tcPr>
          <w:p w14:paraId="7B72E18E" w14:textId="37B29535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575" w:type="dxa"/>
            <w:tcBorders>
              <w:top w:val="single" w:sz="12" w:space="0" w:color="auto"/>
              <w:bottom w:val="single" w:sz="4" w:space="0" w:color="auto"/>
            </w:tcBorders>
          </w:tcPr>
          <w:p w14:paraId="01440C36" w14:textId="113A20E9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4" w:space="0" w:color="auto"/>
            </w:tcBorders>
          </w:tcPr>
          <w:p w14:paraId="2A951E67" w14:textId="04CE1660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EF287E" w:rsidRPr="00160E7B" w14:paraId="3664B759" w14:textId="15B6AFA9" w:rsidTr="00A80E6C">
        <w:tc>
          <w:tcPr>
            <w:tcW w:w="3055" w:type="dxa"/>
            <w:tcBorders>
              <w:top w:val="single" w:sz="4" w:space="0" w:color="auto"/>
            </w:tcBorders>
          </w:tcPr>
          <w:p w14:paraId="0DCD06E8" w14:textId="3BAA41D0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1. </w:t>
            </w:r>
            <w:r w:rsidRPr="00160E7B">
              <w:rPr>
                <w:rFonts w:ascii="Times New Roman" w:hAnsi="Times New Roman"/>
                <w:sz w:val="18"/>
                <w:szCs w:val="18"/>
              </w:rPr>
              <w:t>Publication Type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0D8EA3BD" w14:textId="7071EF92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76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342C38A4" w14:textId="5E00B06C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3</w:t>
            </w:r>
          </w:p>
        </w:tc>
        <w:tc>
          <w:tcPr>
            <w:tcW w:w="635" w:type="dxa"/>
            <w:tcBorders>
              <w:top w:val="single" w:sz="4" w:space="0" w:color="auto"/>
            </w:tcBorders>
          </w:tcPr>
          <w:p w14:paraId="1F85C126" w14:textId="1B154B32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694F92EA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31" w:type="dxa"/>
            <w:tcBorders>
              <w:top w:val="single" w:sz="4" w:space="0" w:color="auto"/>
            </w:tcBorders>
          </w:tcPr>
          <w:p w14:paraId="2CC3F91F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7538D321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20089406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tcBorders>
              <w:top w:val="single" w:sz="4" w:space="0" w:color="auto"/>
            </w:tcBorders>
          </w:tcPr>
          <w:p w14:paraId="0423678D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5D4836A1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F287E" w:rsidRPr="00160E7B" w14:paraId="30A62EB0" w14:textId="1A25CA72" w:rsidTr="00A80E6C">
        <w:tc>
          <w:tcPr>
            <w:tcW w:w="3055" w:type="dxa"/>
          </w:tcPr>
          <w:p w14:paraId="50DAAAA5" w14:textId="26AA1F52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 Type Self-Enhancement Rating</w:t>
            </w:r>
          </w:p>
        </w:tc>
        <w:tc>
          <w:tcPr>
            <w:tcW w:w="630" w:type="dxa"/>
          </w:tcPr>
          <w:p w14:paraId="6FD1698F" w14:textId="5B7CFDDE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6</w:t>
            </w:r>
          </w:p>
        </w:tc>
        <w:tc>
          <w:tcPr>
            <w:tcW w:w="630" w:type="dxa"/>
          </w:tcPr>
          <w:p w14:paraId="4FCB892F" w14:textId="6524174C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5</w:t>
            </w:r>
          </w:p>
        </w:tc>
        <w:tc>
          <w:tcPr>
            <w:tcW w:w="635" w:type="dxa"/>
          </w:tcPr>
          <w:p w14:paraId="4E5AC231" w14:textId="4F58F336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49*</w:t>
            </w:r>
          </w:p>
        </w:tc>
        <w:tc>
          <w:tcPr>
            <w:tcW w:w="630" w:type="dxa"/>
          </w:tcPr>
          <w:p w14:paraId="0AD89DC8" w14:textId="1AF27729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31" w:type="dxa"/>
          </w:tcPr>
          <w:p w14:paraId="3329BC2D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6324DEDD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1886C04B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</w:tcPr>
          <w:p w14:paraId="048BC854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0190F225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F287E" w:rsidRPr="00160E7B" w14:paraId="158D6E9F" w14:textId="04560051" w:rsidTr="00A80E6C">
        <w:tc>
          <w:tcPr>
            <w:tcW w:w="3055" w:type="dxa"/>
          </w:tcPr>
          <w:p w14:paraId="7259E715" w14:textId="678050F9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 Type of Sample</w:t>
            </w:r>
          </w:p>
        </w:tc>
        <w:tc>
          <w:tcPr>
            <w:tcW w:w="630" w:type="dxa"/>
          </w:tcPr>
          <w:p w14:paraId="7E031177" w14:textId="349E9CCC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630" w:type="dxa"/>
          </w:tcPr>
          <w:p w14:paraId="56C1FBFD" w14:textId="43F1FDF3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3</w:t>
            </w:r>
          </w:p>
        </w:tc>
        <w:tc>
          <w:tcPr>
            <w:tcW w:w="635" w:type="dxa"/>
          </w:tcPr>
          <w:p w14:paraId="6AECF931" w14:textId="17942F40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*</w:t>
            </w:r>
          </w:p>
        </w:tc>
        <w:tc>
          <w:tcPr>
            <w:tcW w:w="630" w:type="dxa"/>
          </w:tcPr>
          <w:p w14:paraId="2020B64D" w14:textId="2D13452C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9*</w:t>
            </w:r>
          </w:p>
        </w:tc>
        <w:tc>
          <w:tcPr>
            <w:tcW w:w="531" w:type="dxa"/>
          </w:tcPr>
          <w:p w14:paraId="21FE7839" w14:textId="62D229FF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40" w:type="dxa"/>
          </w:tcPr>
          <w:p w14:paraId="3A56EACA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337A172F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</w:tcPr>
          <w:p w14:paraId="6DD82AB5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18EB4A48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F287E" w:rsidRPr="00160E7B" w14:paraId="7525D8E2" w14:textId="0593CF38" w:rsidTr="00A80E6C">
        <w:tc>
          <w:tcPr>
            <w:tcW w:w="3055" w:type="dxa"/>
          </w:tcPr>
          <w:p w14:paraId="6DD981A8" w14:textId="40AF4589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 Length of Relationship</w:t>
            </w:r>
          </w:p>
        </w:tc>
        <w:tc>
          <w:tcPr>
            <w:tcW w:w="630" w:type="dxa"/>
          </w:tcPr>
          <w:p w14:paraId="4C4FF734" w14:textId="35A823D4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1</w:t>
            </w:r>
          </w:p>
        </w:tc>
        <w:tc>
          <w:tcPr>
            <w:tcW w:w="630" w:type="dxa"/>
          </w:tcPr>
          <w:p w14:paraId="32CB5265" w14:textId="0E73399C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9</w:t>
            </w:r>
          </w:p>
        </w:tc>
        <w:tc>
          <w:tcPr>
            <w:tcW w:w="635" w:type="dxa"/>
          </w:tcPr>
          <w:p w14:paraId="3D24B1A0" w14:textId="2AE569B7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630" w:type="dxa"/>
          </w:tcPr>
          <w:p w14:paraId="43BF2529" w14:textId="57517389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31" w:type="dxa"/>
          </w:tcPr>
          <w:p w14:paraId="17016E2A" w14:textId="4948522E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40" w:type="dxa"/>
          </w:tcPr>
          <w:p w14:paraId="2CEBF3B0" w14:textId="33A20E21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40" w:type="dxa"/>
          </w:tcPr>
          <w:p w14:paraId="72F063C7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</w:tcPr>
          <w:p w14:paraId="0B30B604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66C38082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F287E" w:rsidRPr="00160E7B" w14:paraId="00101748" w14:textId="04AD3123" w:rsidTr="00A80E6C">
        <w:tc>
          <w:tcPr>
            <w:tcW w:w="3055" w:type="dxa"/>
          </w:tcPr>
          <w:p w14:paraId="47FE5840" w14:textId="0A7FBD81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 Agency</w:t>
            </w:r>
          </w:p>
        </w:tc>
        <w:tc>
          <w:tcPr>
            <w:tcW w:w="630" w:type="dxa"/>
          </w:tcPr>
          <w:p w14:paraId="038C7CB9" w14:textId="7575D4FC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4</w:t>
            </w:r>
          </w:p>
        </w:tc>
        <w:tc>
          <w:tcPr>
            <w:tcW w:w="630" w:type="dxa"/>
          </w:tcPr>
          <w:p w14:paraId="3F998725" w14:textId="4478B40B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0</w:t>
            </w:r>
          </w:p>
        </w:tc>
        <w:tc>
          <w:tcPr>
            <w:tcW w:w="635" w:type="dxa"/>
          </w:tcPr>
          <w:p w14:paraId="7FE26A48" w14:textId="3ECB42E1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2*</w:t>
            </w:r>
          </w:p>
        </w:tc>
        <w:tc>
          <w:tcPr>
            <w:tcW w:w="630" w:type="dxa"/>
          </w:tcPr>
          <w:p w14:paraId="2C14562D" w14:textId="6ACA44B4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44*</w:t>
            </w:r>
          </w:p>
        </w:tc>
        <w:tc>
          <w:tcPr>
            <w:tcW w:w="531" w:type="dxa"/>
          </w:tcPr>
          <w:p w14:paraId="233AC64E" w14:textId="76858E51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40" w:type="dxa"/>
          </w:tcPr>
          <w:p w14:paraId="20D65C87" w14:textId="1FA50DEA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1</w:t>
            </w:r>
          </w:p>
        </w:tc>
        <w:tc>
          <w:tcPr>
            <w:tcW w:w="540" w:type="dxa"/>
          </w:tcPr>
          <w:p w14:paraId="5AA877BD" w14:textId="6B04D071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75" w:type="dxa"/>
          </w:tcPr>
          <w:p w14:paraId="0C067F8E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</w:tcPr>
          <w:p w14:paraId="705821A8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F287E" w:rsidRPr="00160E7B" w14:paraId="7C1F6F95" w14:textId="34513998" w:rsidTr="00A80E6C">
        <w:trPr>
          <w:trHeight w:val="80"/>
        </w:trPr>
        <w:tc>
          <w:tcPr>
            <w:tcW w:w="3055" w:type="dxa"/>
          </w:tcPr>
          <w:p w14:paraId="0459D258" w14:textId="6195AC18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6. Communion</w:t>
            </w:r>
          </w:p>
        </w:tc>
        <w:tc>
          <w:tcPr>
            <w:tcW w:w="630" w:type="dxa"/>
          </w:tcPr>
          <w:p w14:paraId="04E71B64" w14:textId="659FE46F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2</w:t>
            </w:r>
          </w:p>
        </w:tc>
        <w:tc>
          <w:tcPr>
            <w:tcW w:w="630" w:type="dxa"/>
          </w:tcPr>
          <w:p w14:paraId="31128CE9" w14:textId="420B5961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7</w:t>
            </w:r>
          </w:p>
        </w:tc>
        <w:tc>
          <w:tcPr>
            <w:tcW w:w="635" w:type="dxa"/>
          </w:tcPr>
          <w:p w14:paraId="2FB4962A" w14:textId="16D18AD5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48*</w:t>
            </w:r>
          </w:p>
        </w:tc>
        <w:tc>
          <w:tcPr>
            <w:tcW w:w="630" w:type="dxa"/>
          </w:tcPr>
          <w:p w14:paraId="3DF19084" w14:textId="65BCD96F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6*</w:t>
            </w:r>
          </w:p>
        </w:tc>
        <w:tc>
          <w:tcPr>
            <w:tcW w:w="531" w:type="dxa"/>
          </w:tcPr>
          <w:p w14:paraId="7741E7D3" w14:textId="7CB1B0EF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40" w:type="dxa"/>
          </w:tcPr>
          <w:p w14:paraId="36677B9F" w14:textId="1A1395FD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6</w:t>
            </w:r>
          </w:p>
        </w:tc>
        <w:tc>
          <w:tcPr>
            <w:tcW w:w="540" w:type="dxa"/>
          </w:tcPr>
          <w:p w14:paraId="3AFE40E1" w14:textId="1A3BE17C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9</w:t>
            </w:r>
          </w:p>
        </w:tc>
        <w:tc>
          <w:tcPr>
            <w:tcW w:w="575" w:type="dxa"/>
          </w:tcPr>
          <w:p w14:paraId="470BC178" w14:textId="32BD71B1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  <w:tc>
          <w:tcPr>
            <w:tcW w:w="540" w:type="dxa"/>
          </w:tcPr>
          <w:p w14:paraId="2909E83F" w14:textId="77777777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F287E" w:rsidRPr="00160E7B" w14:paraId="7207DFE9" w14:textId="4EC2142A" w:rsidTr="00A80E6C">
        <w:tc>
          <w:tcPr>
            <w:tcW w:w="3055" w:type="dxa"/>
            <w:tcBorders>
              <w:bottom w:val="single" w:sz="4" w:space="0" w:color="auto"/>
            </w:tcBorders>
          </w:tcPr>
          <w:p w14:paraId="5D0897E5" w14:textId="45F7F155" w:rsidR="00EF287E" w:rsidRPr="00160E7B" w:rsidRDefault="00EF287E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. Type Self-Enhancement Measur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2DB81445" w14:textId="4870BD06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75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09EE5A03" w14:textId="28106067" w:rsidR="00EF287E" w:rsidRPr="00160E7B" w:rsidRDefault="00FF033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4</w:t>
            </w:r>
          </w:p>
        </w:tc>
        <w:tc>
          <w:tcPr>
            <w:tcW w:w="635" w:type="dxa"/>
            <w:tcBorders>
              <w:bottom w:val="single" w:sz="4" w:space="0" w:color="auto"/>
            </w:tcBorders>
          </w:tcPr>
          <w:p w14:paraId="17FFC862" w14:textId="7FC7BFBA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9*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4AB72048" w14:textId="18EE60FA" w:rsidR="00EF287E" w:rsidRPr="00160E7B" w:rsidRDefault="00E13EE9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73*</w:t>
            </w:r>
          </w:p>
        </w:tc>
        <w:tc>
          <w:tcPr>
            <w:tcW w:w="531" w:type="dxa"/>
            <w:tcBorders>
              <w:bottom w:val="single" w:sz="4" w:space="0" w:color="auto"/>
            </w:tcBorders>
          </w:tcPr>
          <w:p w14:paraId="6E5E4B56" w14:textId="47DDB63D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2*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327D12A3" w14:textId="7C6DC56D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62*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0340BC61" w14:textId="722FF730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6</w:t>
            </w:r>
          </w:p>
        </w:tc>
        <w:tc>
          <w:tcPr>
            <w:tcW w:w="575" w:type="dxa"/>
            <w:tcBorders>
              <w:bottom w:val="single" w:sz="4" w:space="0" w:color="auto"/>
            </w:tcBorders>
          </w:tcPr>
          <w:p w14:paraId="65877B73" w14:textId="4AF03F76" w:rsidR="00EF287E" w:rsidRPr="00160E7B" w:rsidRDefault="00C01BBD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33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1997DD0C" w14:textId="28BF69D8" w:rsidR="00EF287E" w:rsidRPr="00160E7B" w:rsidRDefault="002275EB" w:rsidP="0012612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-</w:t>
            </w:r>
          </w:p>
        </w:tc>
      </w:tr>
    </w:tbl>
    <w:p w14:paraId="30A668C1" w14:textId="7FCCB355" w:rsidR="0035369C" w:rsidRDefault="00893C07" w:rsidP="00126128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893C07">
        <w:rPr>
          <w:rFonts w:ascii="Times New Roman" w:hAnsi="Times New Roman" w:cs="Times New Roman"/>
          <w:i/>
          <w:sz w:val="18"/>
          <w:szCs w:val="18"/>
        </w:rPr>
        <w:t>Note</w:t>
      </w:r>
      <w:r>
        <w:rPr>
          <w:rFonts w:ascii="Times New Roman" w:hAnsi="Times New Roman" w:cs="Times New Roman"/>
          <w:sz w:val="18"/>
          <w:szCs w:val="18"/>
        </w:rPr>
        <w:t xml:space="preserve">. Publication type (0 = unpublished, 1 = published); Type of self-enhancement rating (0 = objective measure, 1 = observer report); </w:t>
      </w:r>
    </w:p>
    <w:p w14:paraId="6362E997" w14:textId="77777777" w:rsidR="00893C07" w:rsidRPr="00F456A8" w:rsidRDefault="00893C07" w:rsidP="00126128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Type of sample (0 = not a student sample [internet/community samples], 1 = Student </w:t>
      </w:r>
      <w:r w:rsidRPr="00F456A8">
        <w:rPr>
          <w:rFonts w:ascii="Times New Roman" w:hAnsi="Times New Roman" w:cs="Times New Roman"/>
          <w:sz w:val="18"/>
          <w:szCs w:val="18"/>
        </w:rPr>
        <w:t xml:space="preserve">sample); Length of relationship (0 = acquaintance, </w:t>
      </w:r>
    </w:p>
    <w:p w14:paraId="30C2220F" w14:textId="77777777" w:rsidR="00893C07" w:rsidRPr="00F456A8" w:rsidRDefault="00893C07" w:rsidP="00126128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F456A8">
        <w:rPr>
          <w:rFonts w:ascii="Times New Roman" w:hAnsi="Times New Roman" w:cs="Times New Roman"/>
          <w:sz w:val="18"/>
          <w:szCs w:val="18"/>
        </w:rPr>
        <w:t xml:space="preserve">1 = close observer); Agency (0 = not agency, 1 = agency); Communion (0 = not communion, 1 = communion); Type of self-enhancement measure </w:t>
      </w:r>
    </w:p>
    <w:p w14:paraId="3C1230DD" w14:textId="264E0735" w:rsidR="00893C07" w:rsidRDefault="00893C07" w:rsidP="00126128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F456A8">
        <w:rPr>
          <w:rFonts w:ascii="Times New Roman" w:hAnsi="Times New Roman" w:cs="Times New Roman"/>
          <w:sz w:val="18"/>
          <w:szCs w:val="18"/>
        </w:rPr>
        <w:t>(0 = difference score, 1 = regression residual). The correlations</w:t>
      </w:r>
      <w:r w:rsidR="00EF287E" w:rsidRPr="00F456A8">
        <w:rPr>
          <w:rFonts w:ascii="Times New Roman" w:hAnsi="Times New Roman" w:cs="Times New Roman"/>
          <w:sz w:val="18"/>
          <w:szCs w:val="18"/>
        </w:rPr>
        <w:t xml:space="preserve"> </w:t>
      </w:r>
      <w:r w:rsidR="008C7D80" w:rsidRPr="00F456A8">
        <w:rPr>
          <w:rFonts w:ascii="Times New Roman" w:hAnsi="Times New Roman" w:cs="Times New Roman"/>
          <w:sz w:val="18"/>
          <w:szCs w:val="18"/>
        </w:rPr>
        <w:t>reported in this table</w:t>
      </w:r>
      <w:r w:rsidR="002B1ABE" w:rsidRPr="00F456A8">
        <w:rPr>
          <w:rFonts w:ascii="Times New Roman" w:hAnsi="Times New Roman" w:cs="Times New Roman"/>
          <w:sz w:val="18"/>
          <w:szCs w:val="18"/>
        </w:rPr>
        <w:t xml:space="preserve"> are</w:t>
      </w:r>
      <w:r w:rsidRPr="00F456A8">
        <w:rPr>
          <w:rFonts w:ascii="Times New Roman" w:hAnsi="Times New Roman" w:cs="Times New Roman"/>
          <w:sz w:val="18"/>
          <w:szCs w:val="18"/>
        </w:rPr>
        <w:t xml:space="preserve"> tetrachoric</w:t>
      </w:r>
      <w:r w:rsidR="008C7D80" w:rsidRPr="00F456A8">
        <w:rPr>
          <w:rFonts w:ascii="Times New Roman" w:hAnsi="Times New Roman" w:cs="Times New Roman"/>
          <w:sz w:val="18"/>
          <w:szCs w:val="18"/>
        </w:rPr>
        <w:t xml:space="preserve"> correlations</w:t>
      </w:r>
      <w:r w:rsidR="00EF287E" w:rsidRPr="00F456A8">
        <w:rPr>
          <w:rFonts w:ascii="Times New Roman" w:hAnsi="Times New Roman" w:cs="Times New Roman"/>
          <w:sz w:val="18"/>
          <w:szCs w:val="18"/>
        </w:rPr>
        <w:t xml:space="preserve">. </w:t>
      </w:r>
      <w:r w:rsidR="00767A5B" w:rsidRPr="00767A5B">
        <w:rPr>
          <w:rFonts w:ascii="Times New Roman" w:hAnsi="Times New Roman" w:cs="Times New Roman"/>
          <w:sz w:val="18"/>
          <w:szCs w:val="18"/>
        </w:rPr>
        <w:t>There were 148 effect sizes and 26 independent samples.</w:t>
      </w:r>
    </w:p>
    <w:p w14:paraId="12B45060" w14:textId="7B19B6DC" w:rsidR="00EF287E" w:rsidRPr="00160E7B" w:rsidRDefault="00EF287E" w:rsidP="00126128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*</w:t>
      </w:r>
      <w:r w:rsidRPr="00EF287E">
        <w:rPr>
          <w:rFonts w:ascii="Times New Roman" w:hAnsi="Times New Roman" w:cs="Times New Roman"/>
          <w:i/>
          <w:sz w:val="18"/>
          <w:szCs w:val="18"/>
        </w:rPr>
        <w:t>p</w:t>
      </w:r>
      <w:r>
        <w:rPr>
          <w:rFonts w:ascii="Times New Roman" w:hAnsi="Times New Roman" w:cs="Times New Roman"/>
          <w:sz w:val="18"/>
          <w:szCs w:val="18"/>
        </w:rPr>
        <w:t xml:space="preserve"> &lt; .05.</w:t>
      </w:r>
    </w:p>
    <w:p w14:paraId="16E4CF0D" w14:textId="77777777" w:rsidR="008217BA" w:rsidRPr="00473552" w:rsidRDefault="008217BA" w:rsidP="00126128">
      <w:pPr>
        <w:spacing w:after="0" w:line="240" w:lineRule="auto"/>
        <w:rPr>
          <w:rFonts w:ascii="Times New Roman" w:hAnsi="Times New Roman" w:cs="Times New Roman"/>
        </w:rPr>
      </w:pPr>
      <w:r w:rsidRPr="00473552">
        <w:br w:type="page"/>
      </w:r>
      <w:r w:rsidR="0035369C" w:rsidRPr="00473552">
        <w:rPr>
          <w:rFonts w:ascii="Times New Roman" w:hAnsi="Times New Roman" w:cs="Times New Roman"/>
        </w:rPr>
        <w:lastRenderedPageBreak/>
        <w:t>Table 3</w:t>
      </w:r>
      <w:r w:rsidRPr="00473552">
        <w:rPr>
          <w:rFonts w:ascii="Times New Roman" w:hAnsi="Times New Roman" w:cs="Times New Roman"/>
        </w:rPr>
        <w:t>.</w:t>
      </w:r>
    </w:p>
    <w:p w14:paraId="75673578" w14:textId="04404681" w:rsidR="008217BA" w:rsidRPr="00473552" w:rsidRDefault="008217BA" w:rsidP="00126128">
      <w:pPr>
        <w:tabs>
          <w:tab w:val="center" w:pos="4680"/>
        </w:tabs>
        <w:spacing w:after="0" w:line="240" w:lineRule="auto"/>
        <w:rPr>
          <w:rFonts w:ascii="Times New Roman" w:hAnsi="Times New Roman" w:cs="Times New Roman"/>
          <w:i/>
        </w:rPr>
      </w:pPr>
      <w:r w:rsidRPr="00473552">
        <w:rPr>
          <w:rFonts w:ascii="Times New Roman" w:hAnsi="Times New Roman" w:cs="Times New Roman"/>
          <w:i/>
        </w:rPr>
        <w:t xml:space="preserve">Summary of </w:t>
      </w:r>
      <w:r w:rsidR="00587A2A" w:rsidRPr="00473552">
        <w:rPr>
          <w:rFonts w:ascii="Times New Roman" w:hAnsi="Times New Roman" w:cs="Times New Roman"/>
          <w:i/>
        </w:rPr>
        <w:t xml:space="preserve">Multilevel WLS Results Predicting </w:t>
      </w:r>
      <w:r w:rsidR="00767A5B">
        <w:rPr>
          <w:rFonts w:ascii="Times New Roman" w:hAnsi="Times New Roman" w:cs="Times New Roman"/>
          <w:i/>
        </w:rPr>
        <w:t>N</w:t>
      </w:r>
      <w:r w:rsidR="0009269E">
        <w:rPr>
          <w:rFonts w:ascii="Times New Roman" w:hAnsi="Times New Roman" w:cs="Times New Roman"/>
          <w:i/>
        </w:rPr>
        <w:t>arcissism</w:t>
      </w:r>
      <w:r w:rsidRPr="00473552">
        <w:rPr>
          <w:rFonts w:ascii="Times New Roman" w:hAnsi="Times New Roman" w:cs="Times New Roman"/>
          <w:i/>
        </w:rPr>
        <w:t>’s Relationship with Self-Enhancement</w:t>
      </w:r>
      <w:r w:rsidR="00A0200C" w:rsidRPr="00473552">
        <w:rPr>
          <w:rFonts w:ascii="Times New Roman" w:hAnsi="Times New Roman" w:cs="Times New Roman"/>
          <w:i/>
        </w:rPr>
        <w:t xml:space="preserve"> (k = 148</w:t>
      </w:r>
      <w:r w:rsidR="00992F07">
        <w:rPr>
          <w:rFonts w:ascii="Times New Roman" w:hAnsi="Times New Roman" w:cs="Times New Roman"/>
          <w:i/>
        </w:rPr>
        <w:t xml:space="preserve">; samples </w:t>
      </w:r>
      <w:r w:rsidR="00992F07" w:rsidRPr="00100440">
        <w:rPr>
          <w:rFonts w:ascii="Times New Roman" w:hAnsi="Times New Roman" w:cs="Times New Roman"/>
          <w:i/>
        </w:rPr>
        <w:t xml:space="preserve">= </w:t>
      </w:r>
      <w:r w:rsidR="00100440" w:rsidRPr="00100440">
        <w:rPr>
          <w:rFonts w:ascii="Times New Roman" w:hAnsi="Times New Roman" w:cs="Times New Roman"/>
          <w:i/>
        </w:rPr>
        <w:t>26</w:t>
      </w:r>
      <w:r w:rsidR="00A0200C" w:rsidRPr="00100440">
        <w:rPr>
          <w:rFonts w:ascii="Times New Roman" w:hAnsi="Times New Roman" w:cs="Times New Roman"/>
          <w:i/>
        </w:rPr>
        <w:t>)</w:t>
      </w:r>
    </w:p>
    <w:tbl>
      <w:tblPr>
        <w:tblStyle w:val="TableGrid"/>
        <w:tblW w:w="135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8"/>
        <w:gridCol w:w="720"/>
        <w:gridCol w:w="630"/>
        <w:gridCol w:w="630"/>
        <w:gridCol w:w="540"/>
        <w:gridCol w:w="720"/>
        <w:gridCol w:w="612"/>
        <w:gridCol w:w="648"/>
        <w:gridCol w:w="882"/>
        <w:gridCol w:w="720"/>
        <w:gridCol w:w="630"/>
        <w:gridCol w:w="720"/>
        <w:gridCol w:w="648"/>
        <w:gridCol w:w="630"/>
        <w:gridCol w:w="720"/>
        <w:gridCol w:w="720"/>
        <w:gridCol w:w="540"/>
        <w:gridCol w:w="720"/>
        <w:gridCol w:w="630"/>
      </w:tblGrid>
      <w:tr w:rsidR="007B5589" w:rsidRPr="00473552" w14:paraId="547D142B" w14:textId="15DC2EE5" w:rsidTr="00065440">
        <w:trPr>
          <w:trHeight w:val="432"/>
        </w:trPr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137B3A8D" w14:textId="77777777" w:rsidR="007B5589" w:rsidRPr="00473552" w:rsidRDefault="007B5589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981F3BC" w14:textId="46598AC2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Uncorrected 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9705C33" w14:textId="742D0F5D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Corrected </w:t>
            </w:r>
          </w:p>
        </w:tc>
        <w:tc>
          <w:tcPr>
            <w:tcW w:w="133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68DCF65" w14:textId="77777777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gency vs.</w:t>
            </w:r>
          </w:p>
          <w:p w14:paraId="795A1860" w14:textId="77777777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Communion</w:t>
            </w:r>
          </w:p>
        </w:tc>
        <w:tc>
          <w:tcPr>
            <w:tcW w:w="153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0660E0B" w14:textId="6596E21A" w:rsidR="007B5589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cquaintance vs. Close Other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6357684" w14:textId="77777777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Residual vs. Difference Score</w:t>
            </w:r>
          </w:p>
        </w:tc>
        <w:tc>
          <w:tcPr>
            <w:tcW w:w="136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C107A79" w14:textId="26889939" w:rsidR="007B5589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ublication Type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F374999" w14:textId="64CFCFC2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Observer vs. Objective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70F6405" w14:textId="4CE36F17" w:rsidR="007B5589" w:rsidRPr="00473552" w:rsidRDefault="00767A5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</w:t>
            </w:r>
            <w:r w:rsidR="0009269E">
              <w:rPr>
                <w:rFonts w:ascii="Times New Roman" w:hAnsi="Times New Roman" w:cs="Times New Roman"/>
              </w:rPr>
              <w:t>arcissism</w:t>
            </w:r>
            <w:r w:rsidR="00785DF4" w:rsidRPr="00473552">
              <w:rPr>
                <w:rFonts w:ascii="Times New Roman" w:hAnsi="Times New Roman" w:cs="Times New Roman"/>
              </w:rPr>
              <w:t xml:space="preserve"> Measure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AFFBC3E" w14:textId="642983F7" w:rsidR="007B5589" w:rsidRPr="00473552" w:rsidRDefault="007B558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Competing Moderators</w:t>
            </w:r>
          </w:p>
        </w:tc>
      </w:tr>
      <w:tr w:rsidR="00FB609D" w:rsidRPr="00473552" w14:paraId="51570C2D" w14:textId="7FE56113" w:rsidTr="00BB4C46">
        <w:trPr>
          <w:trHeight w:val="332"/>
        </w:trPr>
        <w:tc>
          <w:tcPr>
            <w:tcW w:w="1458" w:type="dxa"/>
            <w:tcBorders>
              <w:top w:val="single" w:sz="4" w:space="0" w:color="auto"/>
            </w:tcBorders>
          </w:tcPr>
          <w:p w14:paraId="5D7B953A" w14:textId="77777777" w:rsidR="00FB609D" w:rsidRPr="00473552" w:rsidRDefault="00FB609D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  <w:vAlign w:val="bottom"/>
          </w:tcPr>
          <w:p w14:paraId="6918C994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1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</w:tcBorders>
            <w:vAlign w:val="bottom"/>
          </w:tcPr>
          <w:p w14:paraId="76FA281A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2</w:t>
            </w:r>
          </w:p>
        </w:tc>
        <w:tc>
          <w:tcPr>
            <w:tcW w:w="1332" w:type="dxa"/>
            <w:gridSpan w:val="2"/>
            <w:tcBorders>
              <w:top w:val="single" w:sz="4" w:space="0" w:color="auto"/>
            </w:tcBorders>
            <w:vAlign w:val="bottom"/>
          </w:tcPr>
          <w:p w14:paraId="75E15884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3</w:t>
            </w:r>
          </w:p>
        </w:tc>
        <w:tc>
          <w:tcPr>
            <w:tcW w:w="1530" w:type="dxa"/>
            <w:gridSpan w:val="2"/>
            <w:tcBorders>
              <w:top w:val="single" w:sz="4" w:space="0" w:color="auto"/>
            </w:tcBorders>
            <w:vAlign w:val="bottom"/>
          </w:tcPr>
          <w:p w14:paraId="610DAF85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4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  <w:vAlign w:val="bottom"/>
          </w:tcPr>
          <w:p w14:paraId="65136CFD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5</w:t>
            </w:r>
          </w:p>
        </w:tc>
        <w:tc>
          <w:tcPr>
            <w:tcW w:w="1368" w:type="dxa"/>
            <w:gridSpan w:val="2"/>
            <w:tcBorders>
              <w:top w:val="single" w:sz="4" w:space="0" w:color="auto"/>
            </w:tcBorders>
            <w:vAlign w:val="bottom"/>
          </w:tcPr>
          <w:p w14:paraId="3549006D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6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  <w:vAlign w:val="bottom"/>
          </w:tcPr>
          <w:p w14:paraId="4CA21942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7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</w:tcBorders>
            <w:vAlign w:val="bottom"/>
          </w:tcPr>
          <w:p w14:paraId="01AFD3A5" w14:textId="77777777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8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  <w:vAlign w:val="bottom"/>
          </w:tcPr>
          <w:p w14:paraId="1DCA0BD8" w14:textId="31B40B2D" w:rsidR="00FB609D" w:rsidRPr="00BB4C46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BB4C46">
              <w:rPr>
                <w:rFonts w:ascii="Times New Roman" w:hAnsi="Times New Roman" w:cs="Times New Roman"/>
                <w:b/>
                <w:u w:val="single"/>
              </w:rPr>
              <w:t>Model 9</w:t>
            </w:r>
          </w:p>
        </w:tc>
      </w:tr>
      <w:tr w:rsidR="00EF214B" w:rsidRPr="00473552" w14:paraId="5010AE4F" w14:textId="6B350D58" w:rsidTr="00065440">
        <w:trPr>
          <w:trHeight w:val="276"/>
        </w:trPr>
        <w:tc>
          <w:tcPr>
            <w:tcW w:w="1458" w:type="dxa"/>
            <w:tcBorders>
              <w:bottom w:val="single" w:sz="4" w:space="0" w:color="auto"/>
            </w:tcBorders>
          </w:tcPr>
          <w:p w14:paraId="137AECC6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Predictor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6DDA2AEA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65AD3BAE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41D778F9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0248BE7B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3BC015E1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12" w:type="dxa"/>
            <w:tcBorders>
              <w:bottom w:val="single" w:sz="4" w:space="0" w:color="auto"/>
            </w:tcBorders>
          </w:tcPr>
          <w:p w14:paraId="53141E20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14:paraId="45D483BF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882" w:type="dxa"/>
            <w:tcBorders>
              <w:bottom w:val="single" w:sz="4" w:space="0" w:color="auto"/>
            </w:tcBorders>
          </w:tcPr>
          <w:p w14:paraId="04CF133A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17214D92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3A9A809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4EA064D8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14:paraId="7A498ACE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25F06F4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429AC43D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46672CE7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7F328476" w14:textId="77777777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0AF8F082" w14:textId="5D224E1E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6D4DEBCB" w14:textId="081BCAFD" w:rsidR="00FB609D" w:rsidRPr="00473552" w:rsidRDefault="00FB609D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</w:tr>
      <w:tr w:rsidR="00065440" w:rsidRPr="00473552" w14:paraId="24419EBF" w14:textId="615BAA47" w:rsidTr="00065440">
        <w:trPr>
          <w:trHeight w:val="276"/>
        </w:trPr>
        <w:tc>
          <w:tcPr>
            <w:tcW w:w="1458" w:type="dxa"/>
            <w:tcBorders>
              <w:top w:val="single" w:sz="4" w:space="0" w:color="auto"/>
            </w:tcBorders>
          </w:tcPr>
          <w:p w14:paraId="2AFBE7E3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Intercept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1CFBCB7B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18*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02B9E343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30502FF2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0*</w:t>
            </w: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0F4C3002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78DA8614" w14:textId="74906D3F" w:rsidR="00065440" w:rsidRPr="00473552" w:rsidRDefault="0044353A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3</w:t>
            </w:r>
            <w:r w:rsidR="00065440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12" w:type="dxa"/>
            <w:tcBorders>
              <w:top w:val="single" w:sz="4" w:space="0" w:color="auto"/>
            </w:tcBorders>
          </w:tcPr>
          <w:p w14:paraId="7256A6CC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0149D1EE" w14:textId="5ED9F07C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3*</w:t>
            </w:r>
          </w:p>
        </w:tc>
        <w:tc>
          <w:tcPr>
            <w:tcW w:w="882" w:type="dxa"/>
            <w:tcBorders>
              <w:top w:val="single" w:sz="4" w:space="0" w:color="auto"/>
            </w:tcBorders>
          </w:tcPr>
          <w:p w14:paraId="080747A5" w14:textId="69EBA7CD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1A54308E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11*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2AD76BA0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2548A584" w14:textId="7B488192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5*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6F02869D" w14:textId="279FB22E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4EF32C6F" w14:textId="33EC2FBC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16*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61FC7610" w14:textId="63F3355F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2D4A388D" w14:textId="7B906B0C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5*</w:t>
            </w: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136852EA" w14:textId="6E67A0B2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32038011" w14:textId="76823D36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8</w:t>
            </w:r>
            <w:r w:rsidR="00065440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14A0566A" w14:textId="0881766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8</w:t>
            </w:r>
          </w:p>
        </w:tc>
      </w:tr>
      <w:tr w:rsidR="00065440" w:rsidRPr="00473552" w14:paraId="25540887" w14:textId="661FD435" w:rsidTr="00065440">
        <w:trPr>
          <w:trHeight w:val="276"/>
        </w:trPr>
        <w:tc>
          <w:tcPr>
            <w:tcW w:w="1458" w:type="dxa"/>
          </w:tcPr>
          <w:p w14:paraId="0473C0A9" w14:textId="38F0E4AC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gency</w:t>
            </w:r>
          </w:p>
        </w:tc>
        <w:tc>
          <w:tcPr>
            <w:tcW w:w="720" w:type="dxa"/>
          </w:tcPr>
          <w:p w14:paraId="67B2BA81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4EA9E006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66041501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45A6A480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250193E0" w14:textId="3D7A8185" w:rsidR="00065440" w:rsidRPr="00473552" w:rsidRDefault="0044353A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4</w:t>
            </w:r>
            <w:r w:rsidR="00065440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12" w:type="dxa"/>
          </w:tcPr>
          <w:p w14:paraId="4892B5E4" w14:textId="48C464F4" w:rsidR="00065440" w:rsidRPr="00473552" w:rsidRDefault="0044353A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648" w:type="dxa"/>
          </w:tcPr>
          <w:p w14:paraId="3F58CA8A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</w:tcPr>
          <w:p w14:paraId="4C5EDA63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DECE207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33A80D1F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510C2B5D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5AE8651A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207B79E1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BFF61A3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F518D32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06A28EFC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0FDE5D99" w14:textId="4F739F6B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4</w:t>
            </w:r>
            <w:r w:rsidR="00065440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30" w:type="dxa"/>
          </w:tcPr>
          <w:p w14:paraId="6E1CDBD4" w14:textId="1C82929F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4</w:t>
            </w:r>
          </w:p>
        </w:tc>
      </w:tr>
      <w:tr w:rsidR="00065440" w:rsidRPr="00473552" w14:paraId="7C142D02" w14:textId="642A4767" w:rsidTr="00065440">
        <w:trPr>
          <w:trHeight w:val="276"/>
        </w:trPr>
        <w:tc>
          <w:tcPr>
            <w:tcW w:w="1458" w:type="dxa"/>
          </w:tcPr>
          <w:p w14:paraId="23D7F89D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Communion</w:t>
            </w:r>
          </w:p>
        </w:tc>
        <w:tc>
          <w:tcPr>
            <w:tcW w:w="720" w:type="dxa"/>
          </w:tcPr>
          <w:p w14:paraId="2F696325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90D608C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13DE076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0DD8BD40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EE1046F" w14:textId="0E6D9F81" w:rsidR="00065440" w:rsidRPr="00473552" w:rsidRDefault="0044353A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12</w:t>
            </w:r>
            <w:r w:rsidR="00065440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12" w:type="dxa"/>
          </w:tcPr>
          <w:p w14:paraId="2973FB67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648" w:type="dxa"/>
          </w:tcPr>
          <w:p w14:paraId="61807987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</w:tcPr>
          <w:p w14:paraId="18C32B74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1266BAD7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0A1A7857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48757DB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47423384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1BF2951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2DA0E484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106B5880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012ED0FD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5C48080" w14:textId="1A93D8BF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10</w:t>
            </w:r>
            <w:r w:rsidR="00065440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30" w:type="dxa"/>
          </w:tcPr>
          <w:p w14:paraId="45023021" w14:textId="215A33E5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</w:tr>
      <w:tr w:rsidR="00065440" w:rsidRPr="00473552" w14:paraId="1EB661D8" w14:textId="7FFD4989" w:rsidTr="00065440">
        <w:trPr>
          <w:trHeight w:val="276"/>
        </w:trPr>
        <w:tc>
          <w:tcPr>
            <w:tcW w:w="1458" w:type="dxa"/>
          </w:tcPr>
          <w:p w14:paraId="2D0FA149" w14:textId="085424CA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quaintance</w:t>
            </w:r>
          </w:p>
        </w:tc>
        <w:tc>
          <w:tcPr>
            <w:tcW w:w="720" w:type="dxa"/>
          </w:tcPr>
          <w:p w14:paraId="4BAB40C4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03E0717A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46E19BB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1EDDEE8E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3158C56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2CB59569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4D31B2A3" w14:textId="188B63D2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.02</w:t>
            </w:r>
          </w:p>
        </w:tc>
        <w:tc>
          <w:tcPr>
            <w:tcW w:w="882" w:type="dxa"/>
          </w:tcPr>
          <w:p w14:paraId="069EFAB9" w14:textId="36811F78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720" w:type="dxa"/>
          </w:tcPr>
          <w:p w14:paraId="1C054714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18482C4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23994B08" w14:textId="2B058ABF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4AE043BA" w14:textId="0D5C5A6C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8931DE6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5EEEC689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094368A3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7A11FA25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0DF22318" w14:textId="773F9A69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2</w:t>
            </w:r>
          </w:p>
        </w:tc>
        <w:tc>
          <w:tcPr>
            <w:tcW w:w="630" w:type="dxa"/>
          </w:tcPr>
          <w:p w14:paraId="32FB0E06" w14:textId="342E0372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3</w:t>
            </w:r>
          </w:p>
        </w:tc>
      </w:tr>
      <w:tr w:rsidR="00065440" w:rsidRPr="00473552" w14:paraId="47132EA5" w14:textId="6455BC64" w:rsidTr="00065440">
        <w:trPr>
          <w:trHeight w:val="276"/>
        </w:trPr>
        <w:tc>
          <w:tcPr>
            <w:tcW w:w="1458" w:type="dxa"/>
          </w:tcPr>
          <w:p w14:paraId="55D44D72" w14:textId="241ADEA3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Residual</w:t>
            </w:r>
          </w:p>
        </w:tc>
        <w:tc>
          <w:tcPr>
            <w:tcW w:w="720" w:type="dxa"/>
          </w:tcPr>
          <w:p w14:paraId="4CABEE2C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ADCED11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087F9246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211B4CE4" w14:textId="77777777" w:rsidR="00065440" w:rsidRPr="00473552" w:rsidRDefault="00065440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2F6188EB" w14:textId="7D97477E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4BCE5ACA" w14:textId="0A3DBD63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467DD2CC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</w:tcPr>
          <w:p w14:paraId="640CA6A9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54629755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14*</w:t>
            </w:r>
          </w:p>
        </w:tc>
        <w:tc>
          <w:tcPr>
            <w:tcW w:w="630" w:type="dxa"/>
          </w:tcPr>
          <w:p w14:paraId="65546DF8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720" w:type="dxa"/>
          </w:tcPr>
          <w:p w14:paraId="730BB7FB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239DFFD0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F6B8A20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5B9EFD56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7D69B510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5B542B6F" w14:textId="77777777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19DCB6C" w14:textId="644701D5" w:rsidR="00065440" w:rsidRPr="00473552" w:rsidRDefault="0006544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630" w:type="dxa"/>
          </w:tcPr>
          <w:p w14:paraId="48293BB8" w14:textId="067B0B5D" w:rsidR="00065440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8</w:t>
            </w:r>
          </w:p>
        </w:tc>
      </w:tr>
      <w:tr w:rsidR="00B72215" w:rsidRPr="00473552" w14:paraId="3B4034C6" w14:textId="70E4D131" w:rsidTr="00065440">
        <w:trPr>
          <w:trHeight w:val="276"/>
        </w:trPr>
        <w:tc>
          <w:tcPr>
            <w:tcW w:w="1458" w:type="dxa"/>
          </w:tcPr>
          <w:p w14:paraId="45F14A4E" w14:textId="75B91392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ublication Type</w:t>
            </w:r>
          </w:p>
        </w:tc>
        <w:tc>
          <w:tcPr>
            <w:tcW w:w="720" w:type="dxa"/>
          </w:tcPr>
          <w:p w14:paraId="54BC6E6C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BE50823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C761DEC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5A66E690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8A7F7A8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1ED4BD9A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627A810E" w14:textId="66630B20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</w:tcPr>
          <w:p w14:paraId="10B5D433" w14:textId="7115A4E0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2A9A6166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F975AB8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C804EC9" w14:textId="2F41E33D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.06</w:t>
            </w:r>
          </w:p>
        </w:tc>
        <w:tc>
          <w:tcPr>
            <w:tcW w:w="648" w:type="dxa"/>
          </w:tcPr>
          <w:p w14:paraId="115B5E4C" w14:textId="0DB76DCF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6</w:t>
            </w:r>
          </w:p>
        </w:tc>
        <w:tc>
          <w:tcPr>
            <w:tcW w:w="630" w:type="dxa"/>
          </w:tcPr>
          <w:p w14:paraId="793D4506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E8DF8F5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794998E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4AD3D286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2831C691" w14:textId="4A67E001" w:rsidR="00B72215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630" w:type="dxa"/>
          </w:tcPr>
          <w:p w14:paraId="153A2C5B" w14:textId="171E8F30" w:rsidR="00B72215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8</w:t>
            </w:r>
          </w:p>
        </w:tc>
      </w:tr>
      <w:tr w:rsidR="00B72215" w:rsidRPr="00473552" w14:paraId="5D76A93F" w14:textId="73C453BB" w:rsidTr="00065440">
        <w:trPr>
          <w:trHeight w:val="276"/>
        </w:trPr>
        <w:tc>
          <w:tcPr>
            <w:tcW w:w="1458" w:type="dxa"/>
          </w:tcPr>
          <w:p w14:paraId="37B29476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Observer vs. </w:t>
            </w:r>
          </w:p>
          <w:p w14:paraId="29355E75" w14:textId="5A462194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   Objective</w:t>
            </w:r>
          </w:p>
        </w:tc>
        <w:tc>
          <w:tcPr>
            <w:tcW w:w="720" w:type="dxa"/>
          </w:tcPr>
          <w:p w14:paraId="7F756FC3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74D940F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635E5FB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6CC4A28D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E9CE94B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74AEB5A3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6D7B34C9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</w:tcPr>
          <w:p w14:paraId="2AA4E58D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130726AB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4633CCC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E202D4F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</w:tcPr>
          <w:p w14:paraId="73770950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38AD2532" w14:textId="0453740D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720" w:type="dxa"/>
          </w:tcPr>
          <w:p w14:paraId="6578AEA0" w14:textId="1097D7D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6</w:t>
            </w:r>
          </w:p>
        </w:tc>
        <w:tc>
          <w:tcPr>
            <w:tcW w:w="720" w:type="dxa"/>
          </w:tcPr>
          <w:p w14:paraId="61D02A8E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09FD8226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1C280A76" w14:textId="49E5A06A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4DCD215F" w14:textId="19B82EBC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</w:tr>
      <w:tr w:rsidR="00B72215" w:rsidRPr="00473552" w14:paraId="46CD034C" w14:textId="51861DD7" w:rsidTr="00065440">
        <w:trPr>
          <w:trHeight w:val="276"/>
        </w:trPr>
        <w:tc>
          <w:tcPr>
            <w:tcW w:w="1458" w:type="dxa"/>
            <w:tcBorders>
              <w:bottom w:val="single" w:sz="4" w:space="0" w:color="auto"/>
            </w:tcBorders>
          </w:tcPr>
          <w:p w14:paraId="0CCB2C6C" w14:textId="6EFA3826" w:rsidR="00B72215" w:rsidRPr="00473552" w:rsidRDefault="0009269E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rcissism</w:t>
            </w:r>
          </w:p>
          <w:p w14:paraId="2C47ADA1" w14:textId="208C5741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   Measur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54DCC7DD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34EC42FA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66D2348E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29370D38" w14:textId="77777777" w:rsidR="00B72215" w:rsidRPr="00473552" w:rsidRDefault="00B72215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4002EAD2" w14:textId="7461CFF2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  <w:tcBorders>
              <w:bottom w:val="single" w:sz="4" w:space="0" w:color="auto"/>
            </w:tcBorders>
          </w:tcPr>
          <w:p w14:paraId="4AF74D16" w14:textId="2F9EA662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14:paraId="0C5513D2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  <w:tcBorders>
              <w:bottom w:val="single" w:sz="4" w:space="0" w:color="auto"/>
            </w:tcBorders>
          </w:tcPr>
          <w:p w14:paraId="36E61610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33E93530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14AA2FF5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5FFE8259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14:paraId="41DB80F3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1CEEC458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0EEF2430" w14:textId="77777777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074BEC1B" w14:textId="188CB7E4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.07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06AD70CC" w14:textId="6977569B" w:rsidR="00B72215" w:rsidRPr="00473552" w:rsidRDefault="00B72215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1B951235" w14:textId="4B6A299B" w:rsidR="00B72215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13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2133A344" w14:textId="027C992F" w:rsidR="00B72215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7</w:t>
            </w:r>
          </w:p>
        </w:tc>
      </w:tr>
      <w:tr w:rsidR="00094563" w:rsidRPr="00473552" w14:paraId="064DCE69" w14:textId="550B193B" w:rsidTr="006F2A98">
        <w:trPr>
          <w:trHeight w:val="276"/>
        </w:trPr>
        <w:tc>
          <w:tcPr>
            <w:tcW w:w="1458" w:type="dxa"/>
            <w:tcBorders>
              <w:top w:val="single" w:sz="4" w:space="0" w:color="auto"/>
            </w:tcBorders>
          </w:tcPr>
          <w:p w14:paraId="4204557F" w14:textId="710125E2" w:rsidR="00094563" w:rsidRPr="00473552" w:rsidRDefault="00094563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  <w:i/>
                <w:vertAlign w:val="superscript"/>
              </w:rPr>
            </w:pPr>
            <w:r w:rsidRPr="00473552">
              <w:rPr>
                <w:rFonts w:ascii="Times New Roman" w:hAnsi="Times New Roman" w:cs="Times New Roman"/>
                <w:highlight w:val="yellow"/>
              </w:rPr>
              <w:t>Pseudo-</w:t>
            </w:r>
            <w:r w:rsidRPr="00473552">
              <w:rPr>
                <w:rFonts w:ascii="Times New Roman" w:hAnsi="Times New Roman" w:cs="Times New Roman"/>
                <w:i/>
                <w:highlight w:val="yellow"/>
              </w:rPr>
              <w:t>R</w:t>
            </w:r>
            <w:r w:rsidRPr="00473552">
              <w:rPr>
                <w:rFonts w:ascii="Times New Roman" w:hAnsi="Times New Roman" w:cs="Times New Roman"/>
                <w:i/>
                <w:highlight w:val="yellow"/>
                <w:vertAlign w:val="superscript"/>
              </w:rPr>
              <w:t>2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3B50CFA4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70" w:type="dxa"/>
            <w:gridSpan w:val="2"/>
            <w:tcBorders>
              <w:top w:val="single" w:sz="4" w:space="0" w:color="auto"/>
            </w:tcBorders>
          </w:tcPr>
          <w:p w14:paraId="263A8CA3" w14:textId="555034BD" w:rsidR="00094563" w:rsidRPr="000B2C3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 w:hint="eastAsia"/>
                <w:lang w:eastAsia="zh-CN"/>
              </w:rPr>
            </w:pPr>
          </w:p>
        </w:tc>
        <w:tc>
          <w:tcPr>
            <w:tcW w:w="1332" w:type="dxa"/>
            <w:gridSpan w:val="2"/>
            <w:tcBorders>
              <w:top w:val="single" w:sz="4" w:space="0" w:color="auto"/>
            </w:tcBorders>
          </w:tcPr>
          <w:p w14:paraId="2F321CB0" w14:textId="01041B4B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 w:hint="eastAsia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.08</w:t>
            </w:r>
          </w:p>
        </w:tc>
        <w:tc>
          <w:tcPr>
            <w:tcW w:w="1530" w:type="dxa"/>
            <w:gridSpan w:val="2"/>
            <w:tcBorders>
              <w:top w:val="single" w:sz="4" w:space="0" w:color="auto"/>
            </w:tcBorders>
          </w:tcPr>
          <w:p w14:paraId="38244029" w14:textId="76805AE9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.31</w:t>
            </w:r>
          </w:p>
        </w:tc>
        <w:tc>
          <w:tcPr>
            <w:tcW w:w="1350" w:type="dxa"/>
            <w:gridSpan w:val="2"/>
            <w:vMerge w:val="restart"/>
            <w:tcBorders>
              <w:top w:val="single" w:sz="4" w:space="0" w:color="auto"/>
            </w:tcBorders>
          </w:tcPr>
          <w:p w14:paraId="59B60CC3" w14:textId="02E61DFB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.48</w:t>
            </w:r>
          </w:p>
        </w:tc>
        <w:tc>
          <w:tcPr>
            <w:tcW w:w="1368" w:type="dxa"/>
            <w:gridSpan w:val="2"/>
            <w:tcBorders>
              <w:top w:val="single" w:sz="4" w:space="0" w:color="auto"/>
            </w:tcBorders>
          </w:tcPr>
          <w:p w14:paraId="0496077D" w14:textId="5E91D139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-.02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352C536A" w14:textId="0CBE42F4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.08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</w:tcBorders>
          </w:tcPr>
          <w:p w14:paraId="1DBD680F" w14:textId="1DE61235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.05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25D3C8BF" w14:textId="3B8934FA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 xml:space="preserve">  .53</w:t>
            </w:r>
          </w:p>
        </w:tc>
      </w:tr>
      <w:tr w:rsidR="00094563" w:rsidRPr="00473552" w14:paraId="0A9357CC" w14:textId="48C918D5" w:rsidTr="00175C9B">
        <w:trPr>
          <w:trHeight w:val="276"/>
        </w:trPr>
        <w:tc>
          <w:tcPr>
            <w:tcW w:w="1458" w:type="dxa"/>
            <w:tcBorders>
              <w:bottom w:val="single" w:sz="4" w:space="0" w:color="auto"/>
            </w:tcBorders>
          </w:tcPr>
          <w:p w14:paraId="71F451A5" w14:textId="37220077" w:rsidR="00094563" w:rsidRPr="00473552" w:rsidRDefault="00094563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</w:rPr>
              <w:t>∆</w:t>
            </w:r>
            <w:r w:rsidRPr="00473552">
              <w:rPr>
                <w:rFonts w:ascii="Times New Roman" w:hAnsi="Times New Roman" w:cs="Times New Roman"/>
                <w:highlight w:val="yellow"/>
              </w:rPr>
              <w:t xml:space="preserve"> Pseudo-</w:t>
            </w:r>
            <w:r w:rsidRPr="00473552">
              <w:rPr>
                <w:rFonts w:ascii="Times New Roman" w:hAnsi="Times New Roman" w:cs="Times New Roman"/>
                <w:i/>
                <w:highlight w:val="yellow"/>
              </w:rPr>
              <w:t>R</w:t>
            </w:r>
            <w:r w:rsidRPr="00473552">
              <w:rPr>
                <w:rFonts w:ascii="Times New Roman" w:hAnsi="Times New Roman" w:cs="Times New Roman"/>
                <w:i/>
                <w:highlight w:val="yellow"/>
                <w:vertAlign w:val="superscript"/>
              </w:rPr>
              <w:t>2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</w:tcPr>
          <w:p w14:paraId="44ED11AD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70" w:type="dxa"/>
            <w:gridSpan w:val="2"/>
            <w:tcBorders>
              <w:bottom w:val="single" w:sz="4" w:space="0" w:color="auto"/>
            </w:tcBorders>
          </w:tcPr>
          <w:p w14:paraId="55CBFD47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32" w:type="dxa"/>
            <w:gridSpan w:val="2"/>
            <w:tcBorders>
              <w:bottom w:val="single" w:sz="4" w:space="0" w:color="auto"/>
            </w:tcBorders>
          </w:tcPr>
          <w:p w14:paraId="0DC0680F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14:paraId="2964C411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2" w:type="dxa"/>
            <w:tcBorders>
              <w:bottom w:val="single" w:sz="4" w:space="0" w:color="auto"/>
            </w:tcBorders>
          </w:tcPr>
          <w:p w14:paraId="19C297FF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50" w:type="dxa"/>
            <w:gridSpan w:val="2"/>
            <w:vMerge/>
            <w:tcBorders>
              <w:bottom w:val="single" w:sz="4" w:space="0" w:color="auto"/>
            </w:tcBorders>
          </w:tcPr>
          <w:p w14:paraId="16E342F8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278CE835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14:paraId="63B4F100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2F8E6C3C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05DB0E78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3FC6CECF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48F8C466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700236D6" w14:textId="77777777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65CA8E3A" w14:textId="00B5DEAA" w:rsidR="00094563" w:rsidRPr="00473552" w:rsidRDefault="00094563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FF1F6F">
              <w:rPr>
                <w:rFonts w:ascii="Times New Roman" w:hAnsi="Times New Roman" w:cs="Times New Roman"/>
                <w:highlight w:val="yellow"/>
              </w:rPr>
              <w:t>xx</w:t>
            </w:r>
          </w:p>
        </w:tc>
      </w:tr>
    </w:tbl>
    <w:p w14:paraId="20CA6EE2" w14:textId="5382E47A" w:rsidR="00587A2A" w:rsidRPr="00F42BE8" w:rsidRDefault="008217BA" w:rsidP="00126128">
      <w:pPr>
        <w:pStyle w:val="NoSpacing"/>
        <w:rPr>
          <w:rFonts w:ascii="Times New Roman" w:hAnsi="Times New Roman" w:cs="Times New Roman" w:hint="eastAsia"/>
          <w:lang w:eastAsia="zh-CN"/>
        </w:rPr>
      </w:pPr>
      <w:r w:rsidRPr="00F42BE8">
        <w:rPr>
          <w:rFonts w:ascii="Times New Roman" w:hAnsi="Times New Roman" w:cs="Times New Roman"/>
          <w:i/>
        </w:rPr>
        <w:t>Note</w:t>
      </w:r>
      <w:r w:rsidRPr="00F42BE8">
        <w:rPr>
          <w:rFonts w:ascii="Times New Roman" w:hAnsi="Times New Roman" w:cs="Times New Roman"/>
        </w:rPr>
        <w:t xml:space="preserve">. </w:t>
      </w:r>
      <w:r w:rsidR="00587A2A" w:rsidRPr="00F42BE8">
        <w:rPr>
          <w:rFonts w:ascii="Times New Roman" w:hAnsi="Times New Roman" w:cs="Times New Roman"/>
        </w:rPr>
        <w:t xml:space="preserve">WLS = weighted least squares; </w:t>
      </w:r>
      <w:r w:rsidR="00E2625D" w:rsidRPr="00F42BE8">
        <w:rPr>
          <w:rFonts w:ascii="Times New Roman" w:hAnsi="Times New Roman" w:cs="Times New Roman"/>
          <w:i/>
        </w:rPr>
        <w:t>B</w:t>
      </w:r>
      <w:r w:rsidR="00E2625D" w:rsidRPr="00F42BE8">
        <w:rPr>
          <w:rFonts w:ascii="Times New Roman" w:hAnsi="Times New Roman" w:cs="Times New Roman"/>
        </w:rPr>
        <w:t xml:space="preserve"> = unstandardized regression coefficient weighted by sample size;</w:t>
      </w:r>
      <w:r w:rsidR="00587A2A" w:rsidRPr="00F42BE8">
        <w:rPr>
          <w:rFonts w:ascii="Times New Roman" w:hAnsi="Times New Roman" w:cs="Times New Roman"/>
        </w:rPr>
        <w:t xml:space="preserve"> </w:t>
      </w:r>
      <w:r w:rsidR="00867850" w:rsidRPr="00F42BE8">
        <w:rPr>
          <w:rFonts w:ascii="Times New Roman" w:hAnsi="Times New Roman" w:cs="Times New Roman"/>
          <w:i/>
        </w:rPr>
        <w:t>SE</w:t>
      </w:r>
      <w:r w:rsidR="00867850" w:rsidRPr="00F42BE8">
        <w:rPr>
          <w:rFonts w:ascii="Times New Roman" w:hAnsi="Times New Roman" w:cs="Times New Roman"/>
        </w:rPr>
        <w:t xml:space="preserve"> = standard error of regression coefficient; </w:t>
      </w:r>
      <w:r w:rsidR="00587A2A" w:rsidRPr="00F42BE8">
        <w:rPr>
          <w:rFonts w:ascii="Times New Roman" w:hAnsi="Times New Roman" w:cs="Times New Roman"/>
        </w:rPr>
        <w:t>Publication Type</w:t>
      </w:r>
      <w:r w:rsidR="00A0200C" w:rsidRPr="00F42BE8">
        <w:rPr>
          <w:rFonts w:ascii="Times New Roman" w:hAnsi="Times New Roman" w:cs="Times New Roman"/>
        </w:rPr>
        <w:t xml:space="preserve"> </w:t>
      </w:r>
      <w:r w:rsidR="00341DBE">
        <w:rPr>
          <w:rFonts w:ascii="Times New Roman" w:hAnsi="Times New Roman" w:cs="Times New Roman"/>
        </w:rPr>
        <w:t xml:space="preserve">(Published </w:t>
      </w:r>
      <w:r w:rsidR="00A0200C" w:rsidRPr="00F42BE8">
        <w:rPr>
          <w:rFonts w:ascii="Times New Roman" w:hAnsi="Times New Roman" w:cs="Times New Roman"/>
        </w:rPr>
        <w:t>= 1, Unpublished = 0</w:t>
      </w:r>
      <w:r w:rsidR="00341DBE">
        <w:rPr>
          <w:rFonts w:ascii="Times New Roman" w:hAnsi="Times New Roman" w:cs="Times New Roman"/>
        </w:rPr>
        <w:t>)</w:t>
      </w:r>
      <w:r w:rsidR="00A0200C" w:rsidRPr="00F42BE8">
        <w:rPr>
          <w:rFonts w:ascii="Times New Roman" w:hAnsi="Times New Roman" w:cs="Times New Roman"/>
        </w:rPr>
        <w:t xml:space="preserve">; </w:t>
      </w:r>
      <w:r w:rsidR="00341DBE">
        <w:rPr>
          <w:rFonts w:ascii="Times New Roman" w:hAnsi="Times New Roman" w:cs="Times New Roman"/>
        </w:rPr>
        <w:t>Residual vs. Difference Score (</w:t>
      </w:r>
      <w:r w:rsidR="00A0200C" w:rsidRPr="00F42BE8">
        <w:rPr>
          <w:rFonts w:ascii="Times New Roman" w:hAnsi="Times New Roman" w:cs="Times New Roman"/>
        </w:rPr>
        <w:t>Residual = 1, Difference Score = 0</w:t>
      </w:r>
      <w:r w:rsidR="00341DBE">
        <w:rPr>
          <w:rFonts w:ascii="Times New Roman" w:hAnsi="Times New Roman" w:cs="Times New Roman"/>
        </w:rPr>
        <w:t>)</w:t>
      </w:r>
      <w:r w:rsidR="00A0200C" w:rsidRPr="00F42BE8">
        <w:rPr>
          <w:rFonts w:ascii="Times New Roman" w:hAnsi="Times New Roman" w:cs="Times New Roman"/>
        </w:rPr>
        <w:t xml:space="preserve">; Acquaintance </w:t>
      </w:r>
      <w:r w:rsidR="00341DBE">
        <w:rPr>
          <w:rFonts w:ascii="Times New Roman" w:hAnsi="Times New Roman" w:cs="Times New Roman"/>
        </w:rPr>
        <w:t xml:space="preserve">vs. Close Other (Acquaintance </w:t>
      </w:r>
      <w:r w:rsidR="00A0200C" w:rsidRPr="00F42BE8">
        <w:rPr>
          <w:rFonts w:ascii="Times New Roman" w:hAnsi="Times New Roman" w:cs="Times New Roman"/>
        </w:rPr>
        <w:t>= 1, Close Other = 0</w:t>
      </w:r>
      <w:r w:rsidR="00341DBE">
        <w:rPr>
          <w:rFonts w:ascii="Times New Roman" w:hAnsi="Times New Roman" w:cs="Times New Roman"/>
        </w:rPr>
        <w:t>)</w:t>
      </w:r>
      <w:r w:rsidR="00A0200C" w:rsidRPr="00F42BE8">
        <w:rPr>
          <w:rFonts w:ascii="Times New Roman" w:hAnsi="Times New Roman" w:cs="Times New Roman"/>
        </w:rPr>
        <w:t xml:space="preserve">; </w:t>
      </w:r>
      <w:r w:rsidR="007F58AC" w:rsidRPr="007F58AC">
        <w:rPr>
          <w:rFonts w:ascii="Times New Roman" w:hAnsi="Times New Roman" w:cs="Times New Roman"/>
          <w:highlight w:val="yellow"/>
        </w:rPr>
        <w:t>Observer vs. Objective (1 = , 0 = )</w:t>
      </w:r>
      <w:r w:rsidR="007F58AC">
        <w:rPr>
          <w:rFonts w:ascii="Times New Roman" w:hAnsi="Times New Roman" w:cs="Times New Roman"/>
        </w:rPr>
        <w:t xml:space="preserve">; </w:t>
      </w:r>
      <w:r w:rsidR="00341DBE">
        <w:rPr>
          <w:rFonts w:ascii="Times New Roman" w:hAnsi="Times New Roman" w:cs="Times New Roman"/>
        </w:rPr>
        <w:t>N</w:t>
      </w:r>
      <w:r w:rsidR="0009269E">
        <w:rPr>
          <w:rFonts w:ascii="Times New Roman" w:hAnsi="Times New Roman" w:cs="Times New Roman"/>
        </w:rPr>
        <w:t>arcissism</w:t>
      </w:r>
      <w:r w:rsidR="001F17D3" w:rsidRPr="00F42BE8">
        <w:rPr>
          <w:rFonts w:ascii="Times New Roman" w:hAnsi="Times New Roman" w:cs="Times New Roman"/>
        </w:rPr>
        <w:t xml:space="preserve"> Measure (1 = Narcissistic Personality Inventory; 0 = Other </w:t>
      </w:r>
      <w:r w:rsidR="00341DBE">
        <w:rPr>
          <w:rFonts w:ascii="Times New Roman" w:hAnsi="Times New Roman" w:cs="Times New Roman"/>
        </w:rPr>
        <w:t>N</w:t>
      </w:r>
      <w:r w:rsidR="0009269E">
        <w:rPr>
          <w:rFonts w:ascii="Times New Roman" w:hAnsi="Times New Roman" w:cs="Times New Roman"/>
        </w:rPr>
        <w:t>arcissism</w:t>
      </w:r>
      <w:r w:rsidR="001F17D3" w:rsidRPr="00F42BE8">
        <w:rPr>
          <w:rFonts w:ascii="Times New Roman" w:hAnsi="Times New Roman" w:cs="Times New Roman"/>
        </w:rPr>
        <w:t xml:space="preserve"> Measures)</w:t>
      </w:r>
      <w:r w:rsidR="00767A5B">
        <w:rPr>
          <w:rFonts w:ascii="Times New Roman" w:hAnsi="Times New Roman" w:cs="Times New Roman"/>
        </w:rPr>
        <w:t xml:space="preserve">. </w:t>
      </w:r>
      <w:r w:rsidR="005B6E87">
        <w:rPr>
          <w:rFonts w:ascii="Times New Roman" w:hAnsi="Times New Roman" w:cs="Times New Roman" w:hint="eastAsia"/>
          <w:lang w:eastAsia="zh-CN"/>
        </w:rPr>
        <w:t xml:space="preserve">The equation </w:t>
      </w:r>
      <w:r w:rsidR="005B6E87" w:rsidRPr="005B6E87">
        <w:rPr>
          <w:rFonts w:ascii="Times New Roman" w:hAnsi="Times New Roman" w:cs="Times New Roman"/>
          <w:position w:val="-12"/>
          <w:lang w:eastAsia="zh-CN"/>
        </w:rPr>
        <w:object w:dxaOrig="999" w:dyaOrig="440" w14:anchorId="3786F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5pt;height:19.35pt" o:ole="">
            <v:imagedata r:id="rId22" o:title=""/>
          </v:shape>
          <o:OLEObject Type="Embed" ProgID="Equation.DSMT4" ShapeID="_x0000_i1025" DrawAspect="Content" ObjectID="_1472770304" r:id="rId23"/>
        </w:object>
      </w:r>
      <w:r w:rsidR="005B6E87">
        <w:rPr>
          <w:rFonts w:ascii="Times New Roman" w:hAnsi="Times New Roman" w:cs="Times New Roman" w:hint="eastAsia"/>
          <w:lang w:eastAsia="zh-CN"/>
        </w:rPr>
        <w:t xml:space="preserve"> was used to calculate the Pseudo-</w:t>
      </w:r>
      <w:r w:rsidR="005B6E87" w:rsidRPr="005B6E87">
        <w:rPr>
          <w:rFonts w:ascii="Times New Roman" w:hAnsi="Times New Roman" w:cs="Times New Roman"/>
          <w:i/>
        </w:rPr>
        <w:t>R</w:t>
      </w:r>
      <w:r w:rsidR="005B6E87" w:rsidRPr="005B6E87">
        <w:rPr>
          <w:rFonts w:ascii="Times New Roman" w:hAnsi="Times New Roman" w:cs="Times New Roman"/>
          <w:i/>
          <w:vertAlign w:val="superscript"/>
        </w:rPr>
        <w:t>2</w:t>
      </w:r>
      <w:r w:rsidR="00A1205D">
        <w:rPr>
          <w:rFonts w:ascii="Times New Roman" w:hAnsi="Times New Roman" w:cs="Times New Roman" w:hint="eastAsia"/>
          <w:lang w:eastAsia="zh-CN"/>
        </w:rPr>
        <w:t>.</w:t>
      </w:r>
      <w:r w:rsidR="00A1205D">
        <w:rPr>
          <w:rFonts w:ascii="Times New Roman" w:hAnsi="Times New Roman" w:cs="Times New Roman" w:hint="eastAsia"/>
          <w:lang w:eastAsia="zh-CN"/>
        </w:rPr>
        <w:t xml:space="preserve"> </w:t>
      </w:r>
      <w:r w:rsidR="00587A2A" w:rsidRPr="00F42BE8">
        <w:rPr>
          <w:rFonts w:ascii="Times New Roman" w:hAnsi="Times New Roman" w:cs="Times New Roman"/>
        </w:rPr>
        <w:t>There were 148 effect sizes and 26 independent samples</w:t>
      </w:r>
      <w:r w:rsidR="00F456A8">
        <w:rPr>
          <w:rFonts w:ascii="Times New Roman" w:hAnsi="Times New Roman" w:cs="Times New Roman"/>
        </w:rPr>
        <w:t>.</w:t>
      </w:r>
      <w:r w:rsidR="00A02A7B">
        <w:rPr>
          <w:rFonts w:ascii="Times New Roman" w:hAnsi="Times New Roman" w:cs="Times New Roman" w:hint="eastAsia"/>
          <w:lang w:eastAsia="zh-CN"/>
        </w:rPr>
        <w:t xml:space="preserve"> </w:t>
      </w:r>
    </w:p>
    <w:p w14:paraId="63D2CE5C" w14:textId="77777777" w:rsidR="008217BA" w:rsidRPr="00473552" w:rsidRDefault="008217BA" w:rsidP="00126128">
      <w:pPr>
        <w:tabs>
          <w:tab w:val="center" w:pos="4680"/>
        </w:tabs>
        <w:spacing w:after="0" w:line="240" w:lineRule="auto"/>
        <w:rPr>
          <w:rFonts w:ascii="Times New Roman" w:hAnsi="Times New Roman" w:cs="Times New Roman"/>
        </w:rPr>
      </w:pPr>
      <w:r w:rsidRPr="00F42BE8">
        <w:rPr>
          <w:rFonts w:ascii="Times New Roman" w:hAnsi="Times New Roman" w:cs="Times New Roman"/>
        </w:rPr>
        <w:t>*</w:t>
      </w:r>
      <w:r w:rsidRPr="00F42BE8">
        <w:rPr>
          <w:rFonts w:ascii="Times New Roman" w:hAnsi="Times New Roman" w:cs="Times New Roman"/>
          <w:i/>
        </w:rPr>
        <w:t>p</w:t>
      </w:r>
      <w:r w:rsidRPr="00F42BE8">
        <w:rPr>
          <w:rFonts w:ascii="Times New Roman" w:hAnsi="Times New Roman" w:cs="Times New Roman"/>
        </w:rPr>
        <w:t xml:space="preserve"> &lt; .05</w:t>
      </w:r>
    </w:p>
    <w:p w14:paraId="082A2EAF" w14:textId="77777777" w:rsidR="00D0529A" w:rsidRPr="00473552" w:rsidRDefault="00D0529A" w:rsidP="00126128">
      <w:pPr>
        <w:spacing w:after="0" w:line="240" w:lineRule="auto"/>
        <w:rPr>
          <w:rFonts w:ascii="Times New Roman" w:hAnsi="Times New Roman" w:cs="Times New Roman"/>
        </w:rPr>
      </w:pPr>
      <w:r w:rsidRPr="00473552">
        <w:rPr>
          <w:rFonts w:ascii="Times New Roman" w:hAnsi="Times New Roman" w:cs="Times New Roman"/>
        </w:rPr>
        <w:br w:type="page"/>
      </w:r>
    </w:p>
    <w:p w14:paraId="554D9543" w14:textId="35D30F7A" w:rsidR="00D0529A" w:rsidRPr="00473552" w:rsidRDefault="0035369C" w:rsidP="00126128">
      <w:pPr>
        <w:spacing w:after="0" w:line="240" w:lineRule="auto"/>
        <w:rPr>
          <w:rFonts w:ascii="Times New Roman" w:hAnsi="Times New Roman" w:cs="Times New Roman"/>
        </w:rPr>
      </w:pPr>
      <w:r w:rsidRPr="00473552">
        <w:rPr>
          <w:rFonts w:ascii="Times New Roman" w:hAnsi="Times New Roman" w:cs="Times New Roman"/>
        </w:rPr>
        <w:lastRenderedPageBreak/>
        <w:t>Table 4</w:t>
      </w:r>
      <w:r w:rsidR="00D0529A" w:rsidRPr="00473552">
        <w:rPr>
          <w:rFonts w:ascii="Times New Roman" w:hAnsi="Times New Roman" w:cs="Times New Roman"/>
        </w:rPr>
        <w:t>.</w:t>
      </w:r>
    </w:p>
    <w:p w14:paraId="72FDA04D" w14:textId="62E64F5B" w:rsidR="00D0529A" w:rsidRPr="00473552" w:rsidRDefault="00D0529A" w:rsidP="00126128">
      <w:pPr>
        <w:tabs>
          <w:tab w:val="center" w:pos="4680"/>
        </w:tabs>
        <w:spacing w:after="0" w:line="240" w:lineRule="auto"/>
        <w:rPr>
          <w:rFonts w:ascii="Times New Roman" w:hAnsi="Times New Roman" w:cs="Times New Roman"/>
          <w:i/>
        </w:rPr>
      </w:pPr>
      <w:r w:rsidRPr="00473552">
        <w:rPr>
          <w:rFonts w:ascii="Times New Roman" w:hAnsi="Times New Roman" w:cs="Times New Roman"/>
          <w:i/>
        </w:rPr>
        <w:t xml:space="preserve">Summary of Multilevel WLS Results Predicting </w:t>
      </w:r>
      <w:r w:rsidR="00767A5B">
        <w:rPr>
          <w:rFonts w:ascii="Times New Roman" w:hAnsi="Times New Roman" w:cs="Times New Roman"/>
          <w:i/>
        </w:rPr>
        <w:t>N</w:t>
      </w:r>
      <w:r w:rsidR="0009269E">
        <w:rPr>
          <w:rFonts w:ascii="Times New Roman" w:hAnsi="Times New Roman" w:cs="Times New Roman"/>
          <w:i/>
        </w:rPr>
        <w:t>arcissism</w:t>
      </w:r>
      <w:r w:rsidRPr="00473552">
        <w:rPr>
          <w:rFonts w:ascii="Times New Roman" w:hAnsi="Times New Roman" w:cs="Times New Roman"/>
          <w:i/>
        </w:rPr>
        <w:t>’s Rel</w:t>
      </w:r>
      <w:r w:rsidR="00EE33B2">
        <w:rPr>
          <w:rFonts w:ascii="Times New Roman" w:hAnsi="Times New Roman" w:cs="Times New Roman"/>
          <w:i/>
        </w:rPr>
        <w:t xml:space="preserve">ationship with Self-Enhancement—Excluding Effect Sizes Based on Difference Scores </w:t>
      </w:r>
      <w:r w:rsidRPr="00473552">
        <w:rPr>
          <w:rFonts w:ascii="Times New Roman" w:hAnsi="Times New Roman" w:cs="Times New Roman"/>
          <w:i/>
        </w:rPr>
        <w:t xml:space="preserve">(k </w:t>
      </w:r>
      <w:r w:rsidRPr="00FF1F6F">
        <w:rPr>
          <w:rFonts w:ascii="Times New Roman" w:hAnsi="Times New Roman" w:cs="Times New Roman"/>
          <w:i/>
        </w:rPr>
        <w:t xml:space="preserve">= </w:t>
      </w:r>
      <w:r w:rsidR="0092309B" w:rsidRPr="00FF1F6F">
        <w:rPr>
          <w:rFonts w:ascii="Times New Roman" w:hAnsi="Times New Roman" w:cs="Times New Roman"/>
          <w:i/>
        </w:rPr>
        <w:t>110</w:t>
      </w:r>
      <w:r w:rsidR="00100440" w:rsidRPr="00FF1F6F">
        <w:rPr>
          <w:rFonts w:ascii="Times New Roman" w:hAnsi="Times New Roman" w:cs="Times New Roman"/>
          <w:i/>
        </w:rPr>
        <w:t>; S</w:t>
      </w:r>
      <w:r w:rsidR="00992F07" w:rsidRPr="00FF1F6F">
        <w:rPr>
          <w:rFonts w:ascii="Times New Roman" w:hAnsi="Times New Roman" w:cs="Times New Roman"/>
          <w:i/>
        </w:rPr>
        <w:t xml:space="preserve">amples = </w:t>
      </w:r>
      <w:r w:rsidR="00100440" w:rsidRPr="00FF1F6F">
        <w:rPr>
          <w:rFonts w:ascii="Times New Roman" w:hAnsi="Times New Roman" w:cs="Times New Roman"/>
          <w:i/>
        </w:rPr>
        <w:t>17</w:t>
      </w:r>
      <w:r w:rsidRPr="00FF1F6F">
        <w:rPr>
          <w:rFonts w:ascii="Times New Roman" w:hAnsi="Times New Roman" w:cs="Times New Roman"/>
          <w:i/>
        </w:rPr>
        <w:t>)</w:t>
      </w:r>
    </w:p>
    <w:tbl>
      <w:tblPr>
        <w:tblStyle w:val="TableGrid"/>
        <w:tblW w:w="12240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8"/>
        <w:gridCol w:w="630"/>
        <w:gridCol w:w="720"/>
        <w:gridCol w:w="630"/>
        <w:gridCol w:w="540"/>
        <w:gridCol w:w="810"/>
        <w:gridCol w:w="540"/>
        <w:gridCol w:w="630"/>
        <w:gridCol w:w="612"/>
        <w:gridCol w:w="630"/>
        <w:gridCol w:w="990"/>
        <w:gridCol w:w="630"/>
        <w:gridCol w:w="720"/>
        <w:gridCol w:w="630"/>
        <w:gridCol w:w="720"/>
        <w:gridCol w:w="720"/>
        <w:gridCol w:w="630"/>
      </w:tblGrid>
      <w:tr w:rsidR="0092309B" w:rsidRPr="00473552" w14:paraId="2A3F691B" w14:textId="77777777" w:rsidTr="00DD004D">
        <w:trPr>
          <w:trHeight w:val="432"/>
        </w:trPr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46410F33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8F0ED8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Uncorrected 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DD5DB6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Corrected 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04F5D4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gency vs.</w:t>
            </w:r>
          </w:p>
          <w:p w14:paraId="2FB9681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Communion</w:t>
            </w:r>
          </w:p>
        </w:tc>
        <w:tc>
          <w:tcPr>
            <w:tcW w:w="124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6DB46B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Publication Type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6711C70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cquaintance vs. Close Other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C5CD93D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Observer vs. Objective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106F039" w14:textId="743A4DEB" w:rsidR="0092309B" w:rsidRPr="00473552" w:rsidRDefault="00767A5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</w:t>
            </w:r>
            <w:r w:rsidR="0009269E">
              <w:rPr>
                <w:rFonts w:ascii="Times New Roman" w:hAnsi="Times New Roman" w:cs="Times New Roman"/>
              </w:rPr>
              <w:t>arcissism</w:t>
            </w:r>
            <w:r w:rsidR="0092309B" w:rsidRPr="00473552">
              <w:rPr>
                <w:rFonts w:ascii="Times New Roman" w:hAnsi="Times New Roman" w:cs="Times New Roman"/>
              </w:rPr>
              <w:t xml:space="preserve"> Measure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23A864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Competing Moderators</w:t>
            </w:r>
          </w:p>
        </w:tc>
      </w:tr>
      <w:tr w:rsidR="0092309B" w:rsidRPr="00473552" w14:paraId="36BF04E7" w14:textId="77777777" w:rsidTr="00DD004D">
        <w:trPr>
          <w:trHeight w:val="287"/>
        </w:trPr>
        <w:tc>
          <w:tcPr>
            <w:tcW w:w="1458" w:type="dxa"/>
            <w:tcBorders>
              <w:top w:val="single" w:sz="4" w:space="0" w:color="auto"/>
            </w:tcBorders>
          </w:tcPr>
          <w:p w14:paraId="5DAFF391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421FFBC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1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</w:tcBorders>
          </w:tcPr>
          <w:p w14:paraId="600C10E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2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49F0A264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3</w:t>
            </w:r>
          </w:p>
        </w:tc>
        <w:tc>
          <w:tcPr>
            <w:tcW w:w="1242" w:type="dxa"/>
            <w:gridSpan w:val="2"/>
            <w:tcBorders>
              <w:top w:val="single" w:sz="4" w:space="0" w:color="auto"/>
            </w:tcBorders>
          </w:tcPr>
          <w:p w14:paraId="2F92AC9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4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</w:tcBorders>
          </w:tcPr>
          <w:p w14:paraId="15F1C2E3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6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76CE3AB4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7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60AF0D1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8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3696156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u w:val="single"/>
              </w:rPr>
            </w:pPr>
            <w:r w:rsidRPr="00473552">
              <w:rPr>
                <w:rFonts w:ascii="Times New Roman" w:hAnsi="Times New Roman" w:cs="Times New Roman"/>
                <w:u w:val="single"/>
              </w:rPr>
              <w:t>Model 9</w:t>
            </w:r>
          </w:p>
        </w:tc>
      </w:tr>
      <w:tr w:rsidR="0092309B" w:rsidRPr="00473552" w14:paraId="5786B2F8" w14:textId="77777777" w:rsidTr="00D67250">
        <w:trPr>
          <w:trHeight w:val="276"/>
        </w:trPr>
        <w:tc>
          <w:tcPr>
            <w:tcW w:w="1458" w:type="dxa"/>
            <w:tcBorders>
              <w:bottom w:val="single" w:sz="4" w:space="0" w:color="auto"/>
            </w:tcBorders>
          </w:tcPr>
          <w:p w14:paraId="592BE383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Predictor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03C41161" w14:textId="23044B99" w:rsidR="0092309B" w:rsidRPr="00473552" w:rsidRDefault="0086785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13DB623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6253F015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492E4B7E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14:paraId="1012EFE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418A1D33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6A8F14C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12" w:type="dxa"/>
            <w:tcBorders>
              <w:bottom w:val="single" w:sz="4" w:space="0" w:color="auto"/>
            </w:tcBorders>
          </w:tcPr>
          <w:p w14:paraId="0E1CFBAD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3846BB7E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0C93976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15253BD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5074872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217104C3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07D0656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60CF4C4D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0BAF1A0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  <w:i/>
              </w:rPr>
              <w:t>SE</w:t>
            </w:r>
          </w:p>
        </w:tc>
      </w:tr>
      <w:tr w:rsidR="0092309B" w:rsidRPr="00473552" w14:paraId="1394EE60" w14:textId="77777777" w:rsidTr="00D67250">
        <w:trPr>
          <w:trHeight w:val="276"/>
        </w:trPr>
        <w:tc>
          <w:tcPr>
            <w:tcW w:w="1458" w:type="dxa"/>
            <w:tcBorders>
              <w:top w:val="single" w:sz="4" w:space="0" w:color="auto"/>
            </w:tcBorders>
          </w:tcPr>
          <w:p w14:paraId="658CBCEB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Intercept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633861A1" w14:textId="0C1D4D32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1*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05064AAA" w14:textId="64CF9F40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2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5D6B01D2" w14:textId="26FAEB1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4*</w:t>
            </w: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6D31B99E" w14:textId="0684FF4F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27AAC48E" w14:textId="53512368" w:rsidR="0092309B" w:rsidRPr="00473552" w:rsidRDefault="006D463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6</w:t>
            </w:r>
            <w:r w:rsidR="00E8381E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540" w:type="dxa"/>
            <w:tcBorders>
              <w:top w:val="single" w:sz="4" w:space="0" w:color="auto"/>
            </w:tcBorders>
          </w:tcPr>
          <w:p w14:paraId="5D4353A0" w14:textId="1BA6B1A0" w:rsidR="0092309B" w:rsidRPr="00473552" w:rsidRDefault="006D463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7AEC0B5F" w14:textId="046E422B" w:rsidR="0092309B" w:rsidRPr="00473552" w:rsidRDefault="0097652E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9*</w:t>
            </w:r>
          </w:p>
        </w:tc>
        <w:tc>
          <w:tcPr>
            <w:tcW w:w="612" w:type="dxa"/>
            <w:tcBorders>
              <w:top w:val="single" w:sz="4" w:space="0" w:color="auto"/>
            </w:tcBorders>
          </w:tcPr>
          <w:p w14:paraId="4C7D2B14" w14:textId="14ED15F5" w:rsidR="0092309B" w:rsidRPr="00473552" w:rsidRDefault="0097652E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09343B0E" w14:textId="03A45BDA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26*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33CA3C63" w14:textId="536475FD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707B738F" w14:textId="75CDDD08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18*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4B0D2DBC" w14:textId="75A5688D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53A057A4" w14:textId="1E852AF6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30*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494F2052" w14:textId="79FF0579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7B97B949" w14:textId="28BF56C5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9</w:t>
            </w:r>
            <w:r w:rsidR="00AB4679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14:paraId="06AC1B03" w14:textId="3EF18895" w:rsidR="0092309B" w:rsidRPr="00473552" w:rsidRDefault="00AB467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6</w:t>
            </w:r>
          </w:p>
        </w:tc>
      </w:tr>
      <w:tr w:rsidR="0092309B" w:rsidRPr="00473552" w14:paraId="3614192C" w14:textId="77777777" w:rsidTr="00D67250">
        <w:trPr>
          <w:trHeight w:val="276"/>
        </w:trPr>
        <w:tc>
          <w:tcPr>
            <w:tcW w:w="1458" w:type="dxa"/>
          </w:tcPr>
          <w:p w14:paraId="538999C3" w14:textId="25C15C8C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gency</w:t>
            </w:r>
          </w:p>
        </w:tc>
        <w:tc>
          <w:tcPr>
            <w:tcW w:w="630" w:type="dxa"/>
          </w:tcPr>
          <w:p w14:paraId="60DCB33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0DD43BF8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220D5DA8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75CEB13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14:paraId="1571C495" w14:textId="417B978B" w:rsidR="0092309B" w:rsidRPr="00473552" w:rsidRDefault="006D463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4</w:t>
            </w:r>
            <w:r w:rsidR="00E8381E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540" w:type="dxa"/>
          </w:tcPr>
          <w:p w14:paraId="488F38C2" w14:textId="7BF84654" w:rsidR="0092309B" w:rsidRPr="00473552" w:rsidRDefault="00E8381E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630" w:type="dxa"/>
          </w:tcPr>
          <w:p w14:paraId="39813FE5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2E7D10B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8E8090E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14:paraId="58B04483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D413B0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A82EC9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BBB1D5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7462880C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030A1997" w14:textId="7C0837DD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4</w:t>
            </w:r>
            <w:r w:rsidR="00AB4679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30" w:type="dxa"/>
          </w:tcPr>
          <w:p w14:paraId="3584789E" w14:textId="669EA6A6" w:rsidR="0092309B" w:rsidRPr="00473552" w:rsidRDefault="00AB467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</w:tr>
      <w:tr w:rsidR="0092309B" w:rsidRPr="00473552" w14:paraId="24310C97" w14:textId="77777777" w:rsidTr="00D67250">
        <w:trPr>
          <w:trHeight w:val="276"/>
        </w:trPr>
        <w:tc>
          <w:tcPr>
            <w:tcW w:w="1458" w:type="dxa"/>
          </w:tcPr>
          <w:p w14:paraId="3C167A50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Communion</w:t>
            </w:r>
          </w:p>
        </w:tc>
        <w:tc>
          <w:tcPr>
            <w:tcW w:w="630" w:type="dxa"/>
          </w:tcPr>
          <w:p w14:paraId="455F13EC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B8C1BCC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791363D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77EAC76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14:paraId="04F0F4EB" w14:textId="49AE22E5" w:rsidR="0092309B" w:rsidRPr="00473552" w:rsidRDefault="00E8381E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</w:t>
            </w:r>
            <w:r w:rsidR="006D4630">
              <w:rPr>
                <w:rFonts w:ascii="Times New Roman" w:hAnsi="Times New Roman" w:cs="Times New Roman"/>
              </w:rPr>
              <w:t>.12</w:t>
            </w:r>
            <w:r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540" w:type="dxa"/>
          </w:tcPr>
          <w:p w14:paraId="2AF092E5" w14:textId="41A1DE5F" w:rsidR="0092309B" w:rsidRPr="00473552" w:rsidRDefault="006D4630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630" w:type="dxa"/>
          </w:tcPr>
          <w:p w14:paraId="6A402585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39EC405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3D07ACD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14:paraId="6A7ED3C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E8F560E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7BE52BF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21D50E4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0592A32D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58AAAD8" w14:textId="4D7FB7E2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10</w:t>
            </w:r>
            <w:r w:rsidR="00AB4679" w:rsidRPr="00473552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630" w:type="dxa"/>
          </w:tcPr>
          <w:p w14:paraId="13C914D6" w14:textId="17F42ADF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5</w:t>
            </w:r>
          </w:p>
        </w:tc>
      </w:tr>
      <w:tr w:rsidR="0092309B" w:rsidRPr="00473552" w14:paraId="4A58A5BF" w14:textId="77777777" w:rsidTr="00D67250">
        <w:trPr>
          <w:trHeight w:val="276"/>
        </w:trPr>
        <w:tc>
          <w:tcPr>
            <w:tcW w:w="1458" w:type="dxa"/>
          </w:tcPr>
          <w:p w14:paraId="08BCD533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Publication</w:t>
            </w:r>
          </w:p>
          <w:p w14:paraId="4F4BBEEC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   Type</w:t>
            </w:r>
          </w:p>
        </w:tc>
        <w:tc>
          <w:tcPr>
            <w:tcW w:w="630" w:type="dxa"/>
          </w:tcPr>
          <w:p w14:paraId="27E842D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1458390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79060A4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18D835A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14:paraId="398F9C8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5575358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0C94066B" w14:textId="66702388" w:rsidR="0092309B" w:rsidRPr="00473552" w:rsidRDefault="0097652E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.08</w:t>
            </w:r>
          </w:p>
        </w:tc>
        <w:tc>
          <w:tcPr>
            <w:tcW w:w="612" w:type="dxa"/>
          </w:tcPr>
          <w:p w14:paraId="25C6E015" w14:textId="770FF5D7" w:rsidR="0092309B" w:rsidRPr="00473552" w:rsidRDefault="0097652E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6</w:t>
            </w:r>
          </w:p>
        </w:tc>
        <w:tc>
          <w:tcPr>
            <w:tcW w:w="630" w:type="dxa"/>
          </w:tcPr>
          <w:p w14:paraId="09A96B90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14:paraId="43902EE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0D63571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710CFA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AFBA37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2BA1B7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78BC6FE8" w14:textId="2A683D97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630" w:type="dxa"/>
          </w:tcPr>
          <w:p w14:paraId="701E02A7" w14:textId="7273949E" w:rsidR="0092309B" w:rsidRPr="00473552" w:rsidRDefault="00AB467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13</w:t>
            </w:r>
          </w:p>
        </w:tc>
      </w:tr>
      <w:tr w:rsidR="0092309B" w:rsidRPr="00473552" w14:paraId="687A75AC" w14:textId="77777777" w:rsidTr="00D67250">
        <w:trPr>
          <w:trHeight w:val="276"/>
        </w:trPr>
        <w:tc>
          <w:tcPr>
            <w:tcW w:w="1458" w:type="dxa"/>
          </w:tcPr>
          <w:p w14:paraId="51503AE7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Acquaintance</w:t>
            </w:r>
          </w:p>
        </w:tc>
        <w:tc>
          <w:tcPr>
            <w:tcW w:w="630" w:type="dxa"/>
          </w:tcPr>
          <w:p w14:paraId="0DF08DA8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077226C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5570728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55E5C6E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14:paraId="6B0D9344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02D78CB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223F2460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6B633810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225FB0E6" w14:textId="6D510FB3" w:rsidR="0092309B" w:rsidRPr="00473552" w:rsidRDefault="00AB34B6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4</w:t>
            </w:r>
          </w:p>
        </w:tc>
        <w:tc>
          <w:tcPr>
            <w:tcW w:w="990" w:type="dxa"/>
          </w:tcPr>
          <w:p w14:paraId="4C123AF3" w14:textId="74828EC8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4</w:t>
            </w:r>
          </w:p>
        </w:tc>
        <w:tc>
          <w:tcPr>
            <w:tcW w:w="630" w:type="dxa"/>
          </w:tcPr>
          <w:p w14:paraId="726C5C7C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4224E394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C3B793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0A5DB4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65DA9B71" w14:textId="5AFF1CBB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3</w:t>
            </w:r>
          </w:p>
        </w:tc>
        <w:tc>
          <w:tcPr>
            <w:tcW w:w="630" w:type="dxa"/>
          </w:tcPr>
          <w:p w14:paraId="0E8A3E08" w14:textId="13415756" w:rsidR="0092309B" w:rsidRPr="00473552" w:rsidRDefault="00AB467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3</w:t>
            </w:r>
          </w:p>
        </w:tc>
      </w:tr>
      <w:tr w:rsidR="0092309B" w:rsidRPr="00F42BE8" w14:paraId="76D24678" w14:textId="77777777" w:rsidTr="00D67250">
        <w:trPr>
          <w:trHeight w:val="276"/>
        </w:trPr>
        <w:tc>
          <w:tcPr>
            <w:tcW w:w="1458" w:type="dxa"/>
          </w:tcPr>
          <w:p w14:paraId="3D012D3D" w14:textId="77777777" w:rsidR="0092309B" w:rsidRPr="00F42BE8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F42BE8">
              <w:rPr>
                <w:rFonts w:ascii="Times New Roman" w:hAnsi="Times New Roman" w:cs="Times New Roman"/>
              </w:rPr>
              <w:t xml:space="preserve">Observer vs. </w:t>
            </w:r>
          </w:p>
          <w:p w14:paraId="71314A42" w14:textId="77777777" w:rsidR="0092309B" w:rsidRPr="00F42BE8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F42BE8">
              <w:rPr>
                <w:rFonts w:ascii="Times New Roman" w:hAnsi="Times New Roman" w:cs="Times New Roman"/>
              </w:rPr>
              <w:t xml:space="preserve">   Objective</w:t>
            </w:r>
          </w:p>
        </w:tc>
        <w:tc>
          <w:tcPr>
            <w:tcW w:w="630" w:type="dxa"/>
          </w:tcPr>
          <w:p w14:paraId="0AFAC2A9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510A8A76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1C6EAC22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5CCE50F8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</w:tcPr>
          <w:p w14:paraId="720511E8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</w:tcPr>
          <w:p w14:paraId="478CECFD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046C7B8F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</w:tcPr>
          <w:p w14:paraId="50CCC1AA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491FBDC9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14:paraId="61C096FE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346D7959" w14:textId="65A8D1BF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F42BE8"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720" w:type="dxa"/>
          </w:tcPr>
          <w:p w14:paraId="66D51476" w14:textId="1883753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F42BE8">
              <w:rPr>
                <w:rFonts w:ascii="Times New Roman" w:hAnsi="Times New Roman" w:cs="Times New Roman"/>
              </w:rPr>
              <w:t>.08</w:t>
            </w:r>
          </w:p>
        </w:tc>
        <w:tc>
          <w:tcPr>
            <w:tcW w:w="630" w:type="dxa"/>
          </w:tcPr>
          <w:p w14:paraId="177ED780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781DFACD" w14:textId="77777777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14:paraId="312B783E" w14:textId="7EC55C21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14:paraId="6BB0C068" w14:textId="1579DAA3" w:rsidR="0092309B" w:rsidRPr="00F42BE8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</w:tr>
      <w:tr w:rsidR="0092309B" w:rsidRPr="00473552" w14:paraId="3CDC5B55" w14:textId="77777777" w:rsidTr="00263781">
        <w:trPr>
          <w:trHeight w:val="522"/>
        </w:trPr>
        <w:tc>
          <w:tcPr>
            <w:tcW w:w="1458" w:type="dxa"/>
            <w:tcBorders>
              <w:bottom w:val="single" w:sz="4" w:space="0" w:color="auto"/>
            </w:tcBorders>
          </w:tcPr>
          <w:p w14:paraId="7BE670FC" w14:textId="4E0C28DC" w:rsidR="0092309B" w:rsidRPr="00473552" w:rsidRDefault="0009269E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rcissism</w:t>
            </w:r>
          </w:p>
          <w:p w14:paraId="52897C71" w14:textId="77777777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 xml:space="preserve">   Measure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F77CF7E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326009D0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29653FE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2C51B53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14:paraId="55A11A0D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14:paraId="20714B3A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355FB62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  <w:tcBorders>
              <w:bottom w:val="single" w:sz="4" w:space="0" w:color="auto"/>
            </w:tcBorders>
          </w:tcPr>
          <w:p w14:paraId="33DAE37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186CB8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5B39FE6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5AE1E75F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27761090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766311C" w14:textId="4781E154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.09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26770658" w14:textId="5CAE1C6B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.06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3F3B2B85" w14:textId="3534E17E" w:rsidR="0092309B" w:rsidRPr="00473552" w:rsidRDefault="00AB4679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473552">
              <w:rPr>
                <w:rFonts w:ascii="Times New Roman" w:hAnsi="Times New Roman" w:cs="Times New Roman"/>
              </w:rPr>
              <w:t>-.03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5C016714" w14:textId="3B6A48D1" w:rsidR="0092309B" w:rsidRPr="00473552" w:rsidRDefault="00F42BE8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3</w:t>
            </w:r>
          </w:p>
        </w:tc>
      </w:tr>
      <w:tr w:rsidR="00183194" w:rsidRPr="00473552" w14:paraId="0877B862" w14:textId="77777777" w:rsidTr="0001679C">
        <w:trPr>
          <w:trHeight w:val="276"/>
        </w:trPr>
        <w:tc>
          <w:tcPr>
            <w:tcW w:w="1458" w:type="dxa"/>
            <w:tcBorders>
              <w:top w:val="single" w:sz="4" w:space="0" w:color="auto"/>
            </w:tcBorders>
          </w:tcPr>
          <w:p w14:paraId="6CA8A963" w14:textId="77777777" w:rsidR="00183194" w:rsidRPr="00473552" w:rsidRDefault="00183194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  <w:i/>
                <w:vertAlign w:val="superscript"/>
              </w:rPr>
            </w:pPr>
            <w:r w:rsidRPr="00473552">
              <w:rPr>
                <w:rFonts w:ascii="Times New Roman" w:hAnsi="Times New Roman" w:cs="Times New Roman"/>
                <w:highlight w:val="yellow"/>
              </w:rPr>
              <w:t>Pseudo-</w:t>
            </w:r>
            <w:r w:rsidRPr="00473552">
              <w:rPr>
                <w:rFonts w:ascii="Times New Roman" w:hAnsi="Times New Roman" w:cs="Times New Roman"/>
                <w:i/>
                <w:highlight w:val="yellow"/>
              </w:rPr>
              <w:t>R</w:t>
            </w:r>
            <w:r w:rsidRPr="00473552">
              <w:rPr>
                <w:rFonts w:ascii="Times New Roman" w:hAnsi="Times New Roman" w:cs="Times New Roman"/>
                <w:i/>
                <w:highlight w:val="yellow"/>
                <w:vertAlign w:val="superscript"/>
              </w:rPr>
              <w:t>2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1D772F2E" w14:textId="77777777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70" w:type="dxa"/>
            <w:gridSpan w:val="2"/>
            <w:tcBorders>
              <w:top w:val="single" w:sz="4" w:space="0" w:color="auto"/>
            </w:tcBorders>
          </w:tcPr>
          <w:p w14:paraId="0059C710" w14:textId="77777777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0F367201" w14:textId="373AB144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 w:hint="eastAsia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-.26</w:t>
            </w:r>
          </w:p>
        </w:tc>
        <w:tc>
          <w:tcPr>
            <w:tcW w:w="1242" w:type="dxa"/>
            <w:gridSpan w:val="2"/>
            <w:tcBorders>
              <w:top w:val="single" w:sz="4" w:space="0" w:color="auto"/>
            </w:tcBorders>
          </w:tcPr>
          <w:p w14:paraId="091FAD57" w14:textId="0DD72D09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-.15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</w:tcBorders>
          </w:tcPr>
          <w:p w14:paraId="3FB2B4CB" w14:textId="51FA7F77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.45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24E50A50" w14:textId="239EB745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 w:hint="eastAsia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-.18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25225647" w14:textId="1AE9A3F7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 w:hint="eastAsia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-.13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</w:tcBorders>
          </w:tcPr>
          <w:p w14:paraId="19590DEB" w14:textId="104402AA" w:rsidR="00183194" w:rsidRPr="00473552" w:rsidRDefault="00183194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 w:hint="eastAsia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-.43</w:t>
            </w:r>
          </w:p>
        </w:tc>
      </w:tr>
      <w:tr w:rsidR="0092309B" w:rsidRPr="00473552" w14:paraId="0FC96B61" w14:textId="77777777" w:rsidTr="00D67250">
        <w:trPr>
          <w:trHeight w:val="276"/>
        </w:trPr>
        <w:tc>
          <w:tcPr>
            <w:tcW w:w="1458" w:type="dxa"/>
            <w:tcBorders>
              <w:bottom w:val="single" w:sz="4" w:space="0" w:color="auto"/>
            </w:tcBorders>
          </w:tcPr>
          <w:p w14:paraId="73E92A11" w14:textId="7416FE0D" w:rsidR="0092309B" w:rsidRPr="00473552" w:rsidRDefault="0092309B" w:rsidP="00126128">
            <w:pPr>
              <w:tabs>
                <w:tab w:val="center" w:pos="4680"/>
              </w:tabs>
              <w:rPr>
                <w:rFonts w:ascii="Times New Roman" w:hAnsi="Times New Roman" w:cs="Times New Roman"/>
                <w:i/>
              </w:rPr>
            </w:pPr>
            <w:r w:rsidRPr="00473552">
              <w:rPr>
                <w:rFonts w:ascii="Times New Roman" w:hAnsi="Times New Roman" w:cs="Times New Roman"/>
              </w:rPr>
              <w:t>∆</w:t>
            </w:r>
            <w:r w:rsidR="001945A1" w:rsidRPr="00473552">
              <w:rPr>
                <w:rFonts w:ascii="Times New Roman" w:hAnsi="Times New Roman" w:cs="Times New Roman"/>
                <w:highlight w:val="yellow"/>
              </w:rPr>
              <w:t xml:space="preserve"> Pseudo-</w:t>
            </w:r>
            <w:r w:rsidR="001945A1" w:rsidRPr="00473552">
              <w:rPr>
                <w:rFonts w:ascii="Times New Roman" w:hAnsi="Times New Roman" w:cs="Times New Roman"/>
                <w:i/>
                <w:highlight w:val="yellow"/>
              </w:rPr>
              <w:t>R</w:t>
            </w:r>
            <w:r w:rsidR="001945A1" w:rsidRPr="00473552">
              <w:rPr>
                <w:rFonts w:ascii="Times New Roman" w:hAnsi="Times New Roman" w:cs="Times New Roman"/>
                <w:i/>
                <w:highlight w:val="yellow"/>
                <w:vertAlign w:val="superscript"/>
              </w:rPr>
              <w:t>2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</w:tcPr>
          <w:p w14:paraId="52FFBD4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70" w:type="dxa"/>
            <w:gridSpan w:val="2"/>
            <w:tcBorders>
              <w:bottom w:val="single" w:sz="4" w:space="0" w:color="auto"/>
            </w:tcBorders>
          </w:tcPr>
          <w:p w14:paraId="380DCE7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</w:tcPr>
          <w:p w14:paraId="04B6C4D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2AA072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12" w:type="dxa"/>
            <w:tcBorders>
              <w:bottom w:val="single" w:sz="4" w:space="0" w:color="auto"/>
            </w:tcBorders>
          </w:tcPr>
          <w:p w14:paraId="7FE152F5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743DA7EB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7C5FEB56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06D443F2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183F5E94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521C0811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186E45C7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59778F59" w14:textId="77777777" w:rsidR="0092309B" w:rsidRPr="00473552" w:rsidRDefault="0092309B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14:paraId="5AC3420A" w14:textId="3DE60711" w:rsidR="0092309B" w:rsidRPr="00473552" w:rsidRDefault="00FF1F6F" w:rsidP="00126128">
            <w:pPr>
              <w:tabs>
                <w:tab w:val="center" w:pos="4680"/>
              </w:tabs>
              <w:jc w:val="center"/>
              <w:rPr>
                <w:rFonts w:ascii="Times New Roman" w:hAnsi="Times New Roman" w:cs="Times New Roman"/>
              </w:rPr>
            </w:pPr>
            <w:r w:rsidRPr="00FF1F6F">
              <w:rPr>
                <w:rFonts w:ascii="Times New Roman" w:hAnsi="Times New Roman" w:cs="Times New Roman"/>
                <w:highlight w:val="yellow"/>
              </w:rPr>
              <w:t>xx</w:t>
            </w:r>
          </w:p>
        </w:tc>
      </w:tr>
    </w:tbl>
    <w:p w14:paraId="6B8C5EFF" w14:textId="69CFB12D" w:rsidR="00D0529A" w:rsidRPr="00473552" w:rsidRDefault="00D0529A" w:rsidP="00126128">
      <w:pPr>
        <w:pStyle w:val="NoSpacing"/>
        <w:rPr>
          <w:rFonts w:ascii="Times New Roman" w:hAnsi="Times New Roman" w:cs="Times New Roman"/>
        </w:rPr>
      </w:pPr>
      <w:r w:rsidRPr="00473552">
        <w:rPr>
          <w:rFonts w:ascii="Times New Roman" w:hAnsi="Times New Roman" w:cs="Times New Roman"/>
          <w:i/>
        </w:rPr>
        <w:t>Note</w:t>
      </w:r>
      <w:r w:rsidRPr="00473552">
        <w:rPr>
          <w:rFonts w:ascii="Times New Roman" w:hAnsi="Times New Roman" w:cs="Times New Roman"/>
        </w:rPr>
        <w:t xml:space="preserve">. </w:t>
      </w:r>
      <w:r w:rsidR="004F4F5A" w:rsidRPr="00F42BE8">
        <w:rPr>
          <w:rFonts w:ascii="Times New Roman" w:hAnsi="Times New Roman" w:cs="Times New Roman"/>
        </w:rPr>
        <w:t xml:space="preserve">WLS = weighted least squares; </w:t>
      </w:r>
      <w:r w:rsidR="004F4F5A" w:rsidRPr="00F42BE8">
        <w:rPr>
          <w:rFonts w:ascii="Times New Roman" w:hAnsi="Times New Roman" w:cs="Times New Roman"/>
          <w:i/>
        </w:rPr>
        <w:t>B</w:t>
      </w:r>
      <w:r w:rsidR="004F4F5A" w:rsidRPr="00F42BE8">
        <w:rPr>
          <w:rFonts w:ascii="Times New Roman" w:hAnsi="Times New Roman" w:cs="Times New Roman"/>
        </w:rPr>
        <w:t xml:space="preserve"> = unstandardized regression coefficient weighted by sample size; </w:t>
      </w:r>
      <w:r w:rsidR="004F4F5A" w:rsidRPr="00F42BE8">
        <w:rPr>
          <w:rFonts w:ascii="Times New Roman" w:hAnsi="Times New Roman" w:cs="Times New Roman"/>
          <w:i/>
        </w:rPr>
        <w:t>SE</w:t>
      </w:r>
      <w:r w:rsidR="004F4F5A" w:rsidRPr="00F42BE8">
        <w:rPr>
          <w:rFonts w:ascii="Times New Roman" w:hAnsi="Times New Roman" w:cs="Times New Roman"/>
        </w:rPr>
        <w:t xml:space="preserve"> = standard error of regression coefficient; Publication Type </w:t>
      </w:r>
      <w:r w:rsidR="004F4F5A">
        <w:rPr>
          <w:rFonts w:ascii="Times New Roman" w:hAnsi="Times New Roman" w:cs="Times New Roman"/>
        </w:rPr>
        <w:t xml:space="preserve">(Published </w:t>
      </w:r>
      <w:r w:rsidR="004F4F5A" w:rsidRPr="00F42BE8">
        <w:rPr>
          <w:rFonts w:ascii="Times New Roman" w:hAnsi="Times New Roman" w:cs="Times New Roman"/>
        </w:rPr>
        <w:t>= 1, Unpublished = 0</w:t>
      </w:r>
      <w:r w:rsidR="004F4F5A">
        <w:rPr>
          <w:rFonts w:ascii="Times New Roman" w:hAnsi="Times New Roman" w:cs="Times New Roman"/>
        </w:rPr>
        <w:t>)</w:t>
      </w:r>
      <w:r w:rsidR="004F4F5A" w:rsidRPr="00F42BE8">
        <w:rPr>
          <w:rFonts w:ascii="Times New Roman" w:hAnsi="Times New Roman" w:cs="Times New Roman"/>
        </w:rPr>
        <w:t xml:space="preserve">; Acquaintance </w:t>
      </w:r>
      <w:r w:rsidR="004F4F5A">
        <w:rPr>
          <w:rFonts w:ascii="Times New Roman" w:hAnsi="Times New Roman" w:cs="Times New Roman"/>
        </w:rPr>
        <w:t xml:space="preserve">vs. Close Other (Acquaintance </w:t>
      </w:r>
      <w:r w:rsidR="004F4F5A" w:rsidRPr="00F42BE8">
        <w:rPr>
          <w:rFonts w:ascii="Times New Roman" w:hAnsi="Times New Roman" w:cs="Times New Roman"/>
        </w:rPr>
        <w:t>= 1, Close Other = 0</w:t>
      </w:r>
      <w:r w:rsidR="004F4F5A">
        <w:rPr>
          <w:rFonts w:ascii="Times New Roman" w:hAnsi="Times New Roman" w:cs="Times New Roman"/>
        </w:rPr>
        <w:t>)</w:t>
      </w:r>
      <w:r w:rsidR="004F4F5A" w:rsidRPr="00F42BE8">
        <w:rPr>
          <w:rFonts w:ascii="Times New Roman" w:hAnsi="Times New Roman" w:cs="Times New Roman"/>
        </w:rPr>
        <w:t xml:space="preserve">; </w:t>
      </w:r>
      <w:r w:rsidR="004F4F5A" w:rsidRPr="007F58AC">
        <w:rPr>
          <w:rFonts w:ascii="Times New Roman" w:hAnsi="Times New Roman" w:cs="Times New Roman"/>
          <w:highlight w:val="yellow"/>
        </w:rPr>
        <w:t>Observer vs. Objective (1 = , 0 = )</w:t>
      </w:r>
      <w:r w:rsidR="004F4F5A">
        <w:rPr>
          <w:rFonts w:ascii="Times New Roman" w:hAnsi="Times New Roman" w:cs="Times New Roman"/>
        </w:rPr>
        <w:t>; Narcissism</w:t>
      </w:r>
      <w:r w:rsidR="004F4F5A" w:rsidRPr="00F42BE8">
        <w:rPr>
          <w:rFonts w:ascii="Times New Roman" w:hAnsi="Times New Roman" w:cs="Times New Roman"/>
        </w:rPr>
        <w:t xml:space="preserve"> Measure (1 = Narcissistic Personality Inventory; 0 = Other </w:t>
      </w:r>
      <w:r w:rsidR="004F4F5A">
        <w:rPr>
          <w:rFonts w:ascii="Times New Roman" w:hAnsi="Times New Roman" w:cs="Times New Roman"/>
        </w:rPr>
        <w:t>Narcissism</w:t>
      </w:r>
      <w:r w:rsidR="004F4F5A" w:rsidRPr="00F42BE8">
        <w:rPr>
          <w:rFonts w:ascii="Times New Roman" w:hAnsi="Times New Roman" w:cs="Times New Roman"/>
        </w:rPr>
        <w:t xml:space="preserve"> Measures)</w:t>
      </w:r>
      <w:r w:rsidR="004F4F5A">
        <w:rPr>
          <w:rFonts w:ascii="Times New Roman" w:hAnsi="Times New Roman" w:cs="Times New Roman"/>
        </w:rPr>
        <w:t xml:space="preserve">. </w:t>
      </w:r>
      <w:r w:rsidR="00070FD1">
        <w:rPr>
          <w:rFonts w:ascii="Times New Roman" w:hAnsi="Times New Roman" w:cs="Times New Roman" w:hint="eastAsia"/>
          <w:lang w:eastAsia="zh-CN"/>
        </w:rPr>
        <w:t xml:space="preserve">The equation </w:t>
      </w:r>
      <w:r w:rsidR="00070FD1" w:rsidRPr="005B6E87">
        <w:rPr>
          <w:rFonts w:ascii="Times New Roman" w:hAnsi="Times New Roman" w:cs="Times New Roman"/>
          <w:position w:val="-12"/>
          <w:lang w:eastAsia="zh-CN"/>
        </w:rPr>
        <w:object w:dxaOrig="999" w:dyaOrig="440" w14:anchorId="35B131C9">
          <v:shape id="_x0000_i1026" type="#_x0000_t75" style="width:43.55pt;height:19.35pt" o:ole="">
            <v:imagedata r:id="rId22" o:title=""/>
          </v:shape>
          <o:OLEObject Type="Embed" ProgID="Equation.DSMT4" ShapeID="_x0000_i1026" DrawAspect="Content" ObjectID="_1472770305" r:id="rId24"/>
        </w:object>
      </w:r>
      <w:r w:rsidR="00070FD1">
        <w:rPr>
          <w:rFonts w:ascii="Times New Roman" w:hAnsi="Times New Roman" w:cs="Times New Roman" w:hint="eastAsia"/>
          <w:lang w:eastAsia="zh-CN"/>
        </w:rPr>
        <w:t xml:space="preserve"> was used to calculate the Pseudo-</w:t>
      </w:r>
      <w:r w:rsidR="00070FD1" w:rsidRPr="005B6E87">
        <w:rPr>
          <w:rFonts w:ascii="Times New Roman" w:hAnsi="Times New Roman" w:cs="Times New Roman"/>
          <w:i/>
        </w:rPr>
        <w:t>R</w:t>
      </w:r>
      <w:r w:rsidR="00070FD1" w:rsidRPr="005B6E87">
        <w:rPr>
          <w:rFonts w:ascii="Times New Roman" w:hAnsi="Times New Roman" w:cs="Times New Roman"/>
          <w:i/>
          <w:vertAlign w:val="superscript"/>
        </w:rPr>
        <w:t>2</w:t>
      </w:r>
      <w:r w:rsidR="00070FD1">
        <w:rPr>
          <w:rFonts w:ascii="Times New Roman" w:hAnsi="Times New Roman" w:cs="Times New Roman" w:hint="eastAsia"/>
          <w:lang w:eastAsia="zh-CN"/>
        </w:rPr>
        <w:t xml:space="preserve">. </w:t>
      </w:r>
      <w:r w:rsidRPr="00473552">
        <w:rPr>
          <w:rFonts w:ascii="Times New Roman" w:hAnsi="Times New Roman" w:cs="Times New Roman"/>
        </w:rPr>
        <w:t>There were 1</w:t>
      </w:r>
      <w:r w:rsidR="0097652E" w:rsidRPr="00473552">
        <w:rPr>
          <w:rFonts w:ascii="Times New Roman" w:hAnsi="Times New Roman" w:cs="Times New Roman"/>
        </w:rPr>
        <w:t>10</w:t>
      </w:r>
      <w:r w:rsidRPr="00473552">
        <w:rPr>
          <w:rFonts w:ascii="Times New Roman" w:hAnsi="Times New Roman" w:cs="Times New Roman"/>
        </w:rPr>
        <w:t xml:space="preserve"> effect sizes and </w:t>
      </w:r>
      <w:r w:rsidR="0097652E" w:rsidRPr="00473552">
        <w:rPr>
          <w:rFonts w:ascii="Times New Roman" w:hAnsi="Times New Roman" w:cs="Times New Roman"/>
        </w:rPr>
        <w:t>17</w:t>
      </w:r>
      <w:r w:rsidRPr="00473552">
        <w:rPr>
          <w:rFonts w:ascii="Times New Roman" w:hAnsi="Times New Roman" w:cs="Times New Roman"/>
        </w:rPr>
        <w:t xml:space="preserve"> independent samples</w:t>
      </w:r>
    </w:p>
    <w:p w14:paraId="032555A6" w14:textId="77777777" w:rsidR="00D0529A" w:rsidRPr="00473552" w:rsidRDefault="00D0529A" w:rsidP="00126128">
      <w:pPr>
        <w:tabs>
          <w:tab w:val="center" w:pos="4680"/>
        </w:tabs>
        <w:spacing w:after="0" w:line="240" w:lineRule="auto"/>
        <w:rPr>
          <w:rFonts w:ascii="Times New Roman" w:hAnsi="Times New Roman" w:cs="Times New Roman"/>
        </w:rPr>
      </w:pPr>
      <w:r w:rsidRPr="00473552">
        <w:rPr>
          <w:rFonts w:ascii="Times New Roman" w:hAnsi="Times New Roman" w:cs="Times New Roman"/>
        </w:rPr>
        <w:t>*</w:t>
      </w:r>
      <w:r w:rsidRPr="00473552">
        <w:rPr>
          <w:rFonts w:ascii="Times New Roman" w:hAnsi="Times New Roman" w:cs="Times New Roman"/>
          <w:i/>
        </w:rPr>
        <w:t>p</w:t>
      </w:r>
      <w:r w:rsidRPr="00473552">
        <w:rPr>
          <w:rFonts w:ascii="Times New Roman" w:hAnsi="Times New Roman" w:cs="Times New Roman"/>
        </w:rPr>
        <w:t xml:space="preserve"> &lt; .05</w:t>
      </w:r>
    </w:p>
    <w:p w14:paraId="0AA44284" w14:textId="77777777" w:rsidR="00763F2B" w:rsidRDefault="00763F2B" w:rsidP="00126128">
      <w:pPr>
        <w:spacing w:after="0" w:line="240" w:lineRule="auto"/>
        <w:rPr>
          <w:rFonts w:ascii="Times New Roman" w:hAnsi="Times New Roman" w:cs="Times New Roman"/>
        </w:rPr>
        <w:sectPr w:rsidR="00763F2B" w:rsidSect="00663F49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33711602" w14:textId="708AD6F2" w:rsidR="00485E6D" w:rsidRDefault="00542DE0" w:rsidP="00126128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able 5</w:t>
      </w:r>
      <w:r w:rsidR="00763F2B">
        <w:rPr>
          <w:rFonts w:ascii="Times New Roman" w:hAnsi="Times New Roman" w:cs="Times New Roman"/>
        </w:rPr>
        <w:t>.</w:t>
      </w:r>
    </w:p>
    <w:p w14:paraId="6A979D7A" w14:textId="3ABB7D28" w:rsidR="00763F2B" w:rsidRDefault="00867850" w:rsidP="00126128">
      <w:pPr>
        <w:spacing w:after="0" w:line="240" w:lineRule="auto"/>
        <w:rPr>
          <w:rFonts w:ascii="Times New Roman" w:hAnsi="Times New Roman" w:cs="Times New Roman"/>
          <w:i/>
        </w:rPr>
      </w:pPr>
      <w:r w:rsidRPr="00473552">
        <w:rPr>
          <w:rFonts w:ascii="Times New Roman" w:hAnsi="Times New Roman" w:cs="Times New Roman"/>
          <w:i/>
        </w:rPr>
        <w:t xml:space="preserve">Summary of Multilevel WLS Results Predicting </w:t>
      </w:r>
      <w:r w:rsidR="00A21246">
        <w:rPr>
          <w:rFonts w:ascii="Times New Roman" w:hAnsi="Times New Roman" w:cs="Times New Roman"/>
          <w:i/>
        </w:rPr>
        <w:t xml:space="preserve">the </w:t>
      </w:r>
      <w:r w:rsidR="00767A5B">
        <w:rPr>
          <w:rFonts w:ascii="Times New Roman" w:hAnsi="Times New Roman" w:cs="Times New Roman"/>
          <w:i/>
        </w:rPr>
        <w:t>N</w:t>
      </w:r>
      <w:r w:rsidR="0009269E">
        <w:rPr>
          <w:rFonts w:ascii="Times New Roman" w:hAnsi="Times New Roman" w:cs="Times New Roman"/>
          <w:i/>
        </w:rPr>
        <w:t>arcissism</w:t>
      </w:r>
      <w:r w:rsidR="00A21246">
        <w:rPr>
          <w:rFonts w:ascii="Times New Roman" w:hAnsi="Times New Roman" w:cs="Times New Roman"/>
          <w:i/>
        </w:rPr>
        <w:t>/</w:t>
      </w:r>
      <w:r>
        <w:rPr>
          <w:rFonts w:ascii="Times New Roman" w:hAnsi="Times New Roman" w:cs="Times New Roman"/>
          <w:i/>
        </w:rPr>
        <w:t xml:space="preserve">Self-Enhancement </w:t>
      </w:r>
      <w:r w:rsidR="00A21246">
        <w:rPr>
          <w:rFonts w:ascii="Times New Roman" w:hAnsi="Times New Roman" w:cs="Times New Roman"/>
          <w:i/>
        </w:rPr>
        <w:t>Relationship for Different Self-Enhancement</w:t>
      </w:r>
      <w:r>
        <w:rPr>
          <w:rFonts w:ascii="Times New Roman" w:hAnsi="Times New Roman" w:cs="Times New Roman"/>
          <w:i/>
        </w:rPr>
        <w:t xml:space="preserve"> Criteria</w:t>
      </w:r>
    </w:p>
    <w:p w14:paraId="2C47CA40" w14:textId="77777777" w:rsidR="00867850" w:rsidRDefault="00867850" w:rsidP="00126128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10"/>
        <w:gridCol w:w="445"/>
        <w:gridCol w:w="990"/>
        <w:gridCol w:w="810"/>
        <w:gridCol w:w="799"/>
        <w:gridCol w:w="1006"/>
      </w:tblGrid>
      <w:tr w:rsidR="001436FE" w14:paraId="63FA3F6E" w14:textId="5D2301BC" w:rsidTr="00496876">
        <w:tc>
          <w:tcPr>
            <w:tcW w:w="2610" w:type="dxa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0A832013" w14:textId="7EBF311B" w:rsidR="001436FE" w:rsidRDefault="00A21246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elf-Enhancement Criteria</w:t>
            </w:r>
          </w:p>
        </w:tc>
        <w:tc>
          <w:tcPr>
            <w:tcW w:w="445" w:type="dxa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63724255" w14:textId="77777777" w:rsidR="001436FE" w:rsidRPr="002C6629" w:rsidRDefault="001436FE" w:rsidP="00126128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2C6629">
              <w:rPr>
                <w:rFonts w:ascii="Times New Roman" w:hAnsi="Times New Roman" w:cs="Times New Roman"/>
                <w:i/>
              </w:rPr>
              <w:t>k</w:t>
            </w:r>
          </w:p>
        </w:tc>
        <w:tc>
          <w:tcPr>
            <w:tcW w:w="990" w:type="dxa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31679105" w14:textId="06953585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amples</w:t>
            </w:r>
          </w:p>
        </w:tc>
        <w:tc>
          <w:tcPr>
            <w:tcW w:w="810" w:type="dxa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6D3333FF" w14:textId="36FA0EDD" w:rsidR="001436FE" w:rsidRPr="002C6629" w:rsidRDefault="001436FE" w:rsidP="00126128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799" w:type="dxa"/>
            <w:tcBorders>
              <w:top w:val="single" w:sz="12" w:space="0" w:color="auto"/>
              <w:bottom w:val="single" w:sz="4" w:space="0" w:color="auto"/>
            </w:tcBorders>
            <w:vAlign w:val="bottom"/>
          </w:tcPr>
          <w:p w14:paraId="605EACE7" w14:textId="564A89F3" w:rsidR="001436FE" w:rsidRPr="002C6629" w:rsidRDefault="001436FE" w:rsidP="00126128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2C6629">
              <w:rPr>
                <w:rFonts w:ascii="Times New Roman" w:hAnsi="Times New Roman" w:cs="Times New Roman"/>
                <w:i/>
              </w:rPr>
              <w:t>SE</w:t>
            </w:r>
          </w:p>
        </w:tc>
        <w:tc>
          <w:tcPr>
            <w:tcW w:w="1006" w:type="dxa"/>
            <w:tcBorders>
              <w:top w:val="single" w:sz="12" w:space="0" w:color="auto"/>
              <w:bottom w:val="single" w:sz="4" w:space="0" w:color="auto"/>
            </w:tcBorders>
          </w:tcPr>
          <w:p w14:paraId="2306793E" w14:textId="04A58A59" w:rsidR="001436FE" w:rsidRPr="002C6629" w:rsidRDefault="001436FE" w:rsidP="00126128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95% CI</w:t>
            </w:r>
          </w:p>
        </w:tc>
      </w:tr>
      <w:tr w:rsidR="001436FE" w14:paraId="2E3283C1" w14:textId="2989EF1A" w:rsidTr="001436FE">
        <w:tc>
          <w:tcPr>
            <w:tcW w:w="2610" w:type="dxa"/>
            <w:tcBorders>
              <w:top w:val="single" w:sz="4" w:space="0" w:color="auto"/>
            </w:tcBorders>
          </w:tcPr>
          <w:p w14:paraId="23BEA5A6" w14:textId="4BCA458A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ask Performance</w:t>
            </w:r>
          </w:p>
        </w:tc>
        <w:tc>
          <w:tcPr>
            <w:tcW w:w="445" w:type="dxa"/>
            <w:tcBorders>
              <w:top w:val="single" w:sz="4" w:space="0" w:color="auto"/>
            </w:tcBorders>
          </w:tcPr>
          <w:p w14:paraId="63E585FA" w14:textId="29DA9920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7751BC41" w14:textId="423119DF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15B01429" w14:textId="70BA5128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4</w:t>
            </w:r>
          </w:p>
        </w:tc>
        <w:tc>
          <w:tcPr>
            <w:tcW w:w="799" w:type="dxa"/>
            <w:tcBorders>
              <w:top w:val="single" w:sz="4" w:space="0" w:color="auto"/>
            </w:tcBorders>
          </w:tcPr>
          <w:p w14:paraId="1F0216D4" w14:textId="36C860DF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1006" w:type="dxa"/>
            <w:tcBorders>
              <w:top w:val="single" w:sz="4" w:space="0" w:color="auto"/>
            </w:tcBorders>
          </w:tcPr>
          <w:p w14:paraId="2BA68121" w14:textId="73296F25" w:rsidR="001436FE" w:rsidRDefault="00F96BC5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2, .30</w:t>
            </w:r>
          </w:p>
        </w:tc>
      </w:tr>
      <w:tr w:rsidR="001436FE" w14:paraId="2E1C3FC8" w14:textId="5D9E6097" w:rsidTr="001436FE">
        <w:tc>
          <w:tcPr>
            <w:tcW w:w="2610" w:type="dxa"/>
          </w:tcPr>
          <w:p w14:paraId="62F55A8E" w14:textId="6A646C03" w:rsidR="001436FE" w:rsidRPr="00711C95" w:rsidRDefault="001436FE" w:rsidP="00126128">
            <w:pPr>
              <w:pStyle w:val="NoSpacing"/>
              <w:rPr>
                <w:rFonts w:ascii="Times New Roman" w:hAnsi="Times New Roman" w:cs="Times New Roman"/>
                <w:i/>
              </w:rPr>
            </w:pPr>
            <w:r w:rsidRPr="00711C95">
              <w:rPr>
                <w:i/>
              </w:rPr>
              <w:t xml:space="preserve">   </w:t>
            </w:r>
            <w:r w:rsidR="006B73EF">
              <w:rPr>
                <w:i/>
              </w:rPr>
              <w:t xml:space="preserve"> </w:t>
            </w:r>
            <w:r w:rsidRPr="00711C95">
              <w:rPr>
                <w:rFonts w:ascii="Times New Roman" w:hAnsi="Times New Roman" w:cs="Times New Roman"/>
                <w:i/>
              </w:rPr>
              <w:t>Remote Associates Task</w:t>
            </w:r>
          </w:p>
        </w:tc>
        <w:tc>
          <w:tcPr>
            <w:tcW w:w="445" w:type="dxa"/>
          </w:tcPr>
          <w:p w14:paraId="799FD273" w14:textId="2283AE03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90" w:type="dxa"/>
          </w:tcPr>
          <w:p w14:paraId="03596FF4" w14:textId="0A12C28D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10" w:type="dxa"/>
          </w:tcPr>
          <w:p w14:paraId="1928A5F4" w14:textId="45238B5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5</w:t>
            </w:r>
          </w:p>
        </w:tc>
        <w:tc>
          <w:tcPr>
            <w:tcW w:w="799" w:type="dxa"/>
          </w:tcPr>
          <w:p w14:paraId="477351F7" w14:textId="7FA5FD05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1006" w:type="dxa"/>
          </w:tcPr>
          <w:p w14:paraId="1FEC73CD" w14:textId="0324E71B" w:rsidR="001436FE" w:rsidRDefault="00F96BC5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17, .07</w:t>
            </w:r>
          </w:p>
        </w:tc>
      </w:tr>
      <w:tr w:rsidR="001436FE" w14:paraId="035ADA44" w14:textId="44AA0170" w:rsidTr="006B73EF">
        <w:trPr>
          <w:trHeight w:val="342"/>
        </w:trPr>
        <w:tc>
          <w:tcPr>
            <w:tcW w:w="2610" w:type="dxa"/>
          </w:tcPr>
          <w:p w14:paraId="0CC7A756" w14:textId="2990AA33" w:rsidR="001436FE" w:rsidRPr="00711C95" w:rsidRDefault="001436FE" w:rsidP="00126128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711C95">
              <w:rPr>
                <w:rFonts w:ascii="Times New Roman" w:hAnsi="Times New Roman" w:cs="Times New Roman"/>
                <w:i/>
              </w:rPr>
              <w:t xml:space="preserve">   </w:t>
            </w:r>
            <w:r w:rsidR="006B73EF">
              <w:rPr>
                <w:rFonts w:ascii="Times New Roman" w:hAnsi="Times New Roman" w:cs="Times New Roman"/>
                <w:i/>
              </w:rPr>
              <w:t xml:space="preserve"> </w:t>
            </w:r>
            <w:r w:rsidRPr="00711C95">
              <w:rPr>
                <w:rFonts w:ascii="Times New Roman" w:hAnsi="Times New Roman" w:cs="Times New Roman"/>
                <w:i/>
              </w:rPr>
              <w:t>Other</w:t>
            </w:r>
          </w:p>
        </w:tc>
        <w:tc>
          <w:tcPr>
            <w:tcW w:w="445" w:type="dxa"/>
          </w:tcPr>
          <w:p w14:paraId="626B5340" w14:textId="7EDA56E4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90" w:type="dxa"/>
          </w:tcPr>
          <w:p w14:paraId="4A65A341" w14:textId="19446A02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10" w:type="dxa"/>
          </w:tcPr>
          <w:p w14:paraId="3834C8C2" w14:textId="70A387E5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20*</w:t>
            </w:r>
          </w:p>
        </w:tc>
        <w:tc>
          <w:tcPr>
            <w:tcW w:w="799" w:type="dxa"/>
          </w:tcPr>
          <w:p w14:paraId="5C0693A4" w14:textId="4CA14CBC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6</w:t>
            </w:r>
          </w:p>
        </w:tc>
        <w:tc>
          <w:tcPr>
            <w:tcW w:w="1006" w:type="dxa"/>
          </w:tcPr>
          <w:p w14:paraId="4905FAE1" w14:textId="1799D249" w:rsidR="001436FE" w:rsidRDefault="00F96BC5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6, .34</w:t>
            </w:r>
          </w:p>
        </w:tc>
      </w:tr>
      <w:tr w:rsidR="001436FE" w14:paraId="6C35229C" w14:textId="16B644AB" w:rsidTr="001436FE">
        <w:tc>
          <w:tcPr>
            <w:tcW w:w="2610" w:type="dxa"/>
          </w:tcPr>
          <w:p w14:paraId="4F741474" w14:textId="4CBF6BD9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lligence</w:t>
            </w:r>
          </w:p>
        </w:tc>
        <w:tc>
          <w:tcPr>
            <w:tcW w:w="445" w:type="dxa"/>
          </w:tcPr>
          <w:p w14:paraId="3341975C" w14:textId="66995160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90" w:type="dxa"/>
          </w:tcPr>
          <w:p w14:paraId="76586981" w14:textId="22D3BF25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10" w:type="dxa"/>
          </w:tcPr>
          <w:p w14:paraId="38D465D6" w14:textId="3058BE2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28*</w:t>
            </w:r>
          </w:p>
        </w:tc>
        <w:tc>
          <w:tcPr>
            <w:tcW w:w="799" w:type="dxa"/>
          </w:tcPr>
          <w:p w14:paraId="475392D7" w14:textId="57843549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1006" w:type="dxa"/>
          </w:tcPr>
          <w:p w14:paraId="69751408" w14:textId="39C2AD35" w:rsidR="001436FE" w:rsidRDefault="00F96BC5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21, .35</w:t>
            </w:r>
          </w:p>
        </w:tc>
      </w:tr>
      <w:tr w:rsidR="001436FE" w14:paraId="6DD8BBA5" w14:textId="65FCEB3F" w:rsidTr="001436FE">
        <w:tc>
          <w:tcPr>
            <w:tcW w:w="2610" w:type="dxa"/>
          </w:tcPr>
          <w:p w14:paraId="4D7DB913" w14:textId="7C214102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adership</w:t>
            </w:r>
          </w:p>
        </w:tc>
        <w:tc>
          <w:tcPr>
            <w:tcW w:w="445" w:type="dxa"/>
          </w:tcPr>
          <w:p w14:paraId="6B31F839" w14:textId="22C7EDD4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90" w:type="dxa"/>
          </w:tcPr>
          <w:p w14:paraId="770C993E" w14:textId="6AFB9A7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10" w:type="dxa"/>
          </w:tcPr>
          <w:p w14:paraId="395FC726" w14:textId="516250ED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4*</w:t>
            </w:r>
          </w:p>
        </w:tc>
        <w:tc>
          <w:tcPr>
            <w:tcW w:w="799" w:type="dxa"/>
          </w:tcPr>
          <w:p w14:paraId="2A67DEBD" w14:textId="43C771D5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1006" w:type="dxa"/>
          </w:tcPr>
          <w:p w14:paraId="32D9B8DD" w14:textId="26826355" w:rsidR="001436FE" w:rsidRDefault="00F96BC5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7, .50</w:t>
            </w:r>
          </w:p>
        </w:tc>
      </w:tr>
      <w:tr w:rsidR="001436FE" w14:paraId="50725EE0" w14:textId="178C2532" w:rsidTr="001436FE">
        <w:tc>
          <w:tcPr>
            <w:tcW w:w="2610" w:type="dxa"/>
          </w:tcPr>
          <w:p w14:paraId="2EA3919E" w14:textId="2756D43A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greeableness</w:t>
            </w:r>
          </w:p>
        </w:tc>
        <w:tc>
          <w:tcPr>
            <w:tcW w:w="445" w:type="dxa"/>
          </w:tcPr>
          <w:p w14:paraId="54162ACC" w14:textId="49188EE9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90" w:type="dxa"/>
          </w:tcPr>
          <w:p w14:paraId="7174AA20" w14:textId="4E2F5251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10" w:type="dxa"/>
          </w:tcPr>
          <w:p w14:paraId="23AF7B8C" w14:textId="0875C6D2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5</w:t>
            </w:r>
          </w:p>
        </w:tc>
        <w:tc>
          <w:tcPr>
            <w:tcW w:w="799" w:type="dxa"/>
          </w:tcPr>
          <w:p w14:paraId="1E236F52" w14:textId="29590E27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1006" w:type="dxa"/>
          </w:tcPr>
          <w:p w14:paraId="767BA615" w14:textId="75531196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26, .16</w:t>
            </w:r>
          </w:p>
        </w:tc>
      </w:tr>
      <w:tr w:rsidR="001436FE" w14:paraId="0C567D02" w14:textId="1289F223" w:rsidTr="001436FE">
        <w:tc>
          <w:tcPr>
            <w:tcW w:w="2610" w:type="dxa"/>
          </w:tcPr>
          <w:p w14:paraId="4EAE9928" w14:textId="5175D295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xtraversion</w:t>
            </w:r>
          </w:p>
        </w:tc>
        <w:tc>
          <w:tcPr>
            <w:tcW w:w="445" w:type="dxa"/>
          </w:tcPr>
          <w:p w14:paraId="1B366EF2" w14:textId="301C73FF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90" w:type="dxa"/>
          </w:tcPr>
          <w:p w14:paraId="124B0479" w14:textId="4E9ADD9F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10" w:type="dxa"/>
          </w:tcPr>
          <w:p w14:paraId="62F73F2A" w14:textId="2634EA64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41*</w:t>
            </w:r>
          </w:p>
        </w:tc>
        <w:tc>
          <w:tcPr>
            <w:tcW w:w="799" w:type="dxa"/>
          </w:tcPr>
          <w:p w14:paraId="423F2AB7" w14:textId="5710B8B2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1006" w:type="dxa"/>
          </w:tcPr>
          <w:p w14:paraId="511AD110" w14:textId="0ED6A1EE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26, .56</w:t>
            </w:r>
          </w:p>
        </w:tc>
      </w:tr>
      <w:tr w:rsidR="001436FE" w14:paraId="47040127" w14:textId="47E8BDF3" w:rsidTr="001436FE">
        <w:tc>
          <w:tcPr>
            <w:tcW w:w="2610" w:type="dxa"/>
          </w:tcPr>
          <w:p w14:paraId="6D0676FD" w14:textId="6891AC90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ttractiveness</w:t>
            </w:r>
          </w:p>
        </w:tc>
        <w:tc>
          <w:tcPr>
            <w:tcW w:w="445" w:type="dxa"/>
          </w:tcPr>
          <w:p w14:paraId="2C0FA9C5" w14:textId="3796068D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90" w:type="dxa"/>
          </w:tcPr>
          <w:p w14:paraId="6FF0A6BB" w14:textId="11861AD4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10" w:type="dxa"/>
          </w:tcPr>
          <w:p w14:paraId="7E394EAA" w14:textId="60BFF50E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8*</w:t>
            </w:r>
          </w:p>
        </w:tc>
        <w:tc>
          <w:tcPr>
            <w:tcW w:w="799" w:type="dxa"/>
          </w:tcPr>
          <w:p w14:paraId="778BBDF9" w14:textId="3F290336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8</w:t>
            </w:r>
          </w:p>
        </w:tc>
        <w:tc>
          <w:tcPr>
            <w:tcW w:w="1006" w:type="dxa"/>
          </w:tcPr>
          <w:p w14:paraId="46CBE21A" w14:textId="0CBE5A3E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6, .59</w:t>
            </w:r>
          </w:p>
        </w:tc>
      </w:tr>
      <w:tr w:rsidR="001436FE" w14:paraId="19F6AC83" w14:textId="7C503F60" w:rsidTr="001436FE">
        <w:tc>
          <w:tcPr>
            <w:tcW w:w="2610" w:type="dxa"/>
          </w:tcPr>
          <w:p w14:paraId="7FAD0D35" w14:textId="43E1E349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scientiousness</w:t>
            </w:r>
          </w:p>
        </w:tc>
        <w:tc>
          <w:tcPr>
            <w:tcW w:w="445" w:type="dxa"/>
          </w:tcPr>
          <w:p w14:paraId="2CE09481" w14:textId="4BD9415C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90" w:type="dxa"/>
          </w:tcPr>
          <w:p w14:paraId="3EADE238" w14:textId="68AD3817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10" w:type="dxa"/>
          </w:tcPr>
          <w:p w14:paraId="2FCC5184" w14:textId="584DCA1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3</w:t>
            </w:r>
          </w:p>
        </w:tc>
        <w:tc>
          <w:tcPr>
            <w:tcW w:w="799" w:type="dxa"/>
          </w:tcPr>
          <w:p w14:paraId="4C600041" w14:textId="3B4F6266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1006" w:type="dxa"/>
          </w:tcPr>
          <w:p w14:paraId="2D9C4AF3" w14:textId="5B0ED371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16, .43</w:t>
            </w:r>
          </w:p>
        </w:tc>
      </w:tr>
      <w:tr w:rsidR="001436FE" w14:paraId="4900FDFA" w14:textId="59D6972B" w:rsidTr="001436FE">
        <w:tc>
          <w:tcPr>
            <w:tcW w:w="2610" w:type="dxa"/>
          </w:tcPr>
          <w:p w14:paraId="2744CA79" w14:textId="4AAB1AC0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motional Stability</w:t>
            </w:r>
          </w:p>
        </w:tc>
        <w:tc>
          <w:tcPr>
            <w:tcW w:w="445" w:type="dxa"/>
          </w:tcPr>
          <w:p w14:paraId="1518563B" w14:textId="212E0C6C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90" w:type="dxa"/>
          </w:tcPr>
          <w:p w14:paraId="61B0D9D7" w14:textId="7E9F4873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10" w:type="dxa"/>
          </w:tcPr>
          <w:p w14:paraId="58A20716" w14:textId="3FAB4CFA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8</w:t>
            </w:r>
          </w:p>
        </w:tc>
        <w:tc>
          <w:tcPr>
            <w:tcW w:w="799" w:type="dxa"/>
          </w:tcPr>
          <w:p w14:paraId="5AF6CC1B" w14:textId="29B4ED8F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8</w:t>
            </w:r>
          </w:p>
        </w:tc>
        <w:tc>
          <w:tcPr>
            <w:tcW w:w="1006" w:type="dxa"/>
          </w:tcPr>
          <w:p w14:paraId="18724003" w14:textId="285238A0" w:rsidR="001436FE" w:rsidRPr="00FF1F6F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 w:rsidRPr="00FF1F6F">
              <w:rPr>
                <w:rFonts w:ascii="Times New Roman" w:hAnsi="Times New Roman" w:cs="Times New Roman"/>
              </w:rPr>
              <w:t>-.27, .43</w:t>
            </w:r>
          </w:p>
        </w:tc>
      </w:tr>
      <w:tr w:rsidR="001436FE" w14:paraId="328849F7" w14:textId="1E5D0133" w:rsidTr="00544E6B">
        <w:tc>
          <w:tcPr>
            <w:tcW w:w="2610" w:type="dxa"/>
          </w:tcPr>
          <w:p w14:paraId="461C3550" w14:textId="667DB4D2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penness</w:t>
            </w:r>
          </w:p>
        </w:tc>
        <w:tc>
          <w:tcPr>
            <w:tcW w:w="445" w:type="dxa"/>
          </w:tcPr>
          <w:p w14:paraId="43362191" w14:textId="7F8ECEED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90" w:type="dxa"/>
          </w:tcPr>
          <w:p w14:paraId="0EB299E9" w14:textId="24A556D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10" w:type="dxa"/>
          </w:tcPr>
          <w:p w14:paraId="74C73823" w14:textId="7601D3AA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8</w:t>
            </w:r>
          </w:p>
        </w:tc>
        <w:tc>
          <w:tcPr>
            <w:tcW w:w="799" w:type="dxa"/>
          </w:tcPr>
          <w:p w14:paraId="19C19545" w14:textId="3F22253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1006" w:type="dxa"/>
          </w:tcPr>
          <w:p w14:paraId="7103CF9A" w14:textId="62D287CA" w:rsidR="001436FE" w:rsidRDefault="009E2F10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.02, .79</w:t>
            </w:r>
          </w:p>
        </w:tc>
      </w:tr>
      <w:tr w:rsidR="001436FE" w14:paraId="549FF787" w14:textId="3F51A479" w:rsidTr="00544E6B">
        <w:tc>
          <w:tcPr>
            <w:tcW w:w="2610" w:type="dxa"/>
            <w:tcBorders>
              <w:bottom w:val="single" w:sz="8" w:space="0" w:color="auto"/>
            </w:tcBorders>
          </w:tcPr>
          <w:p w14:paraId="318A50AA" w14:textId="00D316D3" w:rsidR="001436FE" w:rsidRDefault="001436FE" w:rsidP="0012612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ikeable</w:t>
            </w:r>
          </w:p>
        </w:tc>
        <w:tc>
          <w:tcPr>
            <w:tcW w:w="445" w:type="dxa"/>
            <w:tcBorders>
              <w:bottom w:val="single" w:sz="8" w:space="0" w:color="auto"/>
            </w:tcBorders>
          </w:tcPr>
          <w:p w14:paraId="22454B9F" w14:textId="3D1F5107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90" w:type="dxa"/>
            <w:tcBorders>
              <w:bottom w:val="single" w:sz="8" w:space="0" w:color="auto"/>
            </w:tcBorders>
          </w:tcPr>
          <w:p w14:paraId="5772DFA3" w14:textId="7574521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10" w:type="dxa"/>
            <w:tcBorders>
              <w:bottom w:val="single" w:sz="8" w:space="0" w:color="auto"/>
            </w:tcBorders>
          </w:tcPr>
          <w:p w14:paraId="6CFA57FD" w14:textId="0A7ED5F1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2*</w:t>
            </w:r>
          </w:p>
        </w:tc>
        <w:tc>
          <w:tcPr>
            <w:tcW w:w="799" w:type="dxa"/>
            <w:tcBorders>
              <w:bottom w:val="single" w:sz="8" w:space="0" w:color="auto"/>
            </w:tcBorders>
          </w:tcPr>
          <w:p w14:paraId="5B0E74B4" w14:textId="3EE2230B" w:rsidR="001436FE" w:rsidRDefault="001436FE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1006" w:type="dxa"/>
            <w:tcBorders>
              <w:bottom w:val="single" w:sz="8" w:space="0" w:color="auto"/>
            </w:tcBorders>
          </w:tcPr>
          <w:p w14:paraId="3A1F8D66" w14:textId="2D955DEE" w:rsidR="001436FE" w:rsidRDefault="00F96BC5" w:rsidP="0012612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4, .51</w:t>
            </w:r>
          </w:p>
        </w:tc>
      </w:tr>
    </w:tbl>
    <w:p w14:paraId="7A433B6E" w14:textId="179FD0BA" w:rsidR="00711C95" w:rsidRPr="00544E6B" w:rsidRDefault="00711C95" w:rsidP="00126128">
      <w:pPr>
        <w:pStyle w:val="NoSpacing"/>
        <w:rPr>
          <w:rFonts w:ascii="Times New Roman" w:hAnsi="Times New Roman" w:cs="Times New Roman"/>
        </w:rPr>
      </w:pPr>
      <w:r w:rsidRPr="00711C95">
        <w:rPr>
          <w:rFonts w:ascii="Times New Roman" w:hAnsi="Times New Roman" w:cs="Times New Roman"/>
          <w:i/>
        </w:rPr>
        <w:t>Notes</w:t>
      </w:r>
      <w:r w:rsidRPr="00711C95">
        <w:rPr>
          <w:rFonts w:ascii="Times New Roman" w:hAnsi="Times New Roman" w:cs="Times New Roman"/>
        </w:rPr>
        <w:t xml:space="preserve">. </w:t>
      </w:r>
      <w:r w:rsidR="004920F2">
        <w:rPr>
          <w:rFonts w:ascii="Times New Roman" w:hAnsi="Times New Roman" w:cs="Times New Roman"/>
        </w:rPr>
        <w:t xml:space="preserve">WLS = weighted least squares; </w:t>
      </w:r>
      <w:r w:rsidRPr="00711C95">
        <w:rPr>
          <w:rFonts w:ascii="Times New Roman" w:hAnsi="Times New Roman" w:cs="Times New Roman"/>
          <w:i/>
        </w:rPr>
        <w:t>k</w:t>
      </w:r>
      <w:r w:rsidRPr="00711C95">
        <w:rPr>
          <w:rFonts w:ascii="Times New Roman" w:hAnsi="Times New Roman" w:cs="Times New Roman"/>
        </w:rPr>
        <w:t xml:space="preserve"> = number of effect sizes included in</w:t>
      </w:r>
      <w:r w:rsidR="004920F2">
        <w:rPr>
          <w:rFonts w:ascii="Times New Roman" w:hAnsi="Times New Roman" w:cs="Times New Roman"/>
        </w:rPr>
        <w:t xml:space="preserve"> the</w:t>
      </w:r>
      <w:r w:rsidRPr="00711C95">
        <w:rPr>
          <w:rFonts w:ascii="Times New Roman" w:hAnsi="Times New Roman" w:cs="Times New Roman"/>
        </w:rPr>
        <w:t xml:space="preserve"> meta-analysis; Samples = number of independent</w:t>
      </w:r>
      <w:r w:rsidR="004920F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</w:t>
      </w:r>
      <w:r w:rsidRPr="00711C95">
        <w:rPr>
          <w:rFonts w:ascii="Times New Roman" w:hAnsi="Times New Roman" w:cs="Times New Roman"/>
        </w:rPr>
        <w:t>amples</w:t>
      </w:r>
      <w:r>
        <w:rPr>
          <w:rFonts w:ascii="Times New Roman" w:hAnsi="Times New Roman" w:cs="Times New Roman"/>
        </w:rPr>
        <w:t xml:space="preserve"> included in the meta-analysis; </w:t>
      </w:r>
      <w:r>
        <w:rPr>
          <w:rFonts w:ascii="Times New Roman" w:hAnsi="Times New Roman" w:cs="Times New Roman"/>
          <w:i/>
        </w:rPr>
        <w:t>B =</w:t>
      </w:r>
      <w:r w:rsidRPr="00711C95">
        <w:rPr>
          <w:rFonts w:ascii="Times New Roman" w:hAnsi="Times New Roman" w:cs="Times New Roman"/>
        </w:rPr>
        <w:t>unstandar</w:t>
      </w:r>
      <w:r>
        <w:rPr>
          <w:rFonts w:ascii="Times New Roman" w:hAnsi="Times New Roman" w:cs="Times New Roman"/>
        </w:rPr>
        <w:t>dized regression coefficient</w:t>
      </w:r>
      <w:r w:rsidR="00867850">
        <w:rPr>
          <w:rFonts w:ascii="Times New Roman" w:hAnsi="Times New Roman" w:cs="Times New Roman"/>
        </w:rPr>
        <w:t xml:space="preserve"> weighted by sample size</w:t>
      </w:r>
      <w:r w:rsidR="00544E6B">
        <w:rPr>
          <w:rFonts w:ascii="Times New Roman" w:hAnsi="Times New Roman" w:cs="Times New Roman"/>
        </w:rPr>
        <w:t xml:space="preserve">; SE </w:t>
      </w:r>
      <w:r>
        <w:rPr>
          <w:rFonts w:ascii="Times New Roman" w:hAnsi="Times New Roman" w:cs="Times New Roman"/>
        </w:rPr>
        <w:t xml:space="preserve">= </w:t>
      </w:r>
      <w:r w:rsidR="00867850">
        <w:rPr>
          <w:rFonts w:ascii="Times New Roman" w:hAnsi="Times New Roman" w:cs="Times New Roman"/>
        </w:rPr>
        <w:t xml:space="preserve">standard error of </w:t>
      </w:r>
      <w:r w:rsidR="00544E6B">
        <w:rPr>
          <w:rFonts w:ascii="Times New Roman" w:hAnsi="Times New Roman" w:cs="Times New Roman"/>
        </w:rPr>
        <w:t xml:space="preserve">the </w:t>
      </w:r>
      <w:r w:rsidR="00867850">
        <w:rPr>
          <w:rFonts w:ascii="Times New Roman" w:hAnsi="Times New Roman" w:cs="Times New Roman"/>
        </w:rPr>
        <w:t>regression coefficient</w:t>
      </w:r>
      <w:r w:rsidR="00544E6B">
        <w:rPr>
          <w:rFonts w:ascii="Times New Roman" w:hAnsi="Times New Roman" w:cs="Times New Roman"/>
        </w:rPr>
        <w:t xml:space="preserve">; </w:t>
      </w:r>
      <w:r w:rsidR="00544E6B" w:rsidRPr="00544E6B">
        <w:rPr>
          <w:rFonts w:ascii="Times New Roman" w:hAnsi="Times New Roman" w:cs="Times New Roman"/>
          <w:i/>
        </w:rPr>
        <w:t>95% CI</w:t>
      </w:r>
      <w:r w:rsidR="00544E6B" w:rsidRPr="00544E6B">
        <w:rPr>
          <w:rFonts w:ascii="Times New Roman" w:hAnsi="Times New Roman" w:cs="Times New Roman"/>
        </w:rPr>
        <w:t xml:space="preserve"> = </w:t>
      </w:r>
      <w:r w:rsidR="00544E6B" w:rsidRPr="00544E6B">
        <w:rPr>
          <w:rFonts w:ascii="Times New Roman" w:hAnsi="Times New Roman"/>
        </w:rPr>
        <w:t xml:space="preserve">lower and upper bounds of the 95% confidence interval for </w:t>
      </w:r>
      <w:r w:rsidR="00544E6B" w:rsidRPr="00544E6B">
        <w:rPr>
          <w:rFonts w:ascii="Times New Roman" w:hAnsi="Times New Roman"/>
          <w:i/>
        </w:rPr>
        <w:t>B</w:t>
      </w:r>
      <w:r w:rsidR="00867850" w:rsidRPr="00544E6B">
        <w:rPr>
          <w:rFonts w:ascii="Times New Roman" w:hAnsi="Times New Roman" w:cs="Times New Roman"/>
        </w:rPr>
        <w:t>.</w:t>
      </w:r>
    </w:p>
    <w:p w14:paraId="645CCFEE" w14:textId="02058FDF" w:rsidR="00867850" w:rsidRPr="00711C95" w:rsidRDefault="00867850" w:rsidP="00126128">
      <w:pPr>
        <w:pStyle w:val="NoSpacing"/>
        <w:rPr>
          <w:rFonts w:ascii="Times New Roman" w:hAnsi="Times New Roman" w:cs="Times New Roman"/>
        </w:rPr>
        <w:sectPr w:rsidR="00867850" w:rsidRPr="00711C95" w:rsidSect="00763F2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</w:rPr>
        <w:t>*</w:t>
      </w:r>
      <w:r w:rsidRPr="00867850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&lt; .05</w:t>
      </w:r>
    </w:p>
    <w:p w14:paraId="251EB620" w14:textId="77777777" w:rsidR="00C929B5" w:rsidRPr="00F25738" w:rsidRDefault="00C929B5" w:rsidP="00C929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5738">
        <w:rPr>
          <w:rFonts w:ascii="Times New Roman" w:hAnsi="Times New Roman" w:cs="Times New Roman"/>
          <w:sz w:val="24"/>
          <w:szCs w:val="24"/>
        </w:rPr>
        <w:lastRenderedPageBreak/>
        <w:t>APPENDIX A</w:t>
      </w:r>
    </w:p>
    <w:p w14:paraId="263DA6FE" w14:textId="024977DB" w:rsidR="00C929B5" w:rsidRPr="00F25738" w:rsidRDefault="00C929B5" w:rsidP="00C929B5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25738">
        <w:rPr>
          <w:rFonts w:ascii="Times New Roman" w:hAnsi="Times New Roman" w:cs="Times New Roman"/>
          <w:i/>
          <w:sz w:val="24"/>
          <w:szCs w:val="24"/>
        </w:rPr>
        <w:t xml:space="preserve">Main Codes and Input Values for </w:t>
      </w:r>
      <w:r w:rsidR="00767A5B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>arcissism</w:t>
      </w:r>
      <w:r w:rsidRPr="00F25738">
        <w:rPr>
          <w:rFonts w:ascii="Times New Roman" w:hAnsi="Times New Roman" w:cs="Times New Roman"/>
          <w:i/>
          <w:sz w:val="24"/>
          <w:szCs w:val="24"/>
        </w:rPr>
        <w:t xml:space="preserve"> and Self-Enhancement Studies in the Meta-Analysis</w:t>
      </w:r>
    </w:p>
    <w:p w14:paraId="263C2F0C" w14:textId="77777777" w:rsidR="00C929B5" w:rsidRPr="00F25738" w:rsidRDefault="00C929B5" w:rsidP="00C929B5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1530"/>
        <w:gridCol w:w="1080"/>
        <w:gridCol w:w="810"/>
        <w:gridCol w:w="1080"/>
        <w:gridCol w:w="1260"/>
        <w:gridCol w:w="1440"/>
        <w:gridCol w:w="1170"/>
        <w:gridCol w:w="1258"/>
        <w:gridCol w:w="1172"/>
        <w:gridCol w:w="529"/>
        <w:gridCol w:w="425"/>
        <w:gridCol w:w="426"/>
      </w:tblGrid>
      <w:tr w:rsidR="000F35A3" w:rsidRPr="00F25738" w14:paraId="04E5C16E" w14:textId="77777777" w:rsidTr="00DE6D54">
        <w:trPr>
          <w:tblHeader/>
        </w:trPr>
        <w:tc>
          <w:tcPr>
            <w:tcW w:w="72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DE5B1DA" w14:textId="42FF33EB" w:rsidR="00322614" w:rsidRPr="00F25738" w:rsidRDefault="00CF7BDC" w:rsidP="00CF7BDC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53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FE4F7E0" w14:textId="4921B92C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E0613A2" w14:textId="29E9D728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A2BFDBA" w14:textId="301F2ECB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4B1942C" w14:textId="01462C50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EB4487B" w14:textId="77777777" w:rsidR="00322614" w:rsidRPr="00F25738" w:rsidRDefault="00322614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4B48FF17" w14:textId="254D697B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44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FD3F25C" w14:textId="77777777" w:rsidR="00322614" w:rsidRPr="00F25738" w:rsidRDefault="00322614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1BF52D2F" w14:textId="6105AB28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7D32DE1" w14:textId="3036F7DB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258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B93E75A" w14:textId="784243A0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72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54AC17E" w14:textId="77777777" w:rsidR="00322614" w:rsidRPr="00F25738" w:rsidRDefault="00322614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63BF35DA" w14:textId="5FEDD517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2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981D7A5" w14:textId="2FB51849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53A9A8D" w14:textId="0641C789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447E33E" w14:textId="56CE7851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0F35A3" w:rsidRPr="00F25738" w14:paraId="40FE2F07" w14:textId="77777777" w:rsidTr="00DE6D54">
        <w:tc>
          <w:tcPr>
            <w:tcW w:w="720" w:type="dxa"/>
            <w:tcBorders>
              <w:top w:val="single" w:sz="4" w:space="0" w:color="auto"/>
            </w:tcBorders>
          </w:tcPr>
          <w:p w14:paraId="7D3A4ED5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530" w:type="dxa"/>
            <w:tcBorders>
              <w:top w:val="single" w:sz="4" w:space="0" w:color="auto"/>
            </w:tcBorders>
          </w:tcPr>
          <w:p w14:paraId="40EF3239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mes &amp; Kammrath (2004)</w:t>
            </w:r>
          </w:p>
          <w:p w14:paraId="33667D77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1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7DE8000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  <w:p w14:paraId="485585B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13F7F62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2AAC12B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26578FD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0835E0E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1601E7C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  <w:tcBorders>
              <w:top w:val="single" w:sz="4" w:space="0" w:color="auto"/>
            </w:tcBorders>
          </w:tcPr>
          <w:p w14:paraId="6226237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rpersonal perception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14:paraId="6C2BB2C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  <w:tcBorders>
              <w:top w:val="single" w:sz="4" w:space="0" w:color="auto"/>
            </w:tcBorders>
          </w:tcPr>
          <w:p w14:paraId="63770DC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38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69588B3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04E0D95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6</w:t>
            </w:r>
          </w:p>
        </w:tc>
      </w:tr>
      <w:tr w:rsidR="000F35A3" w:rsidRPr="00F25738" w14:paraId="1F3789C4" w14:textId="77777777" w:rsidTr="00DE6D54">
        <w:tc>
          <w:tcPr>
            <w:tcW w:w="720" w:type="dxa"/>
          </w:tcPr>
          <w:p w14:paraId="725EEC44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530" w:type="dxa"/>
          </w:tcPr>
          <w:p w14:paraId="3E9AECE8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mes &amp; Kammrath (2004)</w:t>
            </w:r>
          </w:p>
          <w:p w14:paraId="587F5207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1080" w:type="dxa"/>
          </w:tcPr>
          <w:p w14:paraId="277AB6E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  <w:p w14:paraId="29C7860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0" w:type="dxa"/>
          </w:tcPr>
          <w:p w14:paraId="666D604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1E1E69B" w14:textId="77777777" w:rsidR="0015037A" w:rsidRDefault="0015037A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0D147F29" w14:textId="15B4CBFF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65EEDC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62D5F49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</w:tcPr>
          <w:p w14:paraId="45152F4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58C2A7C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rpersonal perception</w:t>
            </w:r>
          </w:p>
        </w:tc>
        <w:tc>
          <w:tcPr>
            <w:tcW w:w="1172" w:type="dxa"/>
          </w:tcPr>
          <w:p w14:paraId="3EAA7A7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2D2921E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34</w:t>
            </w:r>
          </w:p>
        </w:tc>
        <w:tc>
          <w:tcPr>
            <w:tcW w:w="425" w:type="dxa"/>
          </w:tcPr>
          <w:p w14:paraId="1E05E89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  <w:tc>
          <w:tcPr>
            <w:tcW w:w="426" w:type="dxa"/>
          </w:tcPr>
          <w:p w14:paraId="63B7DA1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</w:tr>
      <w:tr w:rsidR="000F35A3" w:rsidRPr="00F25738" w14:paraId="2CCD28CF" w14:textId="77777777" w:rsidTr="00DE6D54">
        <w:tc>
          <w:tcPr>
            <w:tcW w:w="720" w:type="dxa"/>
          </w:tcPr>
          <w:p w14:paraId="30ACE804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530" w:type="dxa"/>
          </w:tcPr>
          <w:p w14:paraId="744DA3B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mes &amp; Kammrath (2004)</w:t>
            </w:r>
          </w:p>
          <w:p w14:paraId="618D86A7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1080" w:type="dxa"/>
          </w:tcPr>
          <w:p w14:paraId="0D73AE4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  <w:p w14:paraId="29F1AC1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0" w:type="dxa"/>
          </w:tcPr>
          <w:p w14:paraId="3762CC9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44F6A1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5A6A94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75B92BA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</w:tcPr>
          <w:p w14:paraId="5BCDD46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025B638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rpersonal perception</w:t>
            </w:r>
          </w:p>
        </w:tc>
        <w:tc>
          <w:tcPr>
            <w:tcW w:w="1172" w:type="dxa"/>
          </w:tcPr>
          <w:p w14:paraId="07068E5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218F2D9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34</w:t>
            </w:r>
          </w:p>
        </w:tc>
        <w:tc>
          <w:tcPr>
            <w:tcW w:w="425" w:type="dxa"/>
          </w:tcPr>
          <w:p w14:paraId="0CD5F5F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8</w:t>
            </w:r>
          </w:p>
        </w:tc>
        <w:tc>
          <w:tcPr>
            <w:tcW w:w="426" w:type="dxa"/>
          </w:tcPr>
          <w:p w14:paraId="0749945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0F35A3" w:rsidRPr="00F25738" w14:paraId="00622120" w14:textId="77777777" w:rsidTr="00DE6D54">
        <w:tc>
          <w:tcPr>
            <w:tcW w:w="720" w:type="dxa"/>
          </w:tcPr>
          <w:p w14:paraId="55A362CE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530" w:type="dxa"/>
          </w:tcPr>
          <w:p w14:paraId="7812539C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Brown (2010)</w:t>
            </w:r>
          </w:p>
        </w:tc>
        <w:tc>
          <w:tcPr>
            <w:tcW w:w="1080" w:type="dxa"/>
          </w:tcPr>
          <w:p w14:paraId="721E76D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</w:tcPr>
          <w:p w14:paraId="15C2EB6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1CDB6A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BE4A4D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0D93CDD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</w:tcPr>
          <w:p w14:paraId="7A4CFBA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765E751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rpersonal perception</w:t>
            </w:r>
          </w:p>
        </w:tc>
        <w:tc>
          <w:tcPr>
            <w:tcW w:w="1172" w:type="dxa"/>
          </w:tcPr>
          <w:p w14:paraId="20BE6A9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440BF31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47</w:t>
            </w:r>
          </w:p>
        </w:tc>
        <w:tc>
          <w:tcPr>
            <w:tcW w:w="425" w:type="dxa"/>
          </w:tcPr>
          <w:p w14:paraId="197A1AE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7C666CA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</w:tr>
      <w:tr w:rsidR="000F35A3" w:rsidRPr="00F25738" w14:paraId="513FA044" w14:textId="77777777" w:rsidTr="00DE6D54">
        <w:tc>
          <w:tcPr>
            <w:tcW w:w="720" w:type="dxa"/>
          </w:tcPr>
          <w:p w14:paraId="4F9D8AC9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530" w:type="dxa"/>
          </w:tcPr>
          <w:p w14:paraId="69E229C5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mpbell, Goodie, &amp; Foster (2004)</w:t>
            </w:r>
          </w:p>
          <w:p w14:paraId="2469503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1</w:t>
            </w:r>
          </w:p>
        </w:tc>
        <w:tc>
          <w:tcPr>
            <w:tcW w:w="1080" w:type="dxa"/>
          </w:tcPr>
          <w:p w14:paraId="7738470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509654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47E51B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D12CBC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65205E6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</w:tcPr>
          <w:p w14:paraId="25D21F0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08FC732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72" w:type="dxa"/>
          </w:tcPr>
          <w:p w14:paraId="57DAA0C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79576EB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4</w:t>
            </w:r>
          </w:p>
        </w:tc>
        <w:tc>
          <w:tcPr>
            <w:tcW w:w="425" w:type="dxa"/>
          </w:tcPr>
          <w:p w14:paraId="2A3FAD6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8</w:t>
            </w:r>
          </w:p>
        </w:tc>
        <w:tc>
          <w:tcPr>
            <w:tcW w:w="426" w:type="dxa"/>
          </w:tcPr>
          <w:p w14:paraId="67EB844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</w:tr>
      <w:tr w:rsidR="000F35A3" w:rsidRPr="00F25738" w14:paraId="29224EF9" w14:textId="77777777" w:rsidTr="00DE6D54">
        <w:tc>
          <w:tcPr>
            <w:tcW w:w="720" w:type="dxa"/>
          </w:tcPr>
          <w:p w14:paraId="10F43B2E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530" w:type="dxa"/>
          </w:tcPr>
          <w:p w14:paraId="048F0B76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mpbell, Goodie, &amp; Foster (2004)</w:t>
            </w:r>
          </w:p>
          <w:p w14:paraId="7EB766BC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1080" w:type="dxa"/>
          </w:tcPr>
          <w:p w14:paraId="5CED355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323BB4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CD330A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CFE95E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3DC9252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</w:tcPr>
          <w:p w14:paraId="68A2C3B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473A79E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72" w:type="dxa"/>
          </w:tcPr>
          <w:p w14:paraId="29635E8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642DF8B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7</w:t>
            </w:r>
          </w:p>
        </w:tc>
        <w:tc>
          <w:tcPr>
            <w:tcW w:w="425" w:type="dxa"/>
          </w:tcPr>
          <w:p w14:paraId="52AB93F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1B5864D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</w:tr>
      <w:tr w:rsidR="000F35A3" w:rsidRPr="00F25738" w14:paraId="335AE154" w14:textId="77777777" w:rsidTr="00DE6D54">
        <w:tc>
          <w:tcPr>
            <w:tcW w:w="720" w:type="dxa"/>
          </w:tcPr>
          <w:p w14:paraId="243C7462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530" w:type="dxa"/>
          </w:tcPr>
          <w:p w14:paraId="3E49A9D8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mpbell, Goodie, &amp; Foster (2004)</w:t>
            </w:r>
          </w:p>
          <w:p w14:paraId="2B059FE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3</w:t>
            </w:r>
          </w:p>
        </w:tc>
        <w:tc>
          <w:tcPr>
            <w:tcW w:w="1080" w:type="dxa"/>
          </w:tcPr>
          <w:p w14:paraId="11D54CD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EF1DD1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FBAFD3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391F71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31C1C0D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</w:tcPr>
          <w:p w14:paraId="7110DA5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2E961A3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72" w:type="dxa"/>
          </w:tcPr>
          <w:p w14:paraId="4F77C61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40F7E0C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07</w:t>
            </w:r>
          </w:p>
        </w:tc>
        <w:tc>
          <w:tcPr>
            <w:tcW w:w="425" w:type="dxa"/>
          </w:tcPr>
          <w:p w14:paraId="0076625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  <w:tc>
          <w:tcPr>
            <w:tcW w:w="426" w:type="dxa"/>
          </w:tcPr>
          <w:p w14:paraId="58A7AB1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</w:tr>
      <w:tr w:rsidR="000F35A3" w:rsidRPr="00F25738" w14:paraId="3AB69451" w14:textId="77777777" w:rsidTr="00DE6D54">
        <w:tc>
          <w:tcPr>
            <w:tcW w:w="720" w:type="dxa"/>
          </w:tcPr>
          <w:p w14:paraId="40832843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02AC5687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288037C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9E7E89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30D2D4E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33E78E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2EB1581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48C3A5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72A74EA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</w:t>
            </w:r>
          </w:p>
        </w:tc>
        <w:tc>
          <w:tcPr>
            <w:tcW w:w="1172" w:type="dxa"/>
          </w:tcPr>
          <w:p w14:paraId="17826E1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01C5113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0033183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  <w:tc>
          <w:tcPr>
            <w:tcW w:w="426" w:type="dxa"/>
          </w:tcPr>
          <w:p w14:paraId="4333F12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</w:tr>
      <w:tr w:rsidR="000F35A3" w:rsidRPr="00F25738" w14:paraId="4A8245BF" w14:textId="77777777" w:rsidTr="00DE6D54">
        <w:tc>
          <w:tcPr>
            <w:tcW w:w="720" w:type="dxa"/>
          </w:tcPr>
          <w:p w14:paraId="0964B162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76F5BACA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4C0BCE7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BFBB70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2A8F8D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75FD2A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2222575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1A7DBEA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65081E4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</w:t>
            </w:r>
          </w:p>
        </w:tc>
        <w:tc>
          <w:tcPr>
            <w:tcW w:w="1172" w:type="dxa"/>
          </w:tcPr>
          <w:p w14:paraId="037D7AA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7FD8419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2659630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  <w:tc>
          <w:tcPr>
            <w:tcW w:w="426" w:type="dxa"/>
          </w:tcPr>
          <w:p w14:paraId="4E37B75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</w:tr>
      <w:tr w:rsidR="000F35A3" w:rsidRPr="00F25738" w14:paraId="7DE1A5F1" w14:textId="77777777" w:rsidTr="00DE6D54">
        <w:tc>
          <w:tcPr>
            <w:tcW w:w="720" w:type="dxa"/>
          </w:tcPr>
          <w:p w14:paraId="02BA9DDC" w14:textId="77777777" w:rsidR="00C929B5" w:rsidRPr="00F25738" w:rsidRDefault="00C929B5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4C46C2DC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51AE45C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5B76AD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88B610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615FA9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743C7EA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4FD2AA4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5FDC0E4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urgency</w:t>
            </w:r>
          </w:p>
        </w:tc>
        <w:tc>
          <w:tcPr>
            <w:tcW w:w="1172" w:type="dxa"/>
          </w:tcPr>
          <w:p w14:paraId="181CD6D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256AEB8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11DA18F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  <w:tc>
          <w:tcPr>
            <w:tcW w:w="426" w:type="dxa"/>
          </w:tcPr>
          <w:p w14:paraId="76FDB3A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9</w:t>
            </w:r>
          </w:p>
        </w:tc>
      </w:tr>
      <w:tr w:rsidR="00DE6D54" w:rsidRPr="00F25738" w14:paraId="61A2805D" w14:textId="77777777" w:rsidTr="00DE6D54">
        <w:tc>
          <w:tcPr>
            <w:tcW w:w="720" w:type="dxa"/>
          </w:tcPr>
          <w:p w14:paraId="09B66677" w14:textId="09542A44" w:rsidR="00DE6D54" w:rsidRPr="00F25738" w:rsidRDefault="00DE6D54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3585A565" w14:textId="7CE6249A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6326D613" w14:textId="2417271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3EF948E" w14:textId="2743CD5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922FCE0" w14:textId="6F2A361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E4C0FCA" w14:textId="416ABB6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5706A04F" w14:textId="36A3E8D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3440CE11" w14:textId="492816B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352E3413" w14:textId="21FCFE9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urgency</w:t>
            </w:r>
          </w:p>
        </w:tc>
        <w:tc>
          <w:tcPr>
            <w:tcW w:w="1172" w:type="dxa"/>
          </w:tcPr>
          <w:p w14:paraId="489084D5" w14:textId="01BFCDF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6B44C79A" w14:textId="364D077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48AA522F" w14:textId="4423794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1</w:t>
            </w:r>
          </w:p>
        </w:tc>
        <w:tc>
          <w:tcPr>
            <w:tcW w:w="426" w:type="dxa"/>
          </w:tcPr>
          <w:p w14:paraId="491FBD00" w14:textId="1FF099F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9</w:t>
            </w:r>
          </w:p>
        </w:tc>
      </w:tr>
      <w:tr w:rsidR="00DE6D54" w:rsidRPr="00F25738" w14:paraId="1D9FF2AF" w14:textId="77777777" w:rsidTr="00DE6D54">
        <w:tc>
          <w:tcPr>
            <w:tcW w:w="720" w:type="dxa"/>
          </w:tcPr>
          <w:p w14:paraId="7063CBE4" w14:textId="6C4F9EA0" w:rsidR="00DE6D54" w:rsidRPr="00F25738" w:rsidRDefault="00DE6D54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3F91F01A" w14:textId="458550AB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5CB4DC1A" w14:textId="2674835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16CB64D" w14:textId="5EE07F6B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29A6E2E" w14:textId="658516A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981BC1E" w14:textId="3DC28B90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611AA9D5" w14:textId="6B70E20F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6F22F89" w14:textId="649D55F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24168ED6" w14:textId="02F853D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72" w:type="dxa"/>
          </w:tcPr>
          <w:p w14:paraId="10726915" w14:textId="0BB4B71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10360D18" w14:textId="2EE0EDB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04A1099F" w14:textId="060C2F5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2</w:t>
            </w:r>
          </w:p>
        </w:tc>
        <w:tc>
          <w:tcPr>
            <w:tcW w:w="426" w:type="dxa"/>
          </w:tcPr>
          <w:p w14:paraId="30FAB935" w14:textId="1C81954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2</w:t>
            </w:r>
          </w:p>
        </w:tc>
      </w:tr>
      <w:tr w:rsidR="00DE6D54" w:rsidRPr="00F25738" w14:paraId="753ED63A" w14:textId="77777777" w:rsidTr="00DE6D54">
        <w:tc>
          <w:tcPr>
            <w:tcW w:w="720" w:type="dxa"/>
          </w:tcPr>
          <w:p w14:paraId="3FBF2B69" w14:textId="3247C2FB" w:rsidR="00DE6D54" w:rsidRPr="00F25738" w:rsidRDefault="00DE6D54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23F14492" w14:textId="060FE9A5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79E05E51" w14:textId="2B832197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F8F3BFE" w14:textId="60AC7A5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24FD4EC6" w14:textId="53DEC4B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4C3D10E" w14:textId="242EA0B7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0737D8BC" w14:textId="2BD85157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04826530" w14:textId="24B54DA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1970A174" w14:textId="5A719BDF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72" w:type="dxa"/>
          </w:tcPr>
          <w:p w14:paraId="10EEAFC4" w14:textId="5375926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2FD9B6C4" w14:textId="607F465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4E453865" w14:textId="0DB9B91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2</w:t>
            </w:r>
          </w:p>
        </w:tc>
        <w:tc>
          <w:tcPr>
            <w:tcW w:w="426" w:type="dxa"/>
          </w:tcPr>
          <w:p w14:paraId="50916790" w14:textId="28FF7B0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2</w:t>
            </w:r>
          </w:p>
        </w:tc>
      </w:tr>
      <w:tr w:rsidR="00DE6D54" w:rsidRPr="00F25738" w14:paraId="775C604C" w14:textId="77777777" w:rsidTr="00DE6D54">
        <w:tc>
          <w:tcPr>
            <w:tcW w:w="720" w:type="dxa"/>
          </w:tcPr>
          <w:p w14:paraId="2499F18D" w14:textId="6C1EBDA9" w:rsidR="00DE6D54" w:rsidRPr="00F25738" w:rsidRDefault="00DE6D54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40D48690" w14:textId="725EF69A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343B2212" w14:textId="402755A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B96EB9F" w14:textId="400E9EB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7DA1FDB" w14:textId="0BEAEC2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16050062" w14:textId="4E71832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58EC71B0" w14:textId="73C269B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01D24EB9" w14:textId="045E111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7C22C441" w14:textId="27C3163F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72" w:type="dxa"/>
          </w:tcPr>
          <w:p w14:paraId="5CCFE288" w14:textId="023935C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2E3261FC" w14:textId="67D099F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5DE5CD92" w14:textId="48AF529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8</w:t>
            </w:r>
          </w:p>
        </w:tc>
        <w:tc>
          <w:tcPr>
            <w:tcW w:w="426" w:type="dxa"/>
          </w:tcPr>
          <w:p w14:paraId="540C4FC0" w14:textId="08FFCAF1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DE6D54" w:rsidRPr="00F25738" w14:paraId="29C7BBDE" w14:textId="77777777" w:rsidTr="00DE6D54">
        <w:tc>
          <w:tcPr>
            <w:tcW w:w="720" w:type="dxa"/>
          </w:tcPr>
          <w:p w14:paraId="28934D8B" w14:textId="5F298C3D" w:rsidR="00DE6D54" w:rsidRPr="00F25738" w:rsidRDefault="00DE6D54" w:rsidP="004F2BC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530" w:type="dxa"/>
          </w:tcPr>
          <w:p w14:paraId="3612A47D" w14:textId="57F5F3EC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043D24D5" w14:textId="119B96E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8BAB58E" w14:textId="18F9D50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DD3C892" w14:textId="436EE3C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0C28DE2" w14:textId="10245E60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72CA1940" w14:textId="5E4534A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4E3799B8" w14:textId="200107B1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46111038" w14:textId="6290C6C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72" w:type="dxa"/>
          </w:tcPr>
          <w:p w14:paraId="17A80F29" w14:textId="6727747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255A5111" w14:textId="6FAC232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14E4C35C" w14:textId="39CE00F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  <w:tc>
          <w:tcPr>
            <w:tcW w:w="426" w:type="dxa"/>
          </w:tcPr>
          <w:p w14:paraId="27274D28" w14:textId="2F07BD3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9</w:t>
            </w:r>
          </w:p>
        </w:tc>
      </w:tr>
    </w:tbl>
    <w:p w14:paraId="54A8090F" w14:textId="77777777" w:rsidR="00C929B5" w:rsidRPr="00F25738" w:rsidRDefault="00C929B5" w:rsidP="00C929B5">
      <w:pPr>
        <w:ind w:leftChars="5400" w:left="11880"/>
        <w:rPr>
          <w:rFonts w:ascii="Times New Roman" w:hAnsi="Times New Roman" w:cs="Times New Roman"/>
          <w:i/>
          <w:sz w:val="18"/>
          <w:szCs w:val="18"/>
          <w:lang w:eastAsia="zh-CN"/>
        </w:rPr>
      </w:pPr>
      <w:r w:rsidRPr="00F25738">
        <w:rPr>
          <w:rFonts w:ascii="Times New Roman" w:hAnsi="Times New Roman" w:cs="Times New Roman"/>
          <w:i/>
          <w:sz w:val="18"/>
          <w:szCs w:val="18"/>
        </w:rPr>
        <w:t>(continued)</w:t>
      </w:r>
      <w:r w:rsidRPr="00F25738">
        <w:rPr>
          <w:rFonts w:ascii="Times New Roman" w:hAnsi="Times New Roman" w:cs="Times New Roman"/>
          <w:i/>
          <w:sz w:val="18"/>
          <w:szCs w:val="18"/>
        </w:rPr>
        <w:br w:type="page"/>
      </w:r>
    </w:p>
    <w:p w14:paraId="4D705DB0" w14:textId="77777777" w:rsidR="00C929B5" w:rsidRPr="00F25738" w:rsidRDefault="00C929B5" w:rsidP="00C929B5">
      <w:pPr>
        <w:jc w:val="center"/>
        <w:rPr>
          <w:lang w:eastAsia="zh-CN"/>
        </w:rPr>
      </w:pP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631"/>
        <w:gridCol w:w="1080"/>
        <w:gridCol w:w="810"/>
        <w:gridCol w:w="1080"/>
        <w:gridCol w:w="1260"/>
        <w:gridCol w:w="1260"/>
        <w:gridCol w:w="1170"/>
        <w:gridCol w:w="1440"/>
        <w:gridCol w:w="1080"/>
        <w:gridCol w:w="529"/>
        <w:gridCol w:w="425"/>
        <w:gridCol w:w="426"/>
      </w:tblGrid>
      <w:tr w:rsidR="00D14C88" w:rsidRPr="00F25738" w14:paraId="091E3F95" w14:textId="77777777" w:rsidTr="00F50581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AC70F96" w14:textId="119BFBDE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63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1ADE7D9" w14:textId="106410E4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7A46180" w14:textId="2195B3EE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83D341B" w14:textId="1A5AFBB3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F04CA06" w14:textId="783D861C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AE6015A" w14:textId="77777777" w:rsidR="00322614" w:rsidRPr="00F25738" w:rsidRDefault="00322614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11B07FAB" w14:textId="74CEA525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2133D96" w14:textId="77777777" w:rsidR="00322614" w:rsidRPr="00F25738" w:rsidRDefault="00322614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1942EE12" w14:textId="072E5E17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7B3DA38" w14:textId="56953934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4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9C75A3B" w14:textId="32D70339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18E5524" w14:textId="77777777" w:rsidR="00322614" w:rsidRPr="00F25738" w:rsidRDefault="00322614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28B822D0" w14:textId="4C650372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2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B1C591C" w14:textId="309AF866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9934EF4" w14:textId="3AF0839B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348C0EE" w14:textId="680C92F5" w:rsidR="00322614" w:rsidRPr="00F25738" w:rsidRDefault="00322614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DE6D54" w:rsidRPr="00F25738" w14:paraId="067D3B79" w14:textId="77777777" w:rsidTr="00F50581">
        <w:tc>
          <w:tcPr>
            <w:tcW w:w="709" w:type="dxa"/>
            <w:tcBorders>
              <w:top w:val="single" w:sz="4" w:space="0" w:color="auto"/>
            </w:tcBorders>
          </w:tcPr>
          <w:p w14:paraId="6879F7CA" w14:textId="64388F10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  <w:tcBorders>
              <w:top w:val="single" w:sz="4" w:space="0" w:color="auto"/>
            </w:tcBorders>
          </w:tcPr>
          <w:p w14:paraId="2A23F739" w14:textId="5B603BA7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40CFFC54" w14:textId="69311E0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06100C51" w14:textId="29DD6E4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30B5452F" w14:textId="46A681D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352BFA09" w14:textId="55ABCAE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7323FC90" w14:textId="73725B7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469D2396" w14:textId="662530B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156B1453" w14:textId="166C228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47F77E08" w14:textId="17773FC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  <w:tcBorders>
              <w:top w:val="single" w:sz="4" w:space="0" w:color="auto"/>
            </w:tcBorders>
          </w:tcPr>
          <w:p w14:paraId="7CAAD67D" w14:textId="2D255E11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40F37498" w14:textId="63F6621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1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56CCB65F" w14:textId="4F6D4F9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</w:tr>
      <w:tr w:rsidR="00DE6D54" w:rsidRPr="00F25738" w14:paraId="596EB189" w14:textId="77777777" w:rsidTr="00F50581">
        <w:tc>
          <w:tcPr>
            <w:tcW w:w="709" w:type="dxa"/>
          </w:tcPr>
          <w:p w14:paraId="0D5F4616" w14:textId="36DD95E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1B106527" w14:textId="052E8DF1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5F05549F" w14:textId="5DD17C1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A8C2E3A" w14:textId="1D79EC3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ED65870" w14:textId="5EB4BE7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00B93B6" w14:textId="3826C68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772E6A7B" w14:textId="4405F14F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4AB7E7D2" w14:textId="3552858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0C4535F0" w14:textId="51F5B24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080" w:type="dxa"/>
          </w:tcPr>
          <w:p w14:paraId="5632F913" w14:textId="015F408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7C8A3347" w14:textId="0CEDDAC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5CDE21C7" w14:textId="54BBCBBB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  <w:tc>
          <w:tcPr>
            <w:tcW w:w="426" w:type="dxa"/>
          </w:tcPr>
          <w:p w14:paraId="50C2BA37" w14:textId="2BAB40E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9</w:t>
            </w:r>
          </w:p>
        </w:tc>
      </w:tr>
      <w:tr w:rsidR="00DE6D54" w:rsidRPr="00F25738" w14:paraId="6A591243" w14:textId="77777777" w:rsidTr="00F50581">
        <w:tc>
          <w:tcPr>
            <w:tcW w:w="709" w:type="dxa"/>
          </w:tcPr>
          <w:p w14:paraId="069DC1A5" w14:textId="663E99B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6D1A877E" w14:textId="27C6D759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2DCCE197" w14:textId="43047D0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7F7183A" w14:textId="39B23157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D692FA7" w14:textId="343603A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755F78D" w14:textId="129C5A2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1806CCEB" w14:textId="714EAC9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7F00E0A" w14:textId="45B84F37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2F577817" w14:textId="5687921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Well-being</w:t>
            </w:r>
          </w:p>
        </w:tc>
        <w:tc>
          <w:tcPr>
            <w:tcW w:w="1080" w:type="dxa"/>
          </w:tcPr>
          <w:p w14:paraId="49A6D7C2" w14:textId="5928EA41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20AFF94E" w14:textId="1A3136B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19FBF849" w14:textId="16D5B74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  <w:tc>
          <w:tcPr>
            <w:tcW w:w="426" w:type="dxa"/>
          </w:tcPr>
          <w:p w14:paraId="7270BEEA" w14:textId="0A62CC4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7</w:t>
            </w:r>
          </w:p>
        </w:tc>
      </w:tr>
      <w:tr w:rsidR="00DE6D54" w:rsidRPr="00F25738" w14:paraId="1CA186DB" w14:textId="77777777" w:rsidTr="00F50581">
        <w:tc>
          <w:tcPr>
            <w:tcW w:w="709" w:type="dxa"/>
          </w:tcPr>
          <w:p w14:paraId="761E8CE6" w14:textId="5845212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0D10375D" w14:textId="3328F4E0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42289C2A" w14:textId="5081954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AFBC5A2" w14:textId="77DB627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7D9B18B" w14:textId="442DCC7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157CE53C" w14:textId="166B8AE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7372EA10" w14:textId="5D743D71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1A8A5BA7" w14:textId="149EADC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48EAE89D" w14:textId="2A3ABE5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Well-being</w:t>
            </w:r>
          </w:p>
        </w:tc>
        <w:tc>
          <w:tcPr>
            <w:tcW w:w="1080" w:type="dxa"/>
          </w:tcPr>
          <w:p w14:paraId="76EAABCB" w14:textId="3429B52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23CD8601" w14:textId="1BED16A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1E9AA690" w14:textId="6EFB7550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  <w:tc>
          <w:tcPr>
            <w:tcW w:w="426" w:type="dxa"/>
          </w:tcPr>
          <w:p w14:paraId="2DF49FC1" w14:textId="3B0799C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</w:tr>
      <w:tr w:rsidR="00DE6D54" w:rsidRPr="00F25738" w14:paraId="109D4254" w14:textId="77777777" w:rsidTr="00F50581">
        <w:tc>
          <w:tcPr>
            <w:tcW w:w="709" w:type="dxa"/>
          </w:tcPr>
          <w:p w14:paraId="7BBF4DEE" w14:textId="6E4541A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751DA383" w14:textId="456C9C03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0D16C2C4" w14:textId="0071751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D3A9B84" w14:textId="49B3F8A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C6CE748" w14:textId="5F7AC77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8F15DD8" w14:textId="2B96FA5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6EA9F325" w14:textId="1A74C6A8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08E1BDD1" w14:textId="5052FC9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573BB9A4" w14:textId="3DB2902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Likeable</w:t>
            </w:r>
          </w:p>
        </w:tc>
        <w:tc>
          <w:tcPr>
            <w:tcW w:w="1080" w:type="dxa"/>
          </w:tcPr>
          <w:p w14:paraId="294DA3B1" w14:textId="752CF7A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228D9259" w14:textId="21F42D63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2C341A07" w14:textId="0C4230C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1</w:t>
            </w:r>
          </w:p>
        </w:tc>
        <w:tc>
          <w:tcPr>
            <w:tcW w:w="426" w:type="dxa"/>
          </w:tcPr>
          <w:p w14:paraId="65D75323" w14:textId="09A20F6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</w:tr>
      <w:tr w:rsidR="00DE6D54" w:rsidRPr="00F25738" w14:paraId="4F4F9392" w14:textId="77777777" w:rsidTr="00F50581">
        <w:tc>
          <w:tcPr>
            <w:tcW w:w="709" w:type="dxa"/>
          </w:tcPr>
          <w:p w14:paraId="7C065778" w14:textId="27C1B36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1A569753" w14:textId="7D5BA2C0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06F80108" w14:textId="1EC07E7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34C3405" w14:textId="3D8A961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D7492C9" w14:textId="08FE13F1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0C300350" w14:textId="0A036559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28FBC2D2" w14:textId="0D65A40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D6DB2F3" w14:textId="5553E36E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54770B1D" w14:textId="1C9A66FB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Likeable</w:t>
            </w:r>
          </w:p>
        </w:tc>
        <w:tc>
          <w:tcPr>
            <w:tcW w:w="1080" w:type="dxa"/>
          </w:tcPr>
          <w:p w14:paraId="75F23485" w14:textId="0167E47A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29" w:type="dxa"/>
          </w:tcPr>
          <w:p w14:paraId="67D5BC1D" w14:textId="75C3173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0D9E90A9" w14:textId="641743E0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1</w:t>
            </w:r>
          </w:p>
        </w:tc>
        <w:tc>
          <w:tcPr>
            <w:tcW w:w="426" w:type="dxa"/>
          </w:tcPr>
          <w:p w14:paraId="17205AFF" w14:textId="2023D76B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</w:tr>
      <w:tr w:rsidR="00DE6D54" w:rsidRPr="00F25738" w14:paraId="79C521D7" w14:textId="77777777" w:rsidTr="00F50581">
        <w:tc>
          <w:tcPr>
            <w:tcW w:w="709" w:type="dxa"/>
          </w:tcPr>
          <w:p w14:paraId="3ADD24F3" w14:textId="582B0B2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50DF611B" w14:textId="53C84FEF" w:rsidR="00DE6D54" w:rsidRPr="00F25738" w:rsidRDefault="00DE6D54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249D390E" w14:textId="508695FB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EA2854F" w14:textId="3C511D7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BE0FC84" w14:textId="053F6084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01444579" w14:textId="4E7E3746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3329EDA1" w14:textId="42DC6AFB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A8DF594" w14:textId="46BD8B1D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63132E08" w14:textId="2DEF7945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liable</w:t>
            </w:r>
          </w:p>
        </w:tc>
        <w:tc>
          <w:tcPr>
            <w:tcW w:w="1080" w:type="dxa"/>
          </w:tcPr>
          <w:p w14:paraId="71D9C36B" w14:textId="08C37F32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4A2AC9E5" w14:textId="6B22054C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669030ED" w14:textId="03191B40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</w:p>
        </w:tc>
        <w:tc>
          <w:tcPr>
            <w:tcW w:w="426" w:type="dxa"/>
          </w:tcPr>
          <w:p w14:paraId="44B1F307" w14:textId="5F94D2B7" w:rsidR="00DE6D54" w:rsidRPr="00F25738" w:rsidRDefault="00DE6D54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</w:p>
        </w:tc>
      </w:tr>
      <w:tr w:rsidR="00A17976" w:rsidRPr="00F25738" w14:paraId="1891ADFC" w14:textId="77777777" w:rsidTr="00F50581">
        <w:tc>
          <w:tcPr>
            <w:tcW w:w="709" w:type="dxa"/>
          </w:tcPr>
          <w:p w14:paraId="6937683E" w14:textId="3C05171C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0DA70012" w14:textId="2A545D59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5ABA7B71" w14:textId="018DE073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F1E9423" w14:textId="3AE8495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325E6BF" w14:textId="7C522C80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011F3AC" w14:textId="7782220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3BBDCF7F" w14:textId="565F9C23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7BCE15F2" w14:textId="2CF5DCD5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2C2CEAD0" w14:textId="6F25A35B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liable</w:t>
            </w:r>
          </w:p>
        </w:tc>
        <w:tc>
          <w:tcPr>
            <w:tcW w:w="1080" w:type="dxa"/>
          </w:tcPr>
          <w:p w14:paraId="5238F7D1" w14:textId="11F8BAF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6E87E6FD" w14:textId="0E28842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6EB55E7C" w14:textId="43625C0E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  <w:tc>
          <w:tcPr>
            <w:tcW w:w="426" w:type="dxa"/>
          </w:tcPr>
          <w:p w14:paraId="3EF6AE83" w14:textId="2F724C0B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</w:tr>
      <w:tr w:rsidR="00A17976" w:rsidRPr="00F25738" w14:paraId="5ED386B4" w14:textId="77777777" w:rsidTr="00F50581">
        <w:tc>
          <w:tcPr>
            <w:tcW w:w="709" w:type="dxa"/>
          </w:tcPr>
          <w:p w14:paraId="1D2EED1E" w14:textId="4EDC1C5C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631" w:type="dxa"/>
          </w:tcPr>
          <w:p w14:paraId="2C4B471B" w14:textId="6D38D182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rlson, Naumann, &amp; Vazire (2011)</w:t>
            </w:r>
          </w:p>
        </w:tc>
        <w:tc>
          <w:tcPr>
            <w:tcW w:w="1080" w:type="dxa"/>
          </w:tcPr>
          <w:p w14:paraId="5EF39AEB" w14:textId="37CA4B2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28B077B" w14:textId="66B1283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AAAD8EA" w14:textId="356005FE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750840A" w14:textId="3FD2B67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26E65737" w14:textId="11AEE13A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DAC9BD0" w14:textId="7D033A6B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11E27BAB" w14:textId="7FE51E9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liable</w:t>
            </w:r>
          </w:p>
        </w:tc>
        <w:tc>
          <w:tcPr>
            <w:tcW w:w="1080" w:type="dxa"/>
          </w:tcPr>
          <w:p w14:paraId="38AF0166" w14:textId="13D393A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2CD57B53" w14:textId="36D4067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425" w:type="dxa"/>
          </w:tcPr>
          <w:p w14:paraId="14E8EDC1" w14:textId="7F09082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2</w:t>
            </w:r>
          </w:p>
        </w:tc>
        <w:tc>
          <w:tcPr>
            <w:tcW w:w="426" w:type="dxa"/>
          </w:tcPr>
          <w:p w14:paraId="46F5CD58" w14:textId="188AA2DA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2</w:t>
            </w:r>
          </w:p>
        </w:tc>
      </w:tr>
      <w:tr w:rsidR="00A17976" w:rsidRPr="00F25738" w14:paraId="4220B3EE" w14:textId="77777777" w:rsidTr="00F50581">
        <w:tc>
          <w:tcPr>
            <w:tcW w:w="709" w:type="dxa"/>
          </w:tcPr>
          <w:p w14:paraId="10D6FE0B" w14:textId="1996413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631" w:type="dxa"/>
          </w:tcPr>
          <w:p w14:paraId="3450A16A" w14:textId="77777777" w:rsidR="00A17976" w:rsidRPr="00F25738" w:rsidRDefault="00A1797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2DCB85A" w14:textId="144D2F76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</w:tcPr>
          <w:p w14:paraId="08990BB2" w14:textId="70226E13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2626B93" w14:textId="73E5AF2F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4C5E448" w14:textId="4D7E87A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6D37DFD" w14:textId="0A26C29A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2A9538F7" w14:textId="0C043284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39B71E7E" w14:textId="181297A5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41199B8B" w14:textId="1C50566E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ness</w:t>
            </w:r>
          </w:p>
        </w:tc>
        <w:tc>
          <w:tcPr>
            <w:tcW w:w="1080" w:type="dxa"/>
          </w:tcPr>
          <w:p w14:paraId="0E710030" w14:textId="51108A5C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2020D900" w14:textId="0298C17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2731AB3F" w14:textId="3941D39C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  <w:tc>
          <w:tcPr>
            <w:tcW w:w="426" w:type="dxa"/>
          </w:tcPr>
          <w:p w14:paraId="378345FC" w14:textId="2D5FCD0F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1</w:t>
            </w:r>
          </w:p>
        </w:tc>
      </w:tr>
      <w:tr w:rsidR="00A17976" w:rsidRPr="00F25738" w14:paraId="250047A1" w14:textId="77777777" w:rsidTr="00F50581">
        <w:tc>
          <w:tcPr>
            <w:tcW w:w="709" w:type="dxa"/>
          </w:tcPr>
          <w:p w14:paraId="66A624CD" w14:textId="4F4A8A9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631" w:type="dxa"/>
          </w:tcPr>
          <w:p w14:paraId="79B2DFDF" w14:textId="77777777" w:rsidR="00A17976" w:rsidRPr="00F25738" w:rsidRDefault="00A1797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EDEBDC4" w14:textId="5E43703C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</w:tcPr>
          <w:p w14:paraId="1222D442" w14:textId="5C35A24F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D35A976" w14:textId="10A09BDA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EB30AA0" w14:textId="7C87A3E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5AB9881" w14:textId="7AA8C1F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03067ACA" w14:textId="37261F23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2AA13668" w14:textId="4C8545A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05B0EEE8" w14:textId="2FCECE0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ness</w:t>
            </w:r>
          </w:p>
        </w:tc>
        <w:tc>
          <w:tcPr>
            <w:tcW w:w="1080" w:type="dxa"/>
          </w:tcPr>
          <w:p w14:paraId="6FC9EA75" w14:textId="2BC27D4B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303482D7" w14:textId="5F4D7A2A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698C4127" w14:textId="3A5487E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1</w:t>
            </w:r>
          </w:p>
        </w:tc>
        <w:tc>
          <w:tcPr>
            <w:tcW w:w="426" w:type="dxa"/>
          </w:tcPr>
          <w:p w14:paraId="44AC6735" w14:textId="57EDAEC9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51</w:t>
            </w:r>
          </w:p>
        </w:tc>
      </w:tr>
      <w:tr w:rsidR="00A17976" w:rsidRPr="00F25738" w14:paraId="3594135B" w14:textId="77777777" w:rsidTr="00F50581">
        <w:tc>
          <w:tcPr>
            <w:tcW w:w="709" w:type="dxa"/>
          </w:tcPr>
          <w:p w14:paraId="7705D383" w14:textId="54572C03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631" w:type="dxa"/>
          </w:tcPr>
          <w:p w14:paraId="2F404482" w14:textId="77777777" w:rsidR="00A17976" w:rsidRPr="00F25738" w:rsidRDefault="00A1797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5904B0A" w14:textId="4F910BC3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</w:tcPr>
          <w:p w14:paraId="7B9BA19C" w14:textId="0A7D1E3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C93DBDB" w14:textId="7CFC1C4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F660F89" w14:textId="6ED5F83B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96EF6B4" w14:textId="21A0D5D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70FB1BA6" w14:textId="32393E73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C609B59" w14:textId="591DA05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5134A2D6" w14:textId="609CE5EC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080" w:type="dxa"/>
          </w:tcPr>
          <w:p w14:paraId="6B57CF2B" w14:textId="7E2D7109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22B3A640" w14:textId="3056727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60FDA204" w14:textId="7F71ED0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2</w:t>
            </w:r>
          </w:p>
        </w:tc>
        <w:tc>
          <w:tcPr>
            <w:tcW w:w="426" w:type="dxa"/>
          </w:tcPr>
          <w:p w14:paraId="7D3D5934" w14:textId="509E6541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8</w:t>
            </w:r>
          </w:p>
        </w:tc>
      </w:tr>
      <w:tr w:rsidR="00A17976" w:rsidRPr="00F25738" w14:paraId="41DECE0A" w14:textId="77777777" w:rsidTr="00F50581">
        <w:tc>
          <w:tcPr>
            <w:tcW w:w="709" w:type="dxa"/>
          </w:tcPr>
          <w:p w14:paraId="6969BE59" w14:textId="679F4E7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631" w:type="dxa"/>
          </w:tcPr>
          <w:p w14:paraId="65915177" w14:textId="77777777" w:rsidR="00A17976" w:rsidRPr="00F25738" w:rsidRDefault="00A1797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18B83A38" w14:textId="12EF2B35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</w:tcPr>
          <w:p w14:paraId="6E9E40AC" w14:textId="7C595615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823E784" w14:textId="0A486EE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2475957C" w14:textId="17D420F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DF48A6A" w14:textId="400247C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396EF294" w14:textId="32895EA9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705CEB15" w14:textId="5B01556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37B3843C" w14:textId="5D3652B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080" w:type="dxa"/>
          </w:tcPr>
          <w:p w14:paraId="7CE4B228" w14:textId="081031D1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29" w:type="dxa"/>
          </w:tcPr>
          <w:p w14:paraId="6C93A9DB" w14:textId="7053D1A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77E8242D" w14:textId="5A9ECC6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9</w:t>
            </w:r>
          </w:p>
        </w:tc>
        <w:tc>
          <w:tcPr>
            <w:tcW w:w="426" w:type="dxa"/>
          </w:tcPr>
          <w:p w14:paraId="1FC0C8A9" w14:textId="1913A7D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</w:tr>
      <w:tr w:rsidR="00A17976" w:rsidRPr="00F25738" w14:paraId="4BB79F9C" w14:textId="77777777" w:rsidTr="00F50581">
        <w:tc>
          <w:tcPr>
            <w:tcW w:w="709" w:type="dxa"/>
          </w:tcPr>
          <w:p w14:paraId="1B41581B" w14:textId="221AAD9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631" w:type="dxa"/>
          </w:tcPr>
          <w:p w14:paraId="74821C18" w14:textId="77777777" w:rsidR="00A17976" w:rsidRPr="00F25738" w:rsidRDefault="00A1797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4DDC200" w14:textId="3E7CC54C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</w:tcPr>
          <w:p w14:paraId="3A684AB3" w14:textId="53A9C2C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E06808E" w14:textId="32A177A0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A7EA505" w14:textId="7777053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178D9E11" w14:textId="2C103C3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2EF59F36" w14:textId="05E2E206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1FE99477" w14:textId="6C05C410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40" w:type="dxa"/>
          </w:tcPr>
          <w:p w14:paraId="5EF15565" w14:textId="343F896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080" w:type="dxa"/>
          </w:tcPr>
          <w:p w14:paraId="6B65FE6C" w14:textId="048639EA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42DE634E" w14:textId="2C687A29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68947ABB" w14:textId="3F233A8E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0</w:t>
            </w:r>
          </w:p>
        </w:tc>
        <w:tc>
          <w:tcPr>
            <w:tcW w:w="426" w:type="dxa"/>
          </w:tcPr>
          <w:p w14:paraId="23353825" w14:textId="458A3440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</w:tr>
      <w:tr w:rsidR="00A17976" w:rsidRPr="00F25738" w14:paraId="4C2AEED4" w14:textId="77777777" w:rsidTr="00F50581">
        <w:tc>
          <w:tcPr>
            <w:tcW w:w="709" w:type="dxa"/>
          </w:tcPr>
          <w:p w14:paraId="4A565E6D" w14:textId="62034CD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631" w:type="dxa"/>
          </w:tcPr>
          <w:p w14:paraId="33A7F341" w14:textId="77777777" w:rsidR="00A17976" w:rsidRPr="00F25738" w:rsidRDefault="00A1797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E7152F6" w14:textId="4D2BD6F6" w:rsidR="00A17976" w:rsidRPr="00F25738" w:rsidRDefault="00A17976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</w:tcPr>
          <w:p w14:paraId="0C889FA1" w14:textId="25E266BF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060AB7E" w14:textId="798C7CE2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79FEFF8" w14:textId="1D9FDF9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DC5C5D9" w14:textId="19517681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</w:tcPr>
          <w:p w14:paraId="0743FDFC" w14:textId="653BF3C0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6737274" w14:textId="4802F221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40" w:type="dxa"/>
          </w:tcPr>
          <w:p w14:paraId="25FAB80A" w14:textId="340FAC9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080" w:type="dxa"/>
          </w:tcPr>
          <w:p w14:paraId="1E7320B1" w14:textId="585DC798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29" w:type="dxa"/>
          </w:tcPr>
          <w:p w14:paraId="41B9DD99" w14:textId="20BEF3C7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1277125F" w14:textId="589ADFCD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1</w:t>
            </w:r>
          </w:p>
        </w:tc>
        <w:tc>
          <w:tcPr>
            <w:tcW w:w="426" w:type="dxa"/>
          </w:tcPr>
          <w:p w14:paraId="7D088D8A" w14:textId="48889264" w:rsidR="00A17976" w:rsidRPr="00F25738" w:rsidRDefault="00A1797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</w:tr>
    </w:tbl>
    <w:p w14:paraId="324480D4" w14:textId="74476AE0" w:rsidR="00F61A89" w:rsidRPr="00F10C56" w:rsidRDefault="00FF1E20" w:rsidP="00FF1E20">
      <w:pPr>
        <w:ind w:right="440"/>
        <w:jc w:val="right"/>
        <w:rPr>
          <w:rFonts w:ascii="Times New Roman" w:hAnsi="Times New Roman" w:cs="Times New Roman"/>
          <w:i/>
          <w:sz w:val="18"/>
          <w:szCs w:val="18"/>
        </w:rPr>
      </w:pPr>
      <w:r w:rsidRPr="00F10C56">
        <w:rPr>
          <w:rFonts w:ascii="Times New Roman" w:hAnsi="Times New Roman" w:cs="Times New Roman"/>
          <w:i/>
          <w:sz w:val="18"/>
          <w:szCs w:val="18"/>
        </w:rPr>
        <w:t>(continued)</w:t>
      </w:r>
    </w:p>
    <w:p w14:paraId="7D0AE76A" w14:textId="77777777" w:rsidR="00FF1E20" w:rsidRDefault="00FF1E2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783A513" w14:textId="72DC0078" w:rsidR="00C929B5" w:rsidRPr="00A17976" w:rsidRDefault="00C929B5" w:rsidP="00A17976">
      <w:pPr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451"/>
        <w:gridCol w:w="1170"/>
        <w:gridCol w:w="810"/>
        <w:gridCol w:w="1080"/>
        <w:gridCol w:w="1260"/>
        <w:gridCol w:w="1440"/>
        <w:gridCol w:w="1170"/>
        <w:gridCol w:w="1258"/>
        <w:gridCol w:w="1134"/>
        <w:gridCol w:w="567"/>
        <w:gridCol w:w="425"/>
        <w:gridCol w:w="426"/>
      </w:tblGrid>
      <w:tr w:rsidR="0011243C" w:rsidRPr="00F25738" w14:paraId="7AF81575" w14:textId="77777777" w:rsidTr="00237466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0609D26" w14:textId="5829E742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45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5798D14" w14:textId="55D6D59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325FCAD" w14:textId="48011227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35B4C78" w14:textId="788D2896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0916659" w14:textId="6D8C5A8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C590D96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34E15836" w14:textId="0F6B168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44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0F9A62B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15D0DCEC" w14:textId="54686F33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8B817E3" w14:textId="2F29DE3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258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9792440" w14:textId="7EDD95EB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F536D99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1138E5D8" w14:textId="3EA07F38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ED64125" w14:textId="0095BE7B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C8E12B1" w14:textId="5660DFEF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16FD982" w14:textId="6CC67445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11243C" w:rsidRPr="00F25738" w14:paraId="61801233" w14:textId="77777777" w:rsidTr="00237466">
        <w:tc>
          <w:tcPr>
            <w:tcW w:w="709" w:type="dxa"/>
            <w:tcBorders>
              <w:top w:val="single" w:sz="4" w:space="0" w:color="auto"/>
            </w:tcBorders>
          </w:tcPr>
          <w:p w14:paraId="1A5C236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  <w:tcBorders>
              <w:top w:val="single" w:sz="4" w:space="0" w:color="auto"/>
            </w:tcBorders>
          </w:tcPr>
          <w:p w14:paraId="5BC7615D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AEF0E0C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0FFA8CF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19FFD3A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066860C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6D5660D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25CE76D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7CB2FD3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single" w:sz="4" w:space="0" w:color="auto"/>
            </w:tcBorders>
          </w:tcPr>
          <w:p w14:paraId="79A9D7C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traversion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03C836E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32EFF42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3A76054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5CB687A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4</w:t>
            </w:r>
          </w:p>
        </w:tc>
      </w:tr>
      <w:tr w:rsidR="0011243C" w:rsidRPr="00F25738" w14:paraId="2CB05BCC" w14:textId="77777777" w:rsidTr="00237466">
        <w:tc>
          <w:tcPr>
            <w:tcW w:w="709" w:type="dxa"/>
          </w:tcPr>
          <w:p w14:paraId="09470F4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062143ED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537929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0000A81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43D5B6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30E7C76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6DA556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410BEC3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017308D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35265B9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traversion</w:t>
            </w:r>
          </w:p>
        </w:tc>
        <w:tc>
          <w:tcPr>
            <w:tcW w:w="1134" w:type="dxa"/>
          </w:tcPr>
          <w:p w14:paraId="1B95BBD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A547E6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76826D0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  <w:tc>
          <w:tcPr>
            <w:tcW w:w="426" w:type="dxa"/>
          </w:tcPr>
          <w:p w14:paraId="049D96D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3</w:t>
            </w:r>
          </w:p>
        </w:tc>
      </w:tr>
      <w:tr w:rsidR="0011243C" w:rsidRPr="00F25738" w14:paraId="599F7FF7" w14:textId="77777777" w:rsidTr="00237466">
        <w:tc>
          <w:tcPr>
            <w:tcW w:w="709" w:type="dxa"/>
          </w:tcPr>
          <w:p w14:paraId="04BE629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16D957FC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B110E34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485AA87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8FD092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E554B5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93987C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1F1AB85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F1E62F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2BC70ED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34" w:type="dxa"/>
          </w:tcPr>
          <w:p w14:paraId="0E90628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541FF55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6914A5F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9</w:t>
            </w:r>
          </w:p>
        </w:tc>
        <w:tc>
          <w:tcPr>
            <w:tcW w:w="426" w:type="dxa"/>
          </w:tcPr>
          <w:p w14:paraId="58308D0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</w:tr>
      <w:tr w:rsidR="0011243C" w:rsidRPr="00F25738" w14:paraId="4D2B9ABB" w14:textId="77777777" w:rsidTr="00237466">
        <w:tc>
          <w:tcPr>
            <w:tcW w:w="709" w:type="dxa"/>
          </w:tcPr>
          <w:p w14:paraId="56FCFD9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4298B7E2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77D33DE1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7DF9C65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23ADD2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7423FF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39D904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6EB48C3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1F74226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4559809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34" w:type="dxa"/>
          </w:tcPr>
          <w:p w14:paraId="15A72E9F" w14:textId="77777777" w:rsidR="00C929B5" w:rsidRPr="00F25738" w:rsidRDefault="00C929B5" w:rsidP="00102D59">
            <w:pPr>
              <w:tabs>
                <w:tab w:val="left" w:pos="237"/>
                <w:tab w:val="center" w:pos="502"/>
              </w:tabs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49B456B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266F72D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  <w:tc>
          <w:tcPr>
            <w:tcW w:w="426" w:type="dxa"/>
          </w:tcPr>
          <w:p w14:paraId="1C964D9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</w:tr>
      <w:tr w:rsidR="0011243C" w:rsidRPr="00F25738" w14:paraId="3F7AE728" w14:textId="77777777" w:rsidTr="00237466">
        <w:tc>
          <w:tcPr>
            <w:tcW w:w="709" w:type="dxa"/>
          </w:tcPr>
          <w:p w14:paraId="1CDBE1F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3A784EAB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46EC7B8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18F0B04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4A6F30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3C7051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51B85F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7BEE641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0383862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67BE42E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motional stability</w:t>
            </w:r>
          </w:p>
        </w:tc>
        <w:tc>
          <w:tcPr>
            <w:tcW w:w="1134" w:type="dxa"/>
          </w:tcPr>
          <w:p w14:paraId="091AB09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5FF4EAD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51E31CF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2</w:t>
            </w:r>
          </w:p>
        </w:tc>
        <w:tc>
          <w:tcPr>
            <w:tcW w:w="426" w:type="dxa"/>
          </w:tcPr>
          <w:p w14:paraId="10DB132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8</w:t>
            </w:r>
          </w:p>
        </w:tc>
      </w:tr>
      <w:tr w:rsidR="0011243C" w:rsidRPr="00F25738" w14:paraId="5989457A" w14:textId="77777777" w:rsidTr="00237466">
        <w:tc>
          <w:tcPr>
            <w:tcW w:w="709" w:type="dxa"/>
          </w:tcPr>
          <w:p w14:paraId="6902CC8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2B6C9568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7FAC8C1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19887D3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437AB6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6B83A4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4A0B32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04058E3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42DFD3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535919E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motional stability</w:t>
            </w:r>
          </w:p>
        </w:tc>
        <w:tc>
          <w:tcPr>
            <w:tcW w:w="1134" w:type="dxa"/>
          </w:tcPr>
          <w:p w14:paraId="1C4284D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3EEFC7A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0FCA784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  <w:tc>
          <w:tcPr>
            <w:tcW w:w="426" w:type="dxa"/>
          </w:tcPr>
          <w:p w14:paraId="6575213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11243C" w:rsidRPr="00F25738" w14:paraId="29DB3D31" w14:textId="77777777" w:rsidTr="00237466">
        <w:tc>
          <w:tcPr>
            <w:tcW w:w="709" w:type="dxa"/>
          </w:tcPr>
          <w:p w14:paraId="023B402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3617C732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9418C27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72AA8D7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402954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226A14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F06401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0DD592A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56760B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79F61CB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</w:tcPr>
          <w:p w14:paraId="71B8FA0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605C3B6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4D5FB11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7</w:t>
            </w:r>
          </w:p>
        </w:tc>
        <w:tc>
          <w:tcPr>
            <w:tcW w:w="426" w:type="dxa"/>
          </w:tcPr>
          <w:p w14:paraId="6B189A1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</w:tr>
      <w:tr w:rsidR="00237466" w:rsidRPr="00F25738" w14:paraId="7109D5F9" w14:textId="77777777" w:rsidTr="00237466">
        <w:tc>
          <w:tcPr>
            <w:tcW w:w="709" w:type="dxa"/>
          </w:tcPr>
          <w:p w14:paraId="2A31AC4D" w14:textId="66DEC657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0B6BDDD0" w14:textId="77777777" w:rsidR="00237466" w:rsidRPr="00F25738" w:rsidRDefault="0023746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EABC703" w14:textId="44291EBF" w:rsidR="00237466" w:rsidRPr="00F25738" w:rsidRDefault="00237466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2EFE8B0B" w14:textId="788D6957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628ED60" w14:textId="640F144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B27678D" w14:textId="3189FABB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1BC4072" w14:textId="156492FB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3E014668" w14:textId="4E675FC1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1F6DA53" w14:textId="6ED14E4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06227421" w14:textId="6EB4A121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</w:tcPr>
          <w:p w14:paraId="72CDBE86" w14:textId="229656C4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A12FEC8" w14:textId="7C8B66B4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25C53246" w14:textId="0AF00EDD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  <w:tc>
          <w:tcPr>
            <w:tcW w:w="426" w:type="dxa"/>
          </w:tcPr>
          <w:p w14:paraId="19266553" w14:textId="3676F75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9</w:t>
            </w:r>
          </w:p>
        </w:tc>
      </w:tr>
      <w:tr w:rsidR="00237466" w:rsidRPr="00F25738" w14:paraId="544DF223" w14:textId="77777777" w:rsidTr="00237466">
        <w:tc>
          <w:tcPr>
            <w:tcW w:w="709" w:type="dxa"/>
          </w:tcPr>
          <w:p w14:paraId="0858226E" w14:textId="0CFBDA9E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34FE853D" w14:textId="77777777" w:rsidR="00237466" w:rsidRPr="00F25738" w:rsidRDefault="0023746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82D95BA" w14:textId="234A4496" w:rsidR="00237466" w:rsidRPr="00F25738" w:rsidRDefault="00237466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47D5CA26" w14:textId="7335F6A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FB8FBE1" w14:textId="78441512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26A3CC0B" w14:textId="66E93A90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4D78BA6" w14:textId="1C789D3A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0C154E5A" w14:textId="5A3477A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286B8DAA" w14:textId="29DF7413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41268AB9" w14:textId="7C74C30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Well-being</w:t>
            </w:r>
          </w:p>
        </w:tc>
        <w:tc>
          <w:tcPr>
            <w:tcW w:w="1134" w:type="dxa"/>
          </w:tcPr>
          <w:p w14:paraId="7EA4BE7C" w14:textId="266B0AB6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112C8EBD" w14:textId="7386A4E2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756CAD84" w14:textId="0F7057DC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  <w:tc>
          <w:tcPr>
            <w:tcW w:w="426" w:type="dxa"/>
          </w:tcPr>
          <w:p w14:paraId="65499E62" w14:textId="63E739CF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</w:tr>
      <w:tr w:rsidR="00237466" w:rsidRPr="00F25738" w14:paraId="62076FB6" w14:textId="77777777" w:rsidTr="00237466">
        <w:tc>
          <w:tcPr>
            <w:tcW w:w="709" w:type="dxa"/>
          </w:tcPr>
          <w:p w14:paraId="77379CED" w14:textId="38A19E74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2B48A354" w14:textId="77777777" w:rsidR="00237466" w:rsidRPr="00F25738" w:rsidRDefault="0023746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B8C3A44" w14:textId="1CAEA988" w:rsidR="00237466" w:rsidRPr="00F25738" w:rsidRDefault="00237466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3DA41A72" w14:textId="73AA7BFA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B9755CA" w14:textId="6E632126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7C30012" w14:textId="6BFBAE6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EE69CA3" w14:textId="315EB282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2013FAD9" w14:textId="18F30044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398B2462" w14:textId="3D5DFEC7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29FF9D5E" w14:textId="5A03FC7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Well-being</w:t>
            </w:r>
          </w:p>
        </w:tc>
        <w:tc>
          <w:tcPr>
            <w:tcW w:w="1134" w:type="dxa"/>
          </w:tcPr>
          <w:p w14:paraId="4E44E9DA" w14:textId="65F9822D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44CC2DB5" w14:textId="3003D87B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6802469A" w14:textId="1E94C240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0</w:t>
            </w:r>
          </w:p>
        </w:tc>
        <w:tc>
          <w:tcPr>
            <w:tcW w:w="426" w:type="dxa"/>
          </w:tcPr>
          <w:p w14:paraId="3A5B7795" w14:textId="4BECC360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</w:tr>
      <w:tr w:rsidR="00237466" w:rsidRPr="00F25738" w14:paraId="47BFD4CA" w14:textId="77777777" w:rsidTr="00237466">
        <w:tc>
          <w:tcPr>
            <w:tcW w:w="709" w:type="dxa"/>
          </w:tcPr>
          <w:p w14:paraId="2D7ABF40" w14:textId="55102792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67CAE2E1" w14:textId="77777777" w:rsidR="00237466" w:rsidRPr="00F25738" w:rsidRDefault="0023746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5907B837" w14:textId="6D6EBF95" w:rsidR="00237466" w:rsidRPr="00F25738" w:rsidRDefault="00237466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1832F824" w14:textId="4CB89BE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6662E9A" w14:textId="6141F8F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916CC9F" w14:textId="3AF8BB80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0AB4C136" w14:textId="733DF7F0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5364F91A" w14:textId="2B5D953F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3B53508" w14:textId="40334A7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39C064E6" w14:textId="0ABC49AB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Honest</w:t>
            </w:r>
          </w:p>
        </w:tc>
        <w:tc>
          <w:tcPr>
            <w:tcW w:w="1134" w:type="dxa"/>
          </w:tcPr>
          <w:p w14:paraId="24EBA219" w14:textId="7462CC7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7EB66B0D" w14:textId="0D4A8C3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3735C6FC" w14:textId="7FF18FB6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8</w:t>
            </w:r>
          </w:p>
        </w:tc>
        <w:tc>
          <w:tcPr>
            <w:tcW w:w="426" w:type="dxa"/>
          </w:tcPr>
          <w:p w14:paraId="251F95BA" w14:textId="71233DBD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237466" w:rsidRPr="00F25738" w14:paraId="4D974D57" w14:textId="77777777" w:rsidTr="00237466">
        <w:tc>
          <w:tcPr>
            <w:tcW w:w="709" w:type="dxa"/>
          </w:tcPr>
          <w:p w14:paraId="156FE7C8" w14:textId="700468FA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743C3F9F" w14:textId="77777777" w:rsidR="00237466" w:rsidRPr="00F25738" w:rsidRDefault="0023746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11B9989" w14:textId="466199E4" w:rsidR="00237466" w:rsidRPr="00F25738" w:rsidRDefault="00237466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1ADDC0E3" w14:textId="2959A5A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83D8D12" w14:textId="6F34F21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C59D140" w14:textId="5D38A1A4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1CBD8761" w14:textId="609DF47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2DFF42EC" w14:textId="26B80B37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34B7116E" w14:textId="7D93073B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6E247D8D" w14:textId="0C8962DD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Honest</w:t>
            </w:r>
          </w:p>
        </w:tc>
        <w:tc>
          <w:tcPr>
            <w:tcW w:w="1134" w:type="dxa"/>
          </w:tcPr>
          <w:p w14:paraId="08F18D33" w14:textId="0DA278A7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35C2A47C" w14:textId="2CFB5345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072D036A" w14:textId="40B6452C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  <w:tc>
          <w:tcPr>
            <w:tcW w:w="426" w:type="dxa"/>
          </w:tcPr>
          <w:p w14:paraId="64E8AF3B" w14:textId="2B88914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</w:tr>
      <w:tr w:rsidR="00237466" w:rsidRPr="00F25738" w14:paraId="7C65843E" w14:textId="77777777" w:rsidTr="00237466">
        <w:tc>
          <w:tcPr>
            <w:tcW w:w="709" w:type="dxa"/>
          </w:tcPr>
          <w:p w14:paraId="7D9CFA13" w14:textId="313A715E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51" w:type="dxa"/>
          </w:tcPr>
          <w:p w14:paraId="2A1BE071" w14:textId="77777777" w:rsidR="00237466" w:rsidRPr="00F25738" w:rsidRDefault="00237466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A3294DB" w14:textId="0A7E18DC" w:rsidR="00237466" w:rsidRPr="00F25738" w:rsidRDefault="00237466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170" w:type="dxa"/>
          </w:tcPr>
          <w:p w14:paraId="5185430A" w14:textId="228C602E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0069BA4B" w14:textId="7E52774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31C72AF" w14:textId="3CB71CA9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568A08F" w14:textId="57D36406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39E44EEA" w14:textId="63B111D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06B42CFF" w14:textId="1B06793E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492ED8C6" w14:textId="6265F6F8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Likeable</w:t>
            </w:r>
          </w:p>
        </w:tc>
        <w:tc>
          <w:tcPr>
            <w:tcW w:w="1134" w:type="dxa"/>
          </w:tcPr>
          <w:p w14:paraId="253F0F3B" w14:textId="7CC071D0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7F38021A" w14:textId="7DDB4413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</w:tcPr>
          <w:p w14:paraId="22B59E14" w14:textId="5FCF957F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  <w:tc>
          <w:tcPr>
            <w:tcW w:w="426" w:type="dxa"/>
          </w:tcPr>
          <w:p w14:paraId="2C7E17D8" w14:textId="39A70812" w:rsidR="00237466" w:rsidRPr="00F25738" w:rsidRDefault="00237466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</w:tr>
    </w:tbl>
    <w:p w14:paraId="5AC7517F" w14:textId="77777777" w:rsidR="00C929B5" w:rsidRPr="00F25738" w:rsidRDefault="00C929B5" w:rsidP="00C929B5">
      <w:pPr>
        <w:ind w:leftChars="5200" w:left="11440"/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2B8E6707" w14:textId="77777777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br w:type="page"/>
      </w: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09"/>
        <w:gridCol w:w="1541"/>
        <w:gridCol w:w="1080"/>
        <w:gridCol w:w="810"/>
        <w:gridCol w:w="1080"/>
        <w:gridCol w:w="1260"/>
        <w:gridCol w:w="1440"/>
        <w:gridCol w:w="1170"/>
        <w:gridCol w:w="1258"/>
        <w:gridCol w:w="1134"/>
        <w:gridCol w:w="567"/>
        <w:gridCol w:w="425"/>
        <w:gridCol w:w="426"/>
      </w:tblGrid>
      <w:tr w:rsidR="0045276E" w:rsidRPr="00F25738" w14:paraId="63AA687E" w14:textId="77777777" w:rsidTr="00D12E35"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11354FB" w14:textId="14FC935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54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DAFE811" w14:textId="02C4B7F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066A792" w14:textId="3D446C12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D376C40" w14:textId="730C0B3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2408F6B" w14:textId="2AF7429A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14E86AF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7CA3A23A" w14:textId="4C91C5F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44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36EDE66F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3258B95B" w14:textId="5FADEF0A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7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0CB985A" w14:textId="6ABFCD6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25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DA06253" w14:textId="2E50F56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08E6E70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510E8FF3" w14:textId="132F72C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36B534A5" w14:textId="5EE780F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0B16FD6" w14:textId="604623F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21C530A" w14:textId="38B22F7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45276E" w:rsidRPr="00F25738" w14:paraId="6860E10C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543773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41903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6454A0B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B36623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0627FC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CC6D5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8BE5C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FB8BA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028E5D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C05A1E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Likeable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21C58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DA2DFD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C72569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970685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0</w:t>
            </w:r>
          </w:p>
        </w:tc>
      </w:tr>
      <w:tr w:rsidR="005D293B" w:rsidRPr="00F25738" w14:paraId="618E6347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82CEEF5" w14:textId="6AB15B8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31112156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ED7D863" w14:textId="7938AB2B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9952E52" w14:textId="0E0B830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6B1EF041" w14:textId="6AAED83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CF3E02E" w14:textId="50A8CD8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2EC1436" w14:textId="76E1AC4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5D02ABE" w14:textId="4A9BF44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5E048DAB" w14:textId="5BF6BCE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6FBBC05F" w14:textId="23BAC35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unny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0CFE1E5" w14:textId="4EE4A20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219B887" w14:textId="3428633F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FC8DE91" w14:textId="0C74420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580F6479" w14:textId="6315CDB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9</w:t>
            </w:r>
          </w:p>
        </w:tc>
      </w:tr>
      <w:tr w:rsidR="005D293B" w:rsidRPr="00F25738" w14:paraId="73EE254D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3DEAAA6" w14:textId="5682217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594B150B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0458B5C" w14:textId="30732B07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6FFFD40" w14:textId="4D4671D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5A335E6" w14:textId="2289940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157947E" w14:textId="1300AB5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7E87ABE" w14:textId="1BBAA19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CB9A41C" w14:textId="61D60E6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8D9C541" w14:textId="6BF3322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4571047D" w14:textId="6BD7C68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unny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BC5F9E4" w14:textId="4FE70F8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5106870" w14:textId="6E4B0DE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183448A" w14:textId="50610D5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3E93049" w14:textId="3648B17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</w:tr>
      <w:tr w:rsidR="005D293B" w:rsidRPr="00F25738" w14:paraId="3D529029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D568E10" w14:textId="1DCD28A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629D6343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7C950886" w14:textId="4AF5DDF3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C7501AD" w14:textId="5550A09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2FCE3393" w14:textId="112DE7F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49D4D45" w14:textId="29280B0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1AA12C0" w14:textId="003AE1E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249E42EB" w14:textId="6DF9522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6679EBE3" w14:textId="10D0957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6E5B5E58" w14:textId="2D0266B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mpulsiv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23F51FA" w14:textId="502B8A0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238AEFA" w14:textId="315BA2B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39D676B" w14:textId="237EDED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89528FE" w14:textId="5538929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5D293B" w:rsidRPr="00F25738" w14:paraId="444640BE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7FCF97C" w14:textId="765C573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4F8AA0D6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EFBD580" w14:textId="14491314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E3A65F8" w14:textId="526D97D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166A618" w14:textId="516802E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9FEE01B" w14:textId="1E4531C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11E8292E" w14:textId="5F93D73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12807420" w14:textId="45B53C9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64F39BC1" w14:textId="54E2493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70AB3ACA" w14:textId="0820A7F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mpulsiv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3FB4500" w14:textId="67D788E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9930751" w14:textId="52AC53F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88C5AB5" w14:textId="381E3E9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B80B901" w14:textId="7B53029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</w:tr>
      <w:tr w:rsidR="005D293B" w:rsidRPr="00F25738" w14:paraId="46E91C3C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86B7473" w14:textId="3A9814E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7765DF77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5D5F4A8C" w14:textId="1A3ACF5E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BBBD6D8" w14:textId="5D321BC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602DEB37" w14:textId="666121FF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CA59983" w14:textId="3762190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7FF0C15" w14:textId="49667F1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E7F6522" w14:textId="7C25E6D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857AB96" w14:textId="55150E3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465E5210" w14:textId="23CEF44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aggerates abilitie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B7F0EF9" w14:textId="557E064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46E3428" w14:textId="5EC3E4B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2D3CA3B" w14:textId="1C2A94F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22022243" w14:textId="28A219C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9</w:t>
            </w:r>
          </w:p>
        </w:tc>
      </w:tr>
      <w:tr w:rsidR="005D293B" w:rsidRPr="00F25738" w14:paraId="09AB5CDF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E25302C" w14:textId="6DC2E04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6822AB21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3B5C547" w14:textId="150BF8C4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F5DFE99" w14:textId="075340A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3FD0A33" w14:textId="1FE360F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D7D1F77" w14:textId="710CB77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42D0960" w14:textId="0FE6CC6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ECD65FD" w14:textId="243CA7F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58CE8B00" w14:textId="4603B38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06B77504" w14:textId="170BEA6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aggerates abilitie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710D127" w14:textId="3F2B9A5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B348F92" w14:textId="06CD45F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A74BC0A" w14:textId="0C02C5D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B5EA9F8" w14:textId="616C952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</w:tr>
      <w:tr w:rsidR="005D293B" w:rsidRPr="00F25738" w14:paraId="23C3A57B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E3EDD2D" w14:textId="1DA3076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125F0B01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CB7D892" w14:textId="6335D504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3FC2EFB" w14:textId="2339E86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2CA33A23" w14:textId="7F94704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CFA1A5F" w14:textId="7CA3757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1D27730" w14:textId="25DDEF7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323373FC" w14:textId="4E3923C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7AF554A6" w14:textId="011DE72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30BD56CC" w14:textId="7338970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rrogan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AB79890" w14:textId="5D07EB8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64BEF4" w14:textId="13E3473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3FE6D08" w14:textId="113043D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2A9B64D" w14:textId="03A7DC7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0</w:t>
            </w:r>
          </w:p>
        </w:tc>
      </w:tr>
      <w:tr w:rsidR="005D293B" w:rsidRPr="00F25738" w14:paraId="05E6DDFE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FDFF232" w14:textId="18C54C2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64074DB5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1D5B1F3D" w14:textId="073CF4EB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BCA2E0B" w14:textId="488C9EE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26552F65" w14:textId="55B810D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D07EF8A" w14:textId="116A6ED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47D3D4D" w14:textId="3B2B993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73A58757" w14:textId="12A245D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304602AD" w14:textId="765D7DE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08E17A3F" w14:textId="7BB2EC7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rrogan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D1B7CBB" w14:textId="1A2769D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28CF477" w14:textId="7513AB9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48B4D99" w14:textId="0EAA242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F2CD4A7" w14:textId="3038FE6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</w:tr>
      <w:tr w:rsidR="005D293B" w:rsidRPr="00F25738" w14:paraId="2C127524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60EB834" w14:textId="158464E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132091B8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1DBD5745" w14:textId="63830D78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3C9A446" w14:textId="35A8955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69AFB95D" w14:textId="1F757E1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5671DDF" w14:textId="797362F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FF1BBDF" w14:textId="5AA88E6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7C114E7" w14:textId="0F6CA64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754BD947" w14:textId="5633612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79DB6031" w14:textId="0C232F4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ower oriented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0062B1D" w14:textId="3CDA427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7B0E65B" w14:textId="1C3395A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881FD6A" w14:textId="0200449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DE38281" w14:textId="5F550FE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6</w:t>
            </w:r>
          </w:p>
        </w:tc>
      </w:tr>
      <w:tr w:rsidR="005D293B" w:rsidRPr="00F25738" w14:paraId="55A5843C" w14:textId="77777777" w:rsidTr="00D12E35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3FE399A" w14:textId="5D50EF9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05041AF9" w14:textId="77777777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AF49179" w14:textId="098B6EE5" w:rsidR="005D293B" w:rsidRPr="00F25738" w:rsidRDefault="005D293B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37DC891" w14:textId="4529EFA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B843506" w14:textId="74DBB6C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9F2F28F" w14:textId="2C00CE3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8502772" w14:textId="35F3AB4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60635E6" w14:textId="5FFED5C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174EB191" w14:textId="4E5D01D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14:paraId="40FEC890" w14:textId="611CBCA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ower oriented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96121B2" w14:textId="267DE57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E5653EC" w14:textId="46D9438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0DE6FA9" w14:textId="17FF589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706E61A9" w14:textId="39F6A9E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3</w:t>
            </w:r>
          </w:p>
        </w:tc>
      </w:tr>
    </w:tbl>
    <w:p w14:paraId="67A66FC9" w14:textId="77777777" w:rsidR="00C929B5" w:rsidRPr="00F25738" w:rsidRDefault="00C929B5" w:rsidP="00C929B5">
      <w:pPr>
        <w:ind w:leftChars="5200" w:left="11440"/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2C9879D3" w14:textId="49CED022" w:rsidR="00C929B5" w:rsidRPr="00F25738" w:rsidRDefault="00C929B5" w:rsidP="005D293B">
      <w:pPr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</w:rPr>
        <w:br w:type="page"/>
      </w:r>
    </w:p>
    <w:p w14:paraId="7086598F" w14:textId="1E137621" w:rsidR="00C929B5" w:rsidRPr="00F25738" w:rsidRDefault="00C929B5" w:rsidP="005D293B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41"/>
        <w:gridCol w:w="1170"/>
        <w:gridCol w:w="810"/>
        <w:gridCol w:w="1080"/>
        <w:gridCol w:w="1260"/>
        <w:gridCol w:w="1227"/>
        <w:gridCol w:w="1134"/>
        <w:gridCol w:w="1417"/>
        <w:gridCol w:w="1134"/>
        <w:gridCol w:w="567"/>
        <w:gridCol w:w="425"/>
        <w:gridCol w:w="426"/>
      </w:tblGrid>
      <w:tr w:rsidR="000831CD" w:rsidRPr="00F25738" w14:paraId="66F9C27B" w14:textId="77777777" w:rsidTr="003C79BD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D26AED8" w14:textId="7359D08F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54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00E83E4" w14:textId="218FE04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7E67933" w14:textId="0E33E09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FC47C48" w14:textId="6CACB1F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FE0CD11" w14:textId="6C79265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F10DF96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6C2A5C89" w14:textId="655E4D7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22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87D460C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44065254" w14:textId="48F4FD92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1914705" w14:textId="082724F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D5E50DF" w14:textId="61AF1FC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F7C12C8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1DFC69CC" w14:textId="35E96B2F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7737D17" w14:textId="5F020228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492CE39" w14:textId="5294CFB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EFE25B8" w14:textId="08A53EC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5D293B" w:rsidRPr="00F25738" w14:paraId="01D1B712" w14:textId="77777777" w:rsidTr="003C79BD">
        <w:tc>
          <w:tcPr>
            <w:tcW w:w="709" w:type="dxa"/>
            <w:tcBorders>
              <w:top w:val="single" w:sz="4" w:space="0" w:color="auto"/>
            </w:tcBorders>
          </w:tcPr>
          <w:p w14:paraId="16A6E332" w14:textId="0790D31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  <w:tcBorders>
              <w:top w:val="single" w:sz="4" w:space="0" w:color="auto"/>
            </w:tcBorders>
          </w:tcPr>
          <w:p w14:paraId="019F6BA1" w14:textId="77777777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C468E6A" w14:textId="5BF0BB5B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49D250A0" w14:textId="5208CB0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246BD4FB" w14:textId="58AB4DF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57D66644" w14:textId="5544FB1F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571E2AAC" w14:textId="30561AC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  <w:tcBorders>
              <w:top w:val="single" w:sz="4" w:space="0" w:color="auto"/>
            </w:tcBorders>
          </w:tcPr>
          <w:p w14:paraId="3B57FEDF" w14:textId="15E16EE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39D98A8D" w14:textId="32FD178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69A51F62" w14:textId="700D070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ness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7EB1DC79" w14:textId="4D02B8C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0864010D" w14:textId="0128A9E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7F890332" w14:textId="0499E2A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55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464C8D33" w14:textId="784A762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60</w:t>
            </w:r>
          </w:p>
        </w:tc>
      </w:tr>
      <w:tr w:rsidR="005D293B" w:rsidRPr="00F25738" w14:paraId="46E68865" w14:textId="77777777" w:rsidTr="003C79BD">
        <w:tc>
          <w:tcPr>
            <w:tcW w:w="709" w:type="dxa"/>
          </w:tcPr>
          <w:p w14:paraId="6568E356" w14:textId="4ACC258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759DEF5A" w14:textId="77777777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3D016A1" w14:textId="46F4476E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5100EF43" w14:textId="582F188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BE7AFD6" w14:textId="7348A32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2517E0E" w14:textId="21BB6A2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B5DCCB5" w14:textId="157568A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8830BB5" w14:textId="39ED88C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7664CAF5" w14:textId="3ECEEB4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13CB1FA7" w14:textId="5FD68C7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ness</w:t>
            </w:r>
          </w:p>
        </w:tc>
        <w:tc>
          <w:tcPr>
            <w:tcW w:w="1134" w:type="dxa"/>
          </w:tcPr>
          <w:p w14:paraId="728A0CE0" w14:textId="09CB74D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351CEAF5" w14:textId="28A72A4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316E7CF7" w14:textId="0BBF455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52</w:t>
            </w:r>
          </w:p>
        </w:tc>
        <w:tc>
          <w:tcPr>
            <w:tcW w:w="426" w:type="dxa"/>
          </w:tcPr>
          <w:p w14:paraId="76BCDFE7" w14:textId="24472F8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57</w:t>
            </w:r>
          </w:p>
        </w:tc>
      </w:tr>
      <w:tr w:rsidR="005D293B" w:rsidRPr="00F25738" w14:paraId="4981871C" w14:textId="77777777" w:rsidTr="003C79BD">
        <w:tc>
          <w:tcPr>
            <w:tcW w:w="709" w:type="dxa"/>
          </w:tcPr>
          <w:p w14:paraId="150B5EB0" w14:textId="00702DD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50CDFBA9" w14:textId="77777777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5502A02F" w14:textId="093C683A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60C80284" w14:textId="0F17727E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4155AD1" w14:textId="5DC13A97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249EE19" w14:textId="49193305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19401DC2" w14:textId="022548B9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4BC26BE0" w14:textId="64B9615A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7CB14664" w14:textId="313E56C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37E65840" w14:textId="4793069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134" w:type="dxa"/>
          </w:tcPr>
          <w:p w14:paraId="1AD454B6" w14:textId="50F34EB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EC28C34" w14:textId="4E730FE2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88988AB" w14:textId="2691E7A8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  <w:tc>
          <w:tcPr>
            <w:tcW w:w="426" w:type="dxa"/>
          </w:tcPr>
          <w:p w14:paraId="7F4D09E5" w14:textId="7075894F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</w:tr>
      <w:tr w:rsidR="005D293B" w:rsidRPr="00F25738" w14:paraId="51C544AE" w14:textId="77777777" w:rsidTr="003C79BD">
        <w:tc>
          <w:tcPr>
            <w:tcW w:w="709" w:type="dxa"/>
          </w:tcPr>
          <w:p w14:paraId="09290CD3" w14:textId="6B7B094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br w:type="page"/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8</w:t>
            </w:r>
          </w:p>
        </w:tc>
        <w:tc>
          <w:tcPr>
            <w:tcW w:w="1541" w:type="dxa"/>
          </w:tcPr>
          <w:p w14:paraId="53DB7860" w14:textId="77777777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1E9941A" w14:textId="25A5DB3C" w:rsidR="005D293B" w:rsidRPr="00F25738" w:rsidRDefault="005D293B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78E36B14" w14:textId="148AA80C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78FE2F7" w14:textId="7055CA3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6030282" w14:textId="40F9CBA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C841AD4" w14:textId="594775D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3061C8C" w14:textId="2D4D55CD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3C81DF22" w14:textId="029F1D71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5D59DEA3" w14:textId="0516CDEB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134" w:type="dxa"/>
          </w:tcPr>
          <w:p w14:paraId="5BBEF166" w14:textId="61F2B216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473FBC42" w14:textId="39BC21D3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73260086" w14:textId="6D272910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13EEF8A3" w14:textId="6A219484" w:rsidR="005D293B" w:rsidRPr="00F25738" w:rsidRDefault="005D293B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</w:tr>
      <w:tr w:rsidR="003D4275" w:rsidRPr="00F25738" w14:paraId="1126AF9D" w14:textId="77777777" w:rsidTr="003C79BD">
        <w:tc>
          <w:tcPr>
            <w:tcW w:w="709" w:type="dxa"/>
          </w:tcPr>
          <w:p w14:paraId="1EBCE9EE" w14:textId="4C64A1B9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4B9D1B36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50670EED" w14:textId="6529BAC2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1CB46E2B" w14:textId="0CEEA402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0F339D1" w14:textId="3A169A0C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DFDEABC" w14:textId="1020967A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122DFAD" w14:textId="4D39912C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1EBBE3A" w14:textId="3483306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BED6A65" w14:textId="27E5D7E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0E178ECB" w14:textId="3799BBD9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134" w:type="dxa"/>
          </w:tcPr>
          <w:p w14:paraId="38CDBD04" w14:textId="1FC84D6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47D90FEE" w14:textId="624D11AC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D44F041" w14:textId="41ABDD5C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1</w:t>
            </w:r>
          </w:p>
        </w:tc>
        <w:tc>
          <w:tcPr>
            <w:tcW w:w="426" w:type="dxa"/>
          </w:tcPr>
          <w:p w14:paraId="08C1E2CE" w14:textId="7957DF2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</w:tr>
      <w:tr w:rsidR="003D4275" w:rsidRPr="00F25738" w14:paraId="26B98F2F" w14:textId="77777777" w:rsidTr="003C79BD">
        <w:tc>
          <w:tcPr>
            <w:tcW w:w="709" w:type="dxa"/>
          </w:tcPr>
          <w:p w14:paraId="71F456EB" w14:textId="3B188EA5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382521B0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5B77A25" w14:textId="038A3D4D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2AD5B230" w14:textId="695E56B6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3219F9F" w14:textId="6331769B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BF57BD8" w14:textId="7BA0072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39CC238" w14:textId="453E4944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FD3B364" w14:textId="018D8C4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1795BD07" w14:textId="2E4A1EDC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68163C6" w14:textId="6C8EACD2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134" w:type="dxa"/>
          </w:tcPr>
          <w:p w14:paraId="0CDD7F8B" w14:textId="3888E3E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872BE74" w14:textId="769BA42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55014281" w14:textId="4BF45AF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  <w:tc>
          <w:tcPr>
            <w:tcW w:w="426" w:type="dxa"/>
          </w:tcPr>
          <w:p w14:paraId="2C612AF4" w14:textId="7852423E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8</w:t>
            </w:r>
          </w:p>
        </w:tc>
      </w:tr>
      <w:tr w:rsidR="003D4275" w:rsidRPr="00F25738" w14:paraId="341429B4" w14:textId="77777777" w:rsidTr="003C79BD">
        <w:tc>
          <w:tcPr>
            <w:tcW w:w="709" w:type="dxa"/>
          </w:tcPr>
          <w:p w14:paraId="76452C15" w14:textId="06C42B2E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2EB9317E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56B9214E" w14:textId="11AC87F1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173F9AF5" w14:textId="22E7E1D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E2878E0" w14:textId="34D10021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1B21B57" w14:textId="50FEBCD7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8CFBD15" w14:textId="579F6F8D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495BECC" w14:textId="1A876032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FC56EB9" w14:textId="56822E3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0435AE84" w14:textId="5B32C0FA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134" w:type="dxa"/>
          </w:tcPr>
          <w:p w14:paraId="1A74A272" w14:textId="452212FB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0788B480" w14:textId="473F110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2281581C" w14:textId="597E392D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8</w:t>
            </w:r>
          </w:p>
        </w:tc>
        <w:tc>
          <w:tcPr>
            <w:tcW w:w="426" w:type="dxa"/>
          </w:tcPr>
          <w:p w14:paraId="571DFA32" w14:textId="5A644D2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</w:tr>
      <w:tr w:rsidR="003D4275" w:rsidRPr="00F25738" w14:paraId="65092087" w14:textId="77777777" w:rsidTr="003C79BD">
        <w:tc>
          <w:tcPr>
            <w:tcW w:w="709" w:type="dxa"/>
          </w:tcPr>
          <w:p w14:paraId="24ACDE87" w14:textId="54F1FC1C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6261978F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16E1A634" w14:textId="55003D89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69B1E577" w14:textId="0545A2E4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8BCF87E" w14:textId="5B86AA71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3495FA0D" w14:textId="584591E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8A69D5C" w14:textId="7FFC5257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AEFCE0E" w14:textId="0DEFCF9D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CC0BDD6" w14:textId="43FC853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193F90EA" w14:textId="498E636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134" w:type="dxa"/>
          </w:tcPr>
          <w:p w14:paraId="36A71023" w14:textId="7687F52D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4222F238" w14:textId="58D5B73B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51B33093" w14:textId="19E34441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  <w:tc>
          <w:tcPr>
            <w:tcW w:w="426" w:type="dxa"/>
          </w:tcPr>
          <w:p w14:paraId="625B5643" w14:textId="3EBE21B8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</w:tr>
      <w:tr w:rsidR="003D4275" w:rsidRPr="00F25738" w14:paraId="7BE922C8" w14:textId="77777777" w:rsidTr="003C79BD">
        <w:tc>
          <w:tcPr>
            <w:tcW w:w="709" w:type="dxa"/>
          </w:tcPr>
          <w:p w14:paraId="1C232C9E" w14:textId="1F205AD9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374A09DA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C737D52" w14:textId="2E68D3ED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459B770C" w14:textId="0696FBE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832F367" w14:textId="69496C81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5B0B3C6" w14:textId="40D4908B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6ED886B" w14:textId="35B9EBC1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1977ABE" w14:textId="38961AFD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7B4C86E3" w14:textId="71962783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41DFB7B0" w14:textId="2876B0F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134" w:type="dxa"/>
          </w:tcPr>
          <w:p w14:paraId="3E96B347" w14:textId="6C70E96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36688A8D" w14:textId="42B6C1D3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398224E" w14:textId="7836987C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3</w:t>
            </w:r>
          </w:p>
        </w:tc>
        <w:tc>
          <w:tcPr>
            <w:tcW w:w="426" w:type="dxa"/>
          </w:tcPr>
          <w:p w14:paraId="5E68F76E" w14:textId="6184CF4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3</w:t>
            </w:r>
          </w:p>
        </w:tc>
      </w:tr>
      <w:tr w:rsidR="003D4275" w:rsidRPr="00F25738" w14:paraId="0F95C938" w14:textId="77777777" w:rsidTr="003C79BD">
        <w:tc>
          <w:tcPr>
            <w:tcW w:w="709" w:type="dxa"/>
          </w:tcPr>
          <w:p w14:paraId="3215BCEB" w14:textId="3F107E95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76D4DEE9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6FD4756" w14:textId="5F78871B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3DA6580D" w14:textId="2DE3F76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18CD233" w14:textId="1D969657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268C273" w14:textId="3512475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07F87A0A" w14:textId="1948D118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626E9751" w14:textId="198A476F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7AFEC69" w14:textId="68E32C43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430D5B93" w14:textId="6E25F65B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134" w:type="dxa"/>
          </w:tcPr>
          <w:p w14:paraId="727EF1AA" w14:textId="4168F01A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0B09E9BE" w14:textId="71CFF6C6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1658CF8E" w14:textId="523B0842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8</w:t>
            </w:r>
          </w:p>
        </w:tc>
        <w:tc>
          <w:tcPr>
            <w:tcW w:w="426" w:type="dxa"/>
          </w:tcPr>
          <w:p w14:paraId="681F3088" w14:textId="3DB8AF68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</w:tr>
      <w:tr w:rsidR="003D4275" w:rsidRPr="00F25738" w14:paraId="552191FC" w14:textId="77777777" w:rsidTr="003C79BD">
        <w:tc>
          <w:tcPr>
            <w:tcW w:w="709" w:type="dxa"/>
          </w:tcPr>
          <w:p w14:paraId="7AF7272F" w14:textId="712E040B" w:rsidR="003D4275" w:rsidRPr="00F25738" w:rsidRDefault="003D4275" w:rsidP="00102D59">
            <w:pPr>
              <w:jc w:val="center"/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0D5DFCFB" w14:textId="77777777" w:rsidR="003D4275" w:rsidRPr="00F25738" w:rsidRDefault="003D4275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76A7250A" w14:textId="69BEDAB5" w:rsidR="003D4275" w:rsidRPr="00F25738" w:rsidRDefault="003D427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0544F14A" w14:textId="59D9546D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40E952B7" w14:textId="0188D16A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216FE1C" w14:textId="78D66DA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71F6AE3" w14:textId="55389414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6B5463D3" w14:textId="76959981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1F867BEF" w14:textId="642EECB0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054D310E" w14:textId="773AFB78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traverted</w:t>
            </w:r>
          </w:p>
        </w:tc>
        <w:tc>
          <w:tcPr>
            <w:tcW w:w="1134" w:type="dxa"/>
          </w:tcPr>
          <w:p w14:paraId="7D5FA685" w14:textId="2CCE1B23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984449C" w14:textId="79F3E0F5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4248FE19" w14:textId="1C0A0FA4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7</w:t>
            </w:r>
          </w:p>
        </w:tc>
        <w:tc>
          <w:tcPr>
            <w:tcW w:w="426" w:type="dxa"/>
          </w:tcPr>
          <w:p w14:paraId="0548CE5E" w14:textId="4906CB23" w:rsidR="003D4275" w:rsidRPr="00F25738" w:rsidRDefault="003D427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</w:tr>
    </w:tbl>
    <w:p w14:paraId="10AA95A9" w14:textId="77777777" w:rsidR="00C929B5" w:rsidRPr="00F25738" w:rsidRDefault="00C929B5" w:rsidP="00187FAB">
      <w:pPr>
        <w:jc w:val="right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7B3C2625" w14:textId="24ABDF46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br w:type="page"/>
      </w:r>
    </w:p>
    <w:p w14:paraId="3ED1B8BF" w14:textId="488B55F7" w:rsidR="00C929B5" w:rsidRPr="00F25738" w:rsidRDefault="00C929B5" w:rsidP="007E62C7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451"/>
        <w:gridCol w:w="1170"/>
        <w:gridCol w:w="810"/>
        <w:gridCol w:w="1080"/>
        <w:gridCol w:w="1350"/>
        <w:gridCol w:w="1227"/>
        <w:gridCol w:w="1134"/>
        <w:gridCol w:w="1417"/>
        <w:gridCol w:w="1134"/>
        <w:gridCol w:w="567"/>
        <w:gridCol w:w="425"/>
        <w:gridCol w:w="426"/>
      </w:tblGrid>
      <w:tr w:rsidR="005D7E78" w:rsidRPr="00F25738" w14:paraId="5075B374" w14:textId="77777777" w:rsidTr="00126D4F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EA93E62" w14:textId="6BAC1626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45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DCB003C" w14:textId="3676FBB8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FD4ADFA" w14:textId="58E5F6C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D2321CA" w14:textId="4A49737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7D437A6" w14:textId="06E2A87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35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E91108E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08672E9D" w14:textId="5E34FBEA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22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3787D25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716E3148" w14:textId="7065F71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B65999C" w14:textId="52AE19E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3C2B249" w14:textId="1121997A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69778B1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6F74E05E" w14:textId="2BFE213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1D07214" w14:textId="46088118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4B553E3" w14:textId="639BB68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B601797" w14:textId="2CC31B5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C929B5" w:rsidRPr="00F25738" w14:paraId="79FA38A8" w14:textId="77777777" w:rsidTr="00126D4F">
        <w:tc>
          <w:tcPr>
            <w:tcW w:w="709" w:type="dxa"/>
            <w:tcBorders>
              <w:top w:val="single" w:sz="4" w:space="0" w:color="auto"/>
            </w:tcBorders>
          </w:tcPr>
          <w:p w14:paraId="4E723A7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  <w:tcBorders>
              <w:top w:val="single" w:sz="4" w:space="0" w:color="auto"/>
            </w:tcBorders>
          </w:tcPr>
          <w:p w14:paraId="0F38B79A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DE84B6A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23A1EB6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15D0128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6A64800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14:paraId="2C90F12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  <w:tcBorders>
              <w:top w:val="single" w:sz="4" w:space="0" w:color="auto"/>
            </w:tcBorders>
          </w:tcPr>
          <w:p w14:paraId="4F801FC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014F575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5BD6030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traverted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3C3F621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66A2C7E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0DDC921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6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61DD184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C929B5" w:rsidRPr="00F25738" w14:paraId="050C5628" w14:textId="77777777" w:rsidTr="00D51391">
        <w:tc>
          <w:tcPr>
            <w:tcW w:w="709" w:type="dxa"/>
          </w:tcPr>
          <w:p w14:paraId="0F5C7A7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69D2332A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001C499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1EE0027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2CB63C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FBE926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6D02F7C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5E81A8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544F994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0CB7C42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traverted</w:t>
            </w:r>
          </w:p>
        </w:tc>
        <w:tc>
          <w:tcPr>
            <w:tcW w:w="1134" w:type="dxa"/>
          </w:tcPr>
          <w:p w14:paraId="00EE09E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46FFB48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5ABE247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  <w:tc>
          <w:tcPr>
            <w:tcW w:w="426" w:type="dxa"/>
          </w:tcPr>
          <w:p w14:paraId="4B89EB1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7</w:t>
            </w:r>
          </w:p>
        </w:tc>
      </w:tr>
      <w:tr w:rsidR="00C929B5" w:rsidRPr="00F25738" w14:paraId="078AE2D8" w14:textId="77777777" w:rsidTr="00D51391">
        <w:tc>
          <w:tcPr>
            <w:tcW w:w="709" w:type="dxa"/>
          </w:tcPr>
          <w:p w14:paraId="4551E19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7149673A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80A0D7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24B254C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86B675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B68DAB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009B4AF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6098A1D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5A860F2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3FFF9C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traverted</w:t>
            </w:r>
          </w:p>
        </w:tc>
        <w:tc>
          <w:tcPr>
            <w:tcW w:w="1134" w:type="dxa"/>
          </w:tcPr>
          <w:p w14:paraId="6E1DFA0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0F0D6A8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10BCBFA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  <w:tc>
          <w:tcPr>
            <w:tcW w:w="426" w:type="dxa"/>
          </w:tcPr>
          <w:p w14:paraId="3410E76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</w:tr>
      <w:tr w:rsidR="00C929B5" w:rsidRPr="00F25738" w14:paraId="74022FAE" w14:textId="77777777" w:rsidTr="00D51391">
        <w:tc>
          <w:tcPr>
            <w:tcW w:w="709" w:type="dxa"/>
          </w:tcPr>
          <w:p w14:paraId="762D2C5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3E0A13F1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23ABC969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105A983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E8E2C0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2F3AFAC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04B38B0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76E919C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78ED4C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6D85253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34" w:type="dxa"/>
          </w:tcPr>
          <w:p w14:paraId="27F189C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7840104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4CBD645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</w:tcPr>
          <w:p w14:paraId="18BF0A7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</w:tr>
      <w:tr w:rsidR="00C929B5" w:rsidRPr="00F25738" w14:paraId="3EEE7DCC" w14:textId="77777777" w:rsidTr="00D51391">
        <w:tc>
          <w:tcPr>
            <w:tcW w:w="709" w:type="dxa"/>
          </w:tcPr>
          <w:p w14:paraId="12EC10F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0554673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12098B3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132F9B9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47005E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89F754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18627F5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5BB9A4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59194FD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3B187C4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34" w:type="dxa"/>
          </w:tcPr>
          <w:p w14:paraId="3564070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596E9EF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03D43FA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  <w:tc>
          <w:tcPr>
            <w:tcW w:w="426" w:type="dxa"/>
          </w:tcPr>
          <w:p w14:paraId="009A6A5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</w:tr>
      <w:tr w:rsidR="00C929B5" w:rsidRPr="00F25738" w14:paraId="628D9040" w14:textId="77777777" w:rsidTr="00D51391">
        <w:tc>
          <w:tcPr>
            <w:tcW w:w="709" w:type="dxa"/>
          </w:tcPr>
          <w:p w14:paraId="5E5CCE0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2959D75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76A5E4F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554CB2F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A7A773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73D19E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0E179C5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AD5A54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3131547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4C81B59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34" w:type="dxa"/>
          </w:tcPr>
          <w:p w14:paraId="271F43D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757A192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823875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  <w:tc>
          <w:tcPr>
            <w:tcW w:w="426" w:type="dxa"/>
          </w:tcPr>
          <w:p w14:paraId="360B176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</w:tr>
      <w:tr w:rsidR="00C929B5" w:rsidRPr="00F25738" w14:paraId="270B8B39" w14:textId="77777777" w:rsidTr="00D51391">
        <w:trPr>
          <w:trHeight w:val="585"/>
        </w:trPr>
        <w:tc>
          <w:tcPr>
            <w:tcW w:w="709" w:type="dxa"/>
          </w:tcPr>
          <w:p w14:paraId="6BE3CC2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1D1CCDE4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75135AE6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029316C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FDE8A0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761A99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78B443D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69CB46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34C2A18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29BB690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reeable</w:t>
            </w:r>
          </w:p>
        </w:tc>
        <w:tc>
          <w:tcPr>
            <w:tcW w:w="1134" w:type="dxa"/>
          </w:tcPr>
          <w:p w14:paraId="15B9C34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128482E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009EE68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  <w:tc>
          <w:tcPr>
            <w:tcW w:w="426" w:type="dxa"/>
          </w:tcPr>
          <w:p w14:paraId="6AFDD61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</w:tr>
      <w:tr w:rsidR="00C026E9" w:rsidRPr="00F25738" w14:paraId="3C23B1DE" w14:textId="77777777" w:rsidTr="00D51391">
        <w:trPr>
          <w:trHeight w:val="585"/>
        </w:trPr>
        <w:tc>
          <w:tcPr>
            <w:tcW w:w="709" w:type="dxa"/>
          </w:tcPr>
          <w:p w14:paraId="7A830702" w14:textId="246ECFEF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4A2BB979" w14:textId="77777777" w:rsidR="00C026E9" w:rsidRPr="00F25738" w:rsidRDefault="00C026E9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FB0E199" w14:textId="0A7732E6" w:rsidR="00C026E9" w:rsidRPr="00F25738" w:rsidRDefault="00C026E9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0FCB6674" w14:textId="19E8502A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092628A4" w14:textId="00580DFD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7F1CD69" w14:textId="4D1D5543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3261E09B" w14:textId="795CC793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6FF25B45" w14:textId="776151A1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3FA4526A" w14:textId="6B8577CF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1DFA7929" w14:textId="7A5236CF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motionally stable</w:t>
            </w:r>
          </w:p>
        </w:tc>
        <w:tc>
          <w:tcPr>
            <w:tcW w:w="1134" w:type="dxa"/>
          </w:tcPr>
          <w:p w14:paraId="2D06ECC4" w14:textId="3F0D91B8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7DB5F0FE" w14:textId="069C16B1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47EB3FA7" w14:textId="2D1F256C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  <w:tc>
          <w:tcPr>
            <w:tcW w:w="426" w:type="dxa"/>
          </w:tcPr>
          <w:p w14:paraId="26F5BB6B" w14:textId="1EEB5EA7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7</w:t>
            </w:r>
          </w:p>
        </w:tc>
      </w:tr>
      <w:tr w:rsidR="00C026E9" w:rsidRPr="00F25738" w14:paraId="650AFF1D" w14:textId="77777777" w:rsidTr="00D51391">
        <w:trPr>
          <w:trHeight w:val="585"/>
        </w:trPr>
        <w:tc>
          <w:tcPr>
            <w:tcW w:w="709" w:type="dxa"/>
          </w:tcPr>
          <w:p w14:paraId="05BD6044" w14:textId="469AEBE8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405908CF" w14:textId="77777777" w:rsidR="00C026E9" w:rsidRPr="00F25738" w:rsidRDefault="00C026E9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D22D0C4" w14:textId="32B3CBC3" w:rsidR="00C026E9" w:rsidRPr="00F25738" w:rsidRDefault="00C026E9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4BAFD4A8" w14:textId="369CB428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37E08A0" w14:textId="34B844D7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51DA291" w14:textId="1C35AB92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5CF2503E" w14:textId="5203D41C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56FD43DF" w14:textId="77ED085D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D21AAB0" w14:textId="5B66E1F4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1F9DF243" w14:textId="14F72562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motionally stable</w:t>
            </w:r>
          </w:p>
        </w:tc>
        <w:tc>
          <w:tcPr>
            <w:tcW w:w="1134" w:type="dxa"/>
          </w:tcPr>
          <w:p w14:paraId="0963C365" w14:textId="6861EEF9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534B9F01" w14:textId="1019C683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171FD4BD" w14:textId="47E15353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3</w:t>
            </w:r>
          </w:p>
        </w:tc>
        <w:tc>
          <w:tcPr>
            <w:tcW w:w="426" w:type="dxa"/>
          </w:tcPr>
          <w:p w14:paraId="3B31154D" w14:textId="2A4678C9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3</w:t>
            </w:r>
          </w:p>
        </w:tc>
      </w:tr>
      <w:tr w:rsidR="00C026E9" w:rsidRPr="00F25738" w14:paraId="5AD355E8" w14:textId="77777777" w:rsidTr="00D51391">
        <w:trPr>
          <w:trHeight w:val="585"/>
        </w:trPr>
        <w:tc>
          <w:tcPr>
            <w:tcW w:w="709" w:type="dxa"/>
          </w:tcPr>
          <w:p w14:paraId="41CCF21D" w14:textId="6C94847E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18ABCEEF" w14:textId="77777777" w:rsidR="00C026E9" w:rsidRPr="00F25738" w:rsidRDefault="00C026E9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E7110AF" w14:textId="122E75BA" w:rsidR="00C026E9" w:rsidRPr="00F25738" w:rsidRDefault="00C026E9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0299F4BA" w14:textId="1B671E50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74E2D74" w14:textId="5E02B050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3D32A996" w14:textId="2832D151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5BA0C64B" w14:textId="4094EB9D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41E40D2D" w14:textId="2C1FC20C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4DA60B2" w14:textId="5964224C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28BC7557" w14:textId="71849293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motionally stable</w:t>
            </w:r>
          </w:p>
        </w:tc>
        <w:tc>
          <w:tcPr>
            <w:tcW w:w="1134" w:type="dxa"/>
          </w:tcPr>
          <w:p w14:paraId="60EE5AED" w14:textId="05F810DC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33232B83" w14:textId="18AB7A5A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7490C44" w14:textId="05818B8A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  <w:tc>
          <w:tcPr>
            <w:tcW w:w="426" w:type="dxa"/>
          </w:tcPr>
          <w:p w14:paraId="78687812" w14:textId="55D2F37D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6</w:t>
            </w:r>
          </w:p>
        </w:tc>
      </w:tr>
      <w:tr w:rsidR="00C026E9" w:rsidRPr="00F25738" w14:paraId="435B6509" w14:textId="77777777" w:rsidTr="00D51391">
        <w:trPr>
          <w:trHeight w:val="585"/>
        </w:trPr>
        <w:tc>
          <w:tcPr>
            <w:tcW w:w="709" w:type="dxa"/>
          </w:tcPr>
          <w:p w14:paraId="4929D11F" w14:textId="18D3F1C2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451" w:type="dxa"/>
          </w:tcPr>
          <w:p w14:paraId="15EE4FCF" w14:textId="77777777" w:rsidR="00C026E9" w:rsidRPr="00F25738" w:rsidRDefault="00C026E9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4487FF4" w14:textId="727871BE" w:rsidR="00C026E9" w:rsidRPr="00F25738" w:rsidRDefault="00C026E9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4C61B0D8" w14:textId="11B0730C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ACA3C50" w14:textId="393A51ED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B78ADD8" w14:textId="0D65BE47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350" w:type="dxa"/>
          </w:tcPr>
          <w:p w14:paraId="7FB1F6B4" w14:textId="134160B8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69526348" w14:textId="4E282BCA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18B79FCB" w14:textId="7624C004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5779F208" w14:textId="7AE75F46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motionally stable</w:t>
            </w:r>
          </w:p>
        </w:tc>
        <w:tc>
          <w:tcPr>
            <w:tcW w:w="1134" w:type="dxa"/>
          </w:tcPr>
          <w:p w14:paraId="7C46FB16" w14:textId="193EEA28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4A1B878F" w14:textId="1DA9BF66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1D2C4980" w14:textId="14206EBE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  <w:tc>
          <w:tcPr>
            <w:tcW w:w="426" w:type="dxa"/>
          </w:tcPr>
          <w:p w14:paraId="470C7117" w14:textId="3B453BD3" w:rsidR="00C026E9" w:rsidRPr="00F25738" w:rsidRDefault="00C026E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</w:tr>
    </w:tbl>
    <w:p w14:paraId="00E8DEC1" w14:textId="77777777" w:rsidR="00C929B5" w:rsidRPr="00F25738" w:rsidRDefault="00C929B5" w:rsidP="00C929B5">
      <w:pPr>
        <w:ind w:leftChars="5200" w:left="11440"/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00B64BD0" w14:textId="77777777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br w:type="page"/>
      </w: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41"/>
        <w:gridCol w:w="1170"/>
        <w:gridCol w:w="810"/>
        <w:gridCol w:w="1080"/>
        <w:gridCol w:w="1260"/>
        <w:gridCol w:w="1227"/>
        <w:gridCol w:w="1134"/>
        <w:gridCol w:w="1417"/>
        <w:gridCol w:w="1134"/>
        <w:gridCol w:w="567"/>
        <w:gridCol w:w="425"/>
        <w:gridCol w:w="426"/>
      </w:tblGrid>
      <w:tr w:rsidR="0057411C" w:rsidRPr="00F25738" w14:paraId="495930ED" w14:textId="77777777" w:rsidTr="00276065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C8718CB" w14:textId="4896826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54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5CF0BDC" w14:textId="4FE984E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306B5A3" w14:textId="372CB2E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3730953" w14:textId="019FEAC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F39B090" w14:textId="21A06917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1391C78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79558730" w14:textId="0705D4E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22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609F87A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125F8A95" w14:textId="678E1E7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65443E7" w14:textId="2C65A58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9BDE397" w14:textId="3C74A346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182218DD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7AB8FAAA" w14:textId="6F20A422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57557A7" w14:textId="546447A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1B059F1" w14:textId="4CE7319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57735D7" w14:textId="3607D165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D51391" w:rsidRPr="00F25738" w14:paraId="4F6BEF43" w14:textId="77777777" w:rsidTr="00276065">
        <w:tc>
          <w:tcPr>
            <w:tcW w:w="709" w:type="dxa"/>
            <w:tcBorders>
              <w:top w:val="single" w:sz="4" w:space="0" w:color="auto"/>
            </w:tcBorders>
          </w:tcPr>
          <w:p w14:paraId="7DB6DA4C" w14:textId="2CEF9792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  <w:tcBorders>
              <w:top w:val="single" w:sz="4" w:space="0" w:color="auto"/>
            </w:tcBorders>
          </w:tcPr>
          <w:p w14:paraId="72038A47" w14:textId="77777777" w:rsidR="00D51391" w:rsidRPr="00F25738" w:rsidRDefault="00D51391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9D8AE58" w14:textId="0CDCC181" w:rsidR="00D51391" w:rsidRPr="00F25738" w:rsidRDefault="00D5139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38A552B1" w14:textId="491C5385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39621948" w14:textId="113562F3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0370B5DA" w14:textId="4F45C7C9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15FD25BE" w14:textId="17E342DA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  <w:tcBorders>
              <w:top w:val="single" w:sz="4" w:space="0" w:color="auto"/>
            </w:tcBorders>
          </w:tcPr>
          <w:p w14:paraId="2B9DB0AF" w14:textId="7F5C7D88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5B8FE810" w14:textId="72CE743B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3AC69A62" w14:textId="496868A8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701D8301" w14:textId="6DF183AE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 w:hint="eastAsia"/>
                <w:sz w:val="16"/>
                <w:szCs w:val="16"/>
                <w:lang w:eastAsia="zh-CN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3737C2A9" w14:textId="1FBFD58E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7133ACA0" w14:textId="7B7CF87D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9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66727128" w14:textId="6AD2294C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</w:tr>
      <w:tr w:rsidR="00D51391" w:rsidRPr="00F25738" w14:paraId="74478526" w14:textId="77777777" w:rsidTr="00276065">
        <w:tc>
          <w:tcPr>
            <w:tcW w:w="709" w:type="dxa"/>
          </w:tcPr>
          <w:p w14:paraId="7AC6AE1C" w14:textId="2B5DFACC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5E9397B3" w14:textId="77777777" w:rsidR="00D51391" w:rsidRPr="00F25738" w:rsidRDefault="00D51391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321494B" w14:textId="5F2F9D85" w:rsidR="00D51391" w:rsidRPr="00F25738" w:rsidRDefault="00D5139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0F05B6D6" w14:textId="5B94AA94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943FB7E" w14:textId="2C1FAE95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014031D" w14:textId="069E9991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AC8506B" w14:textId="049FF29E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01C1ED78" w14:textId="23E139AB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07BFCAD8" w14:textId="256043D2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3D5876D" w14:textId="72D3C625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</w:tcPr>
          <w:p w14:paraId="11B951F5" w14:textId="6A01A2D4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0D89E7BE" w14:textId="6AC4382E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7E8C1F4A" w14:textId="5DF496D3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  <w:tc>
          <w:tcPr>
            <w:tcW w:w="426" w:type="dxa"/>
          </w:tcPr>
          <w:p w14:paraId="60994DB8" w14:textId="5A377F65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</w:tr>
      <w:tr w:rsidR="00D51391" w:rsidRPr="00F25738" w14:paraId="7E010791" w14:textId="77777777" w:rsidTr="00276065">
        <w:tc>
          <w:tcPr>
            <w:tcW w:w="709" w:type="dxa"/>
          </w:tcPr>
          <w:p w14:paraId="76CC05ED" w14:textId="2D6DBA88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5901D472" w14:textId="77777777" w:rsidR="00D51391" w:rsidRPr="00F25738" w:rsidRDefault="00D51391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F7944FF" w14:textId="363FF653" w:rsidR="00D51391" w:rsidRPr="00F25738" w:rsidRDefault="00D5139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7A58C632" w14:textId="10677D6E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AB86B05" w14:textId="55CB8BE4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FEE6639" w14:textId="50CE5FED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07D47685" w14:textId="590125C1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7CD38FAC" w14:textId="042EA528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5B3BC500" w14:textId="0D2CB8F3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1F01733C" w14:textId="6C4EE73F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Likeable</w:t>
            </w:r>
          </w:p>
        </w:tc>
        <w:tc>
          <w:tcPr>
            <w:tcW w:w="1134" w:type="dxa"/>
          </w:tcPr>
          <w:p w14:paraId="15AE7D4C" w14:textId="673FD559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62097E6F" w14:textId="73B42F8A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21446083" w14:textId="66CBAC9C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  <w:tc>
          <w:tcPr>
            <w:tcW w:w="426" w:type="dxa"/>
          </w:tcPr>
          <w:p w14:paraId="5737428D" w14:textId="43270A98" w:rsidR="00D51391" w:rsidRPr="00F25738" w:rsidRDefault="00D5139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8</w:t>
            </w:r>
          </w:p>
        </w:tc>
      </w:tr>
      <w:tr w:rsidR="00126D4F" w:rsidRPr="00F25738" w14:paraId="2014E182" w14:textId="77777777" w:rsidTr="00276065">
        <w:tc>
          <w:tcPr>
            <w:tcW w:w="709" w:type="dxa"/>
          </w:tcPr>
          <w:p w14:paraId="7A70C407" w14:textId="58BBB0D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337CB3AD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531D4324" w14:textId="5205BFD3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24A5ACFF" w14:textId="419CE28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02EA8237" w14:textId="3AAB764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99227B5" w14:textId="5EE5CA8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70A3FA4" w14:textId="3097681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5F387548" w14:textId="3B82474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13F82AFE" w14:textId="0FF441D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329611F7" w14:textId="288F661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Likeable</w:t>
            </w:r>
          </w:p>
        </w:tc>
        <w:tc>
          <w:tcPr>
            <w:tcW w:w="1134" w:type="dxa"/>
          </w:tcPr>
          <w:p w14:paraId="423BF358" w14:textId="204B8F8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10F33CCE" w14:textId="0DCD7FA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5E706966" w14:textId="1FA765E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8</w:t>
            </w:r>
          </w:p>
        </w:tc>
        <w:tc>
          <w:tcPr>
            <w:tcW w:w="426" w:type="dxa"/>
          </w:tcPr>
          <w:p w14:paraId="19886199" w14:textId="73FC9A1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</w:tr>
      <w:tr w:rsidR="00126D4F" w:rsidRPr="00F25738" w14:paraId="701C44F5" w14:textId="77777777" w:rsidTr="00276065">
        <w:tc>
          <w:tcPr>
            <w:tcW w:w="709" w:type="dxa"/>
          </w:tcPr>
          <w:p w14:paraId="435DFF0E" w14:textId="3CB0626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55BB3785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080E9F12" w14:textId="0A4DD511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33F926FE" w14:textId="66F3A84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7859B39D" w14:textId="2C8C2B2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244C89F8" w14:textId="18602BD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2755B35B" w14:textId="3C7ECB8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DCE6FBF" w14:textId="675377A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13A1A305" w14:textId="0822FC1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3AF7A5DF" w14:textId="412CF84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unny</w:t>
            </w:r>
          </w:p>
        </w:tc>
        <w:tc>
          <w:tcPr>
            <w:tcW w:w="1134" w:type="dxa"/>
          </w:tcPr>
          <w:p w14:paraId="49A3388C" w14:textId="753ECA4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15BD3937" w14:textId="04E244D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1748AB1B" w14:textId="777766C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  <w:tc>
          <w:tcPr>
            <w:tcW w:w="426" w:type="dxa"/>
          </w:tcPr>
          <w:p w14:paraId="59D8E028" w14:textId="3AAF0AD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126D4F" w:rsidRPr="00F25738" w14:paraId="26C970DF" w14:textId="77777777" w:rsidTr="00276065">
        <w:tc>
          <w:tcPr>
            <w:tcW w:w="709" w:type="dxa"/>
          </w:tcPr>
          <w:p w14:paraId="7630D1C9" w14:textId="683F50B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600947D0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49ECFDE9" w14:textId="5F14D8A4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23D5B115" w14:textId="3DC802D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7F73983" w14:textId="3D22B8B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26629FC" w14:textId="78153BE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46588C1" w14:textId="61A86E6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63C36A5" w14:textId="159F482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F092C4F" w14:textId="1A9F832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4DF5C0C5" w14:textId="7477C64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unny</w:t>
            </w:r>
          </w:p>
        </w:tc>
        <w:tc>
          <w:tcPr>
            <w:tcW w:w="1134" w:type="dxa"/>
          </w:tcPr>
          <w:p w14:paraId="67F118F6" w14:textId="31FECB2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27577594" w14:textId="16C4F2C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1466AEE" w14:textId="1CA2CB6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  <w:tc>
          <w:tcPr>
            <w:tcW w:w="426" w:type="dxa"/>
          </w:tcPr>
          <w:p w14:paraId="65812731" w14:textId="2C622C1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126D4F" w:rsidRPr="00F25738" w14:paraId="4C3DDB3E" w14:textId="77777777" w:rsidTr="00276065">
        <w:tc>
          <w:tcPr>
            <w:tcW w:w="709" w:type="dxa"/>
          </w:tcPr>
          <w:p w14:paraId="3DD85E84" w14:textId="4D419FD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699D7A6E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0AEC3BF" w14:textId="596EB5CF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3B984F67" w14:textId="0741BCF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D2AF42A" w14:textId="7FFAFF6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53E5CF9D" w14:textId="5B24408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25AAA81" w14:textId="18CC1A2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5B4BE2FD" w14:textId="6913992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094FF2BC" w14:textId="2FE7C20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5B1FBC36" w14:textId="690BD50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aggerates abilities</w:t>
            </w:r>
          </w:p>
        </w:tc>
        <w:tc>
          <w:tcPr>
            <w:tcW w:w="1134" w:type="dxa"/>
          </w:tcPr>
          <w:p w14:paraId="6B843A02" w14:textId="05F8F7E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4AB24920" w14:textId="3B4B9B9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34AC27C5" w14:textId="5E9C793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  <w:tc>
          <w:tcPr>
            <w:tcW w:w="426" w:type="dxa"/>
          </w:tcPr>
          <w:p w14:paraId="4B7E6D8F" w14:textId="33E34E3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7</w:t>
            </w:r>
          </w:p>
        </w:tc>
      </w:tr>
      <w:tr w:rsidR="00126D4F" w:rsidRPr="00F25738" w14:paraId="1A9CC235" w14:textId="77777777" w:rsidTr="00276065">
        <w:tc>
          <w:tcPr>
            <w:tcW w:w="709" w:type="dxa"/>
          </w:tcPr>
          <w:p w14:paraId="4AE5CBAC" w14:textId="323D151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6C5DC24E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CC3592D" w14:textId="63F40CB7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1D410F6E" w14:textId="2498B55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63F9C101" w14:textId="1172149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F6E3F97" w14:textId="608D997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38A8A34" w14:textId="33460AB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4E4BA98" w14:textId="2115815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5D71A8E" w14:textId="5110D52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822A269" w14:textId="0DCE297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Exaggerates abilities</w:t>
            </w:r>
          </w:p>
        </w:tc>
        <w:tc>
          <w:tcPr>
            <w:tcW w:w="1134" w:type="dxa"/>
          </w:tcPr>
          <w:p w14:paraId="13BD7468" w14:textId="391A5E9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66278096" w14:textId="43AC0AA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147CED49" w14:textId="3A21277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  <w:tc>
          <w:tcPr>
            <w:tcW w:w="426" w:type="dxa"/>
          </w:tcPr>
          <w:p w14:paraId="17A7C77D" w14:textId="24F4040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7</w:t>
            </w:r>
          </w:p>
        </w:tc>
      </w:tr>
      <w:tr w:rsidR="00126D4F" w:rsidRPr="00F25738" w14:paraId="47204D5F" w14:textId="77777777" w:rsidTr="00276065">
        <w:tc>
          <w:tcPr>
            <w:tcW w:w="709" w:type="dxa"/>
          </w:tcPr>
          <w:p w14:paraId="4C7199A3" w14:textId="404B6DC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28BFB1C8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3D1FE7A9" w14:textId="5D13FF80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0C0706B4" w14:textId="633DB40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0498E5BC" w14:textId="51306B4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8B21591" w14:textId="49904A8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2F24553" w14:textId="3F86E3D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035A5F7E" w14:textId="34DEC88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3D0E0C30" w14:textId="61BFC9B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</w:tcPr>
          <w:p w14:paraId="5EF655BE" w14:textId="15A985A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rrogant</w:t>
            </w:r>
          </w:p>
        </w:tc>
        <w:tc>
          <w:tcPr>
            <w:tcW w:w="1134" w:type="dxa"/>
          </w:tcPr>
          <w:p w14:paraId="2B443EBB" w14:textId="23796FA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74274434" w14:textId="04BC0EB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2170688B" w14:textId="3D8C4D4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6</w:t>
            </w:r>
          </w:p>
        </w:tc>
        <w:tc>
          <w:tcPr>
            <w:tcW w:w="426" w:type="dxa"/>
          </w:tcPr>
          <w:p w14:paraId="70675477" w14:textId="4A7E7B3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0</w:t>
            </w:r>
          </w:p>
        </w:tc>
      </w:tr>
      <w:tr w:rsidR="00126D4F" w:rsidRPr="00F25738" w14:paraId="022D0AE6" w14:textId="77777777" w:rsidTr="00276065">
        <w:tc>
          <w:tcPr>
            <w:tcW w:w="709" w:type="dxa"/>
          </w:tcPr>
          <w:p w14:paraId="200EA803" w14:textId="714A74B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541" w:type="dxa"/>
          </w:tcPr>
          <w:p w14:paraId="506CEBCB" w14:textId="77777777" w:rsidR="00126D4F" w:rsidRPr="00F25738" w:rsidRDefault="00126D4F" w:rsidP="006764C5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Carlson, Vazire, &amp; Oltmanns (2011)</w:t>
            </w:r>
          </w:p>
          <w:p w14:paraId="6D5035FB" w14:textId="7D9EBE0F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tudy 2</w:t>
            </w:r>
          </w:p>
        </w:tc>
        <w:tc>
          <w:tcPr>
            <w:tcW w:w="1170" w:type="dxa"/>
          </w:tcPr>
          <w:p w14:paraId="3933D58C" w14:textId="4DEE343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4941CFA" w14:textId="4655279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1285061" w14:textId="4BDDE73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2A05D7F" w14:textId="1AFBE46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6D2FBD2E" w14:textId="4C75F87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5B798B11" w14:textId="64C9DE2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0D8E0AB" w14:textId="2F5C276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rrogant</w:t>
            </w:r>
          </w:p>
        </w:tc>
        <w:tc>
          <w:tcPr>
            <w:tcW w:w="1134" w:type="dxa"/>
          </w:tcPr>
          <w:p w14:paraId="7B2FE39F" w14:textId="7D5F8A5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773C535A" w14:textId="554AAD6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</w:tcPr>
          <w:p w14:paraId="6056A8FE" w14:textId="2CEB300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8</w:t>
            </w:r>
          </w:p>
        </w:tc>
        <w:tc>
          <w:tcPr>
            <w:tcW w:w="426" w:type="dxa"/>
          </w:tcPr>
          <w:p w14:paraId="779DF781" w14:textId="559EF7D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2</w:t>
            </w:r>
          </w:p>
        </w:tc>
      </w:tr>
      <w:tr w:rsidR="00126D4F" w:rsidRPr="00F25738" w14:paraId="0FC294E0" w14:textId="77777777" w:rsidTr="00276065">
        <w:tc>
          <w:tcPr>
            <w:tcW w:w="709" w:type="dxa"/>
          </w:tcPr>
          <w:p w14:paraId="02132DF3" w14:textId="4E97489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541" w:type="dxa"/>
          </w:tcPr>
          <w:p w14:paraId="34D684D7" w14:textId="1CC81C33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</w:tcPr>
          <w:p w14:paraId="24B3037A" w14:textId="43EEA07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</w:tcPr>
          <w:p w14:paraId="029921DC" w14:textId="348F3AE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7B4B3C9" w14:textId="75D31D1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A620F11" w14:textId="3F10A4A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EE90959" w14:textId="7C8A2AB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</w:tcPr>
          <w:p w14:paraId="6D184CB5" w14:textId="5B96366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5843B07E" w14:textId="2CB0F73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consistency</w:t>
            </w:r>
          </w:p>
        </w:tc>
        <w:tc>
          <w:tcPr>
            <w:tcW w:w="1134" w:type="dxa"/>
          </w:tcPr>
          <w:p w14:paraId="37D6AB9D" w14:textId="1C07BF0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418277B5" w14:textId="7037900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</w:tcPr>
          <w:p w14:paraId="45373425" w14:textId="1E9C863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</w:tcPr>
          <w:p w14:paraId="71D83DAA" w14:textId="75D62F5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126D4F" w:rsidRPr="00F25738" w14:paraId="5ED9299E" w14:textId="77777777" w:rsidTr="00276065">
        <w:tc>
          <w:tcPr>
            <w:tcW w:w="709" w:type="dxa"/>
          </w:tcPr>
          <w:p w14:paraId="6B6CE1C2" w14:textId="34E224D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541" w:type="dxa"/>
          </w:tcPr>
          <w:p w14:paraId="4B1DB3E1" w14:textId="62AD4EF5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</w:tcPr>
          <w:p w14:paraId="4D8AA7DD" w14:textId="2DBB05F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</w:tcPr>
          <w:p w14:paraId="5B569D0E" w14:textId="7ADFA87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24D3FEC6" w14:textId="714EED1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</w:tcPr>
          <w:p w14:paraId="73E1BFDA" w14:textId="7BEA81F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68A0ACD" w14:textId="6E88CF3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</w:tcPr>
          <w:p w14:paraId="68CD3702" w14:textId="1183A11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23C42E15" w14:textId="01C7DD4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consistency</w:t>
            </w:r>
          </w:p>
        </w:tc>
        <w:tc>
          <w:tcPr>
            <w:tcW w:w="1134" w:type="dxa"/>
          </w:tcPr>
          <w:p w14:paraId="382893C0" w14:textId="6B80B22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07B90877" w14:textId="434049D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</w:tcPr>
          <w:p w14:paraId="60867D4B" w14:textId="145D46E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  <w:tc>
          <w:tcPr>
            <w:tcW w:w="426" w:type="dxa"/>
          </w:tcPr>
          <w:p w14:paraId="22818BB3" w14:textId="59769DB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</w:tr>
      <w:tr w:rsidR="00126D4F" w:rsidRPr="00F25738" w14:paraId="15189561" w14:textId="77777777" w:rsidTr="00276065">
        <w:tc>
          <w:tcPr>
            <w:tcW w:w="709" w:type="dxa"/>
          </w:tcPr>
          <w:p w14:paraId="5EF75CFC" w14:textId="64F0A80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541" w:type="dxa"/>
          </w:tcPr>
          <w:p w14:paraId="52B71347" w14:textId="7F6AD6ED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</w:tcPr>
          <w:p w14:paraId="546B5B91" w14:textId="40C43FC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</w:tcPr>
          <w:p w14:paraId="35A49C2C" w14:textId="43CE9A1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07081D4D" w14:textId="67FB43E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5D58DA3A" w14:textId="2D69721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4B8D94F" w14:textId="414B203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</w:tcPr>
          <w:p w14:paraId="3275774E" w14:textId="7A1FD6D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5F6EA960" w14:textId="3281CF6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decision making</w:t>
            </w:r>
          </w:p>
        </w:tc>
        <w:tc>
          <w:tcPr>
            <w:tcW w:w="1134" w:type="dxa"/>
          </w:tcPr>
          <w:p w14:paraId="3364B100" w14:textId="38FF297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38E720C5" w14:textId="2FE796A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</w:tcPr>
          <w:p w14:paraId="15E10241" w14:textId="628B29E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</w:tcPr>
          <w:p w14:paraId="74204589" w14:textId="0FD38DB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126D4F" w:rsidRPr="00F25738" w14:paraId="25934221" w14:textId="77777777" w:rsidTr="00276065">
        <w:tc>
          <w:tcPr>
            <w:tcW w:w="709" w:type="dxa"/>
          </w:tcPr>
          <w:p w14:paraId="1E6B48F1" w14:textId="20CA7C0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41" w:type="dxa"/>
          </w:tcPr>
          <w:p w14:paraId="0D1026BB" w14:textId="5CBB842C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70" w:type="dxa"/>
          </w:tcPr>
          <w:p w14:paraId="3FAA88C2" w14:textId="0A438E6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0" w:type="dxa"/>
          </w:tcPr>
          <w:p w14:paraId="0C4D567E" w14:textId="583F2A3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80" w:type="dxa"/>
          </w:tcPr>
          <w:p w14:paraId="0DFBD55A" w14:textId="2AC810F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60" w:type="dxa"/>
          </w:tcPr>
          <w:p w14:paraId="11348C4E" w14:textId="2E8B22F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27" w:type="dxa"/>
          </w:tcPr>
          <w:p w14:paraId="27F73F10" w14:textId="32C79AD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</w:tcPr>
          <w:p w14:paraId="533B2187" w14:textId="0B36076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17" w:type="dxa"/>
          </w:tcPr>
          <w:p w14:paraId="1E821448" w14:textId="7527996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</w:tcPr>
          <w:p w14:paraId="7F50D8A2" w14:textId="79FCDFE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7" w:type="dxa"/>
          </w:tcPr>
          <w:p w14:paraId="5B93ADD2" w14:textId="16B006A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</w:tcPr>
          <w:p w14:paraId="4B802B94" w14:textId="676E89F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6" w:type="dxa"/>
          </w:tcPr>
          <w:p w14:paraId="0F14A1E3" w14:textId="1666238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14:paraId="7C05A46B" w14:textId="20355E85" w:rsidR="00C929B5" w:rsidRPr="00126D4F" w:rsidRDefault="00126D4F" w:rsidP="00276065">
      <w:pPr>
        <w:jc w:val="right"/>
        <w:rPr>
          <w:rFonts w:ascii="Times New Roman" w:hAnsi="Times New Roman" w:cs="Times New Roman"/>
          <w:sz w:val="18"/>
          <w:szCs w:val="18"/>
        </w:rPr>
      </w:pPr>
      <w:r w:rsidRPr="00126D4F">
        <w:rPr>
          <w:rFonts w:ascii="Times New Roman" w:hAnsi="Times New Roman" w:cs="Times New Roman"/>
          <w:i/>
          <w:sz w:val="18"/>
          <w:szCs w:val="18"/>
        </w:rPr>
        <w:t>(continued)</w:t>
      </w:r>
      <w:r w:rsidR="00C929B5" w:rsidRPr="00F25738">
        <w:rPr>
          <w:rFonts w:ascii="Times New Roman" w:hAnsi="Times New Roman" w:cs="Times New Roman"/>
        </w:rPr>
        <w:br w:type="page"/>
      </w:r>
      <w:r w:rsidR="00C929B5"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09"/>
        <w:gridCol w:w="1361"/>
        <w:gridCol w:w="1170"/>
        <w:gridCol w:w="810"/>
        <w:gridCol w:w="1080"/>
        <w:gridCol w:w="1260"/>
        <w:gridCol w:w="1407"/>
        <w:gridCol w:w="1134"/>
        <w:gridCol w:w="1417"/>
        <w:gridCol w:w="1134"/>
        <w:gridCol w:w="567"/>
        <w:gridCol w:w="425"/>
        <w:gridCol w:w="426"/>
      </w:tblGrid>
      <w:tr w:rsidR="00547146" w:rsidRPr="00F25738" w14:paraId="3CBF1AAB" w14:textId="77777777" w:rsidTr="00FE0B3F"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F819CFF" w14:textId="0B74CA73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36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A70D3DB" w14:textId="5502B3C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17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57C3DB8" w14:textId="708C474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A58886C" w14:textId="31D92A15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1766323" w14:textId="1AEDE58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7490808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4A526C21" w14:textId="37C5F0B3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40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89963BE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5C8BA972" w14:textId="0F945062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4F064E2" w14:textId="729BB0E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1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55B3693" w14:textId="24E5B84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B768627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3A7235E2" w14:textId="3D05840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A8A02AE" w14:textId="14B95DDB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B95B669" w14:textId="40CD26D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983B4E2" w14:textId="3A6212B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126D4F" w:rsidRPr="00F25738" w14:paraId="6DE9F0AC" w14:textId="77777777" w:rsidTr="004629D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A6EE06D" w14:textId="7D91018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5AA461F4" w14:textId="2A80D432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6F4EBBDC" w14:textId="1993B8E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3A89C82E" w14:textId="1AB3ACB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2D15DDC" w14:textId="3CF3F93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50A8FE5" w14:textId="3920A2C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13F2F44" w14:textId="4E4E7AE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0050CD6" w14:textId="18943AA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CCA2C02" w14:textId="04879B0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decision making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3072066" w14:textId="52F6E27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3728A19" w14:textId="019CE86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C28BEE6" w14:textId="4F78A3B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230318E" w14:textId="0907A39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</w:tr>
      <w:tr w:rsidR="00126D4F" w:rsidRPr="00F25738" w14:paraId="776A0DB3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2C2D964" w14:textId="334651B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481AA22D" w14:textId="7EB39427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40CC71D0" w14:textId="35E555A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E370DC1" w14:textId="451E805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117931C" w14:textId="3200EC2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0736587" w14:textId="43AADEA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060AA30B" w14:textId="049AA81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11D9CE9" w14:textId="666E8BD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8196E29" w14:textId="55B4A99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empathy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2A3FABB" w14:textId="7A29CAD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7D697A0" w14:textId="343C18F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E8397BD" w14:textId="4F05DFD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5960F37E" w14:textId="5944AC2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126D4F" w:rsidRPr="00F25738" w14:paraId="537428F5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A9C7F91" w14:textId="596F234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20D6BB1D" w14:textId="2FCDBEB1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68D50E6A" w14:textId="7F00554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5096F244" w14:textId="76FC575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9D8FAE9" w14:textId="7EA97CE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41E9F2D" w14:textId="0F234E6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5CD55B8" w14:textId="5E81495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15E3B8C" w14:textId="676B1CE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71F638B" w14:textId="515BD02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empathy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A3AA4BD" w14:textId="7109678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6CEA6F3" w14:textId="1199A62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0E78C45" w14:textId="3934614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5DFD24A8" w14:textId="3F10339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</w:tr>
      <w:tr w:rsidR="00126D4F" w:rsidRPr="00F25738" w14:paraId="4B6A2CC2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A54165F" w14:textId="6A3FA64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76EB0C68" w14:textId="29658362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3247E014" w14:textId="37727CA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0A6C2122" w14:textId="306B7A0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13FBBDD" w14:textId="48A885D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516F510" w14:textId="4941CE4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CC43051" w14:textId="464DBD2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D7E7489" w14:textId="616BF9E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17496ED5" w14:textId="76876C1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equality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72DAAA8" w14:textId="6A5A701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DF8E199" w14:textId="15073DB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FF37A15" w14:textId="64296FE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7A9F46C0" w14:textId="02F7A52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126D4F" w:rsidRPr="00F25738" w14:paraId="2F97DFA6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343F5CE" w14:textId="0AC205E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2139A5D2" w14:textId="76CA9616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3B9B35CB" w14:textId="1B942C3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C6B71AE" w14:textId="7B5E716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0F4FE3F" w14:textId="7940348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1CA8F27" w14:textId="608B8A3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32E2A3F6" w14:textId="692783E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BB8D136" w14:textId="7B260FD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3C3ECAFA" w14:textId="06D1116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equality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FFDA1CD" w14:textId="7931541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0350C2A" w14:textId="134FED4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E20872B" w14:textId="42534D1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0EE4347" w14:textId="588148D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8</w:t>
            </w:r>
          </w:p>
        </w:tc>
      </w:tr>
      <w:tr w:rsidR="00126D4F" w:rsidRPr="00F25738" w14:paraId="48D59B11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06BA983" w14:textId="2C8CC28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6D52E7FF" w14:textId="27EB9B84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09B0093" w14:textId="3BEA325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571C045" w14:textId="7FEA9FD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7EA121A" w14:textId="1021069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9C52CCF" w14:textId="20F251E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7C54F855" w14:textId="0BDAED1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2C7CDBD" w14:textId="2D842FC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262CA50D" w14:textId="446B2B2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relativ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9C4B1F3" w14:textId="3430273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9EB8308" w14:textId="2D44A43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B0E95E2" w14:textId="4621E4E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0998DFFD" w14:textId="5CF924E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</w:tr>
      <w:tr w:rsidR="00126D4F" w:rsidRPr="00F25738" w14:paraId="0FBAF9FC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5AAB0D2" w14:textId="68C6BFD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404E335E" w14:textId="3A22ACF0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13157724" w14:textId="4A9AD30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39885953" w14:textId="429ED92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3ED7964D" w14:textId="2411379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FADD6F2" w14:textId="5AB66D8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7B1BECFC" w14:textId="04815EE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95F6F1D" w14:textId="14EAFF2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5D369735" w14:textId="5F266C2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relativ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253A6D8" w14:textId="53910E7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E347719" w14:textId="42ACB23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DC9D0A0" w14:textId="4D2A0D2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32555C19" w14:textId="2EE969E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7</w:t>
            </w:r>
          </w:p>
        </w:tc>
      </w:tr>
      <w:tr w:rsidR="00126D4F" w:rsidRPr="00F25738" w14:paraId="7A34FCD2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314F64A" w14:textId="04E35B4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26394223" w14:textId="7ABAE9F3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7DAAF69A" w14:textId="00DD12B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22C37380" w14:textId="573219B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3F32AB39" w14:textId="7072524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15DF8C9E" w14:textId="71C3E25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3C2233E2" w14:textId="5828E3D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72D3E92" w14:textId="502620E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6DC615DE" w14:textId="76F2699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supportivenes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341D3A4" w14:textId="4CC97FF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F612D4A" w14:textId="25161C3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E13739A" w14:textId="3B4F46E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B46E7BC" w14:textId="65B6E29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126D4F" w:rsidRPr="00F25738" w14:paraId="06BE8016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DD40936" w14:textId="6A341DF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2A723F73" w14:textId="0D9C8ECF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7BF8E8A7" w14:textId="307B791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1702529F" w14:textId="6E0A57F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F284C4B" w14:textId="55643F6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803AB5E" w14:textId="3A8AA23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1FD211FD" w14:textId="16F3BA4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908CC68" w14:textId="573F0CF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196A625" w14:textId="4604FA4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supportivenes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B70B6A7" w14:textId="2877389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E1BFD02" w14:textId="6999401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2C6157C" w14:textId="41DF972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4331522" w14:textId="3958559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4</w:t>
            </w:r>
          </w:p>
        </w:tc>
      </w:tr>
      <w:tr w:rsidR="00126D4F" w:rsidRPr="00F25738" w14:paraId="4CC8D265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5449173" w14:textId="03797A4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428CD13A" w14:textId="7FFEEBCF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F437FDA" w14:textId="0C07636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B8CA99C" w14:textId="3DAB754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E539039" w14:textId="23F1AAB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16D0D0A6" w14:textId="191B003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63E1202F" w14:textId="49CE9D0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9C8789" w14:textId="19301C2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66087227" w14:textId="0D5047C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transaction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D1024C5" w14:textId="7EAA3AB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F5F9B45" w14:textId="0D897D4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1D469BA" w14:textId="5013B91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3CE8DF3C" w14:textId="514DAD5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126D4F" w:rsidRPr="00F25738" w14:paraId="2B039A00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F3C3F1D" w14:textId="209390C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554E0DE1" w14:textId="33073CAB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E77627B" w14:textId="5A0A80D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3509D82F" w14:textId="7939E82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5B75233" w14:textId="72CED06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4D9412C" w14:textId="0ED030F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DA61C3C" w14:textId="5FC9B15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8960F52" w14:textId="4F02269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2FD6C1B7" w14:textId="33D3671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transaction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CD245F2" w14:textId="18B0D5D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9D24529" w14:textId="23FB685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2B3ED1D" w14:textId="55C2047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2B9C6CB8" w14:textId="1743787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</w:tr>
      <w:tr w:rsidR="00126D4F" w:rsidRPr="00F25738" w14:paraId="10A4B5B4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437AC98" w14:textId="3335A39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26E51EB5" w14:textId="16E28065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3ED7D747" w14:textId="4878283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96A8A3E" w14:textId="76BA49C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746695C" w14:textId="054002B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3449336" w14:textId="7369F8E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68D05F92" w14:textId="6E90BB6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CEF65E4" w14:textId="706D7C3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2724AD5A" w14:textId="1DB707F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treatmen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51B2126" w14:textId="0600988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CD38546" w14:textId="07C7812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9AC9970" w14:textId="675CB03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0D870A59" w14:textId="65D6913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</w:tr>
      <w:tr w:rsidR="00126D4F" w:rsidRPr="00F25738" w14:paraId="051436AD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9DB64CD" w14:textId="0F1AE96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10B6DEF9" w14:textId="26E6349F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5294A968" w14:textId="33D497C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2C33E867" w14:textId="3062DB8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E67874A" w14:textId="113A645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4BE13D9" w14:textId="68B8A01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B0C503C" w14:textId="66A7E9D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26EF6EC" w14:textId="28CAF7E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66038F81" w14:textId="467788E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treatmen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1A5248D" w14:textId="1DCDA2F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7780326" w14:textId="0A86599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21D9F0C" w14:textId="3C8D6DB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056B6BD3" w14:textId="50E35E23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126D4F" w:rsidRPr="00F25738" w14:paraId="24A4193D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3824716" w14:textId="21A29A1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67EE18B1" w14:textId="2E1EEC7C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34362853" w14:textId="3E379AB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1CB5D2D1" w14:textId="4BC6E5B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6656D87" w14:textId="2B94832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C278019" w14:textId="71FA62C8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126A37CB" w14:textId="4DC1F3B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FEB3234" w14:textId="24F4B18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CF1A4FE" w14:textId="7311813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voi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D5395A3" w14:textId="484F58D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AA08799" w14:textId="1B04593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3B7EDC50" w14:textId="0A022B7C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0CD6B9D7" w14:textId="24CECF4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</w:tr>
      <w:tr w:rsidR="00126D4F" w:rsidRPr="00F25738" w14:paraId="12FDE1D6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669127A" w14:textId="7CBB747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47F69994" w14:textId="5E32E2A3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attner (1999)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5A6E92A3" w14:textId="25C8BE0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5EFC692E" w14:textId="4DC8901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45BEE1E" w14:textId="631EB0F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5CAB7A9" w14:textId="16341EC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6CF4A229" w14:textId="2865F02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FFE01F1" w14:textId="57D2972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E9D6EEA" w14:textId="66F658F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Fairness-voi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8B4E44C" w14:textId="1F3A7DC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EA6F08F" w14:textId="35CDDDA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567533A" w14:textId="08E18D3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7F0912A" w14:textId="6F018FA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</w:tr>
      <w:tr w:rsidR="00126D4F" w:rsidRPr="00F25738" w14:paraId="357641B9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0CD7F99" w14:textId="493F906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740CC9BC" w14:textId="77777777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Gabriel, Critelli, &amp; Ee (1994)</w:t>
            </w:r>
          </w:p>
          <w:p w14:paraId="56A4D48A" w14:textId="29A4164D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ample 1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C7AA8AC" w14:textId="50F2C41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58A58F99" w14:textId="3939D541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282B480" w14:textId="562765A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B537D1F" w14:textId="51DDCD0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5CF3FA4F" w14:textId="20C18384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6D67FB2" w14:textId="1C2BC81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3DED7EB8" w14:textId="275E201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nes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B233561" w14:textId="141C299E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0C3B096" w14:textId="0945B13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1E5A6F58" w14:textId="4A3D7D7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0E6E3865" w14:textId="4B47E552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</w:tr>
      <w:tr w:rsidR="00126D4F" w:rsidRPr="00F25738" w14:paraId="4EEAE70B" w14:textId="77777777" w:rsidTr="00FE0B3F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4C4378B" w14:textId="36EA8EA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23CC7F5D" w14:textId="4FDB9B88" w:rsidR="00126D4F" w:rsidRPr="00F25738" w:rsidRDefault="00126D4F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773EE01C" w14:textId="3A2C483A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2287D65" w14:textId="27210E3F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65F62D6" w14:textId="5644C406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45F68BC" w14:textId="6B05BD87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B41C897" w14:textId="4FBB99BD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5B92FF5" w14:textId="3339E965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1C71A173" w14:textId="6F2D2D90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4B6B47" w14:textId="3A8A856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E5F6CF7" w14:textId="1EE461D9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DE42854" w14:textId="1AA3F46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4EC0E3B" w14:textId="49E2BE1B" w:rsidR="00126D4F" w:rsidRPr="00F25738" w:rsidRDefault="00126D4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14:paraId="24AE6345" w14:textId="77777777" w:rsidR="00C929B5" w:rsidRPr="00F25738" w:rsidRDefault="00C929B5" w:rsidP="00C929B5">
      <w:pPr>
        <w:ind w:leftChars="5200" w:left="11440"/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5123127A" w14:textId="77777777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br w:type="page"/>
      </w: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09"/>
        <w:gridCol w:w="1451"/>
        <w:gridCol w:w="1080"/>
        <w:gridCol w:w="810"/>
        <w:gridCol w:w="1080"/>
        <w:gridCol w:w="1260"/>
        <w:gridCol w:w="1407"/>
        <w:gridCol w:w="1134"/>
        <w:gridCol w:w="1417"/>
        <w:gridCol w:w="1134"/>
        <w:gridCol w:w="567"/>
        <w:gridCol w:w="425"/>
        <w:gridCol w:w="426"/>
      </w:tblGrid>
      <w:tr w:rsidR="00547146" w:rsidRPr="00F25738" w14:paraId="2CDC5B7C" w14:textId="77777777" w:rsidTr="00E7065E"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988A5F1" w14:textId="6899A435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45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A52DD4E" w14:textId="77FF0DA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800A923" w14:textId="31694B2F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C659F92" w14:textId="60CE4AE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1A7879E" w14:textId="6AC31433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6064A15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09E64553" w14:textId="7A54D58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40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FBB678E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7004F85B" w14:textId="73807292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9B8B425" w14:textId="36DD934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1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DE3B74D" w14:textId="206AFA47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710D7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1BFC78A6" w14:textId="38DDF7AD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3FAD396B" w14:textId="052C922E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38091CA" w14:textId="3CD61C47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665DD02" w14:textId="294E65AC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C929B5" w:rsidRPr="00F25738" w14:paraId="361118B6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AE820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4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BE5805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Gabriel, Critelli, &amp; Ee (1994)</w:t>
            </w:r>
          </w:p>
          <w:p w14:paraId="3A43BB17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ample 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36D442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1DDAF5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9B940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8A0BE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9F7B4C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DFD72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4D629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CCCF0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F2FA0B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34ECB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669DB5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8</w:t>
            </w:r>
          </w:p>
        </w:tc>
      </w:tr>
      <w:tr w:rsidR="00C929B5" w:rsidRPr="00F25738" w14:paraId="4FAEE95F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8EDD21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66A26DC3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Gabriel, Critelli, &amp; Ee (1994)</w:t>
            </w:r>
          </w:p>
          <w:p w14:paraId="0059B9C5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ample 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D386B9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488391F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A827A7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AA22E4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3AD6596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C305E6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76A309D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ttractivenes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7BD1DD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D2EF63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DA82A1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762ADB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</w:tr>
      <w:tr w:rsidR="00C929B5" w:rsidRPr="00F25738" w14:paraId="356C2683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43BBB9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0297DCFC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Gabriel, Critelli, &amp; Ee (1994)</w:t>
            </w:r>
          </w:p>
          <w:p w14:paraId="17055636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Sample 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2C924F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399C164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340FC05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B52B0E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0E5A86D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1F27FB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0F19E15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EE60B2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A4808B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882BA5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A3319A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5</w:t>
            </w:r>
          </w:p>
        </w:tc>
      </w:tr>
      <w:tr w:rsidR="00C929B5" w:rsidRPr="00F25738" w14:paraId="04812D87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10E395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69B9CE7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Gebauer, Sedikides, Verplanken, &amp; Maio (2012)</w:t>
            </w:r>
          </w:p>
          <w:p w14:paraId="18317BC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3D653F2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034A32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rnet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E6486F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19A32D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739DCAD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77B2DF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1B9F157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al trait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106C9E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C7B5BD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4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37EE2D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5D0C0C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C929B5" w:rsidRPr="00F25738" w14:paraId="52246536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ABC383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51C6255F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Gebauer, Sedikides, Verplanken, &amp; Maio (2012)</w:t>
            </w:r>
          </w:p>
          <w:p w14:paraId="3994839B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1899FD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67C5960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218863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1E1F4BA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74764A0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901D84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56D447B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al trait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8CFD21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7BB359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404948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EC3371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9</w:t>
            </w:r>
          </w:p>
        </w:tc>
      </w:tr>
      <w:tr w:rsidR="00C929B5" w:rsidRPr="00F25738" w14:paraId="676FD60D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94BA0F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456AB6C3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Gebauer, Sedikides, Verplanken, &amp; Maio (2012)</w:t>
            </w:r>
          </w:p>
          <w:p w14:paraId="29F235ED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C0B8BD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2002FD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C380D3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D5EF2B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1E92D94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2A687D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9B5C6B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tic trait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D94B67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D27EFB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024BB3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C2FF8F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2</w:t>
            </w:r>
          </w:p>
        </w:tc>
      </w:tr>
      <w:tr w:rsidR="00C929B5" w:rsidRPr="00F25738" w14:paraId="4C7B8F7F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873B04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193D66F0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Gosling, John, Craik, &amp; Robins (1998)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3A2B6F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7451066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36F88D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8E2726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324BDDB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386935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7CCE8DB2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 variety of categorie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B1EEED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CBE37E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87270E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59632B2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</w:tr>
      <w:tr w:rsidR="00C929B5" w:rsidRPr="00F25738" w14:paraId="48EE352B" w14:textId="77777777" w:rsidTr="00E7065E">
        <w:tblPrEx>
          <w:tblBorders>
            <w:top w:val="double" w:sz="4" w:space="0" w:color="auto"/>
            <w:left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</w:tblPrEx>
        <w:trPr>
          <w:trHeight w:val="75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B3CDF8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</w:tcPr>
          <w:p w14:paraId="29589A42" w14:textId="77777777" w:rsidR="00C929B5" w:rsidRPr="00F25738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Harms, Wood, &amp; Roberts (2007)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722A9B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17D6E11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98563D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elected items measuring the dark triad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D53924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0A1ECA71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A490A38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3F19F6E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penness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221358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F1099A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AE341F5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B6626D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57</w:t>
            </w:r>
          </w:p>
        </w:tc>
      </w:tr>
    </w:tbl>
    <w:p w14:paraId="757A8BB5" w14:textId="77777777" w:rsidR="00C929B5" w:rsidRPr="00F25738" w:rsidRDefault="00C929B5" w:rsidP="00C929B5">
      <w:pPr>
        <w:ind w:leftChars="5200" w:left="11440"/>
        <w:jc w:val="center"/>
        <w:rPr>
          <w:rFonts w:ascii="Times New Roman" w:hAnsi="Times New Roman" w:cs="Times New Roman"/>
          <w:sz w:val="18"/>
          <w:szCs w:val="18"/>
        </w:rPr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794E9DD4" w14:textId="77777777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br w:type="page"/>
      </w: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361"/>
        <w:gridCol w:w="1080"/>
        <w:gridCol w:w="990"/>
        <w:gridCol w:w="1170"/>
        <w:gridCol w:w="1260"/>
        <w:gridCol w:w="1227"/>
        <w:gridCol w:w="1134"/>
        <w:gridCol w:w="1417"/>
        <w:gridCol w:w="1134"/>
        <w:gridCol w:w="567"/>
        <w:gridCol w:w="425"/>
        <w:gridCol w:w="426"/>
      </w:tblGrid>
      <w:tr w:rsidR="00414AFB" w:rsidRPr="00F25738" w14:paraId="2522D7CF" w14:textId="77777777" w:rsidTr="00414AFB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809D09D" w14:textId="1E21FB11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36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0B9507F5" w14:textId="3ADB023E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F5EEB36" w14:textId="1C3AB202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99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7727313" w14:textId="2C360894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CB56E80" w14:textId="3AA97116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C27253D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18B25D75" w14:textId="14CC8196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22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D8148C2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68F9F377" w14:textId="23D118E3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7FDFDF0" w14:textId="553388CD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41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603B4A2" w14:textId="5C25CD56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9C69D93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7983FF3D" w14:textId="53980B5C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7E3C723" w14:textId="7FE2F118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85B6CD8" w14:textId="2A59A6B1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66B8039" w14:textId="16B1B95F" w:rsidR="00547146" w:rsidRPr="00C36065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C929B5" w:rsidRPr="00F25738" w14:paraId="2A0F99A5" w14:textId="77777777" w:rsidTr="00414AFB">
        <w:tc>
          <w:tcPr>
            <w:tcW w:w="709" w:type="dxa"/>
            <w:tcBorders>
              <w:top w:val="single" w:sz="4" w:space="0" w:color="auto"/>
            </w:tcBorders>
          </w:tcPr>
          <w:p w14:paraId="44BDF684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361" w:type="dxa"/>
            <w:tcBorders>
              <w:top w:val="single" w:sz="4" w:space="0" w:color="auto"/>
            </w:tcBorders>
          </w:tcPr>
          <w:p w14:paraId="46A70962" w14:textId="77777777" w:rsidR="00C929B5" w:rsidRPr="00C36065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rms, Wood, &amp; Roberts (2007)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111FCFDE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0C76344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2DBFEC8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elected items measuring the dark triad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36E17FA9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  <w:tcBorders>
              <w:top w:val="single" w:sz="4" w:space="0" w:color="auto"/>
            </w:tcBorders>
          </w:tcPr>
          <w:p w14:paraId="03EB4BF7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74CE06D6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1EE94438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nscientiousness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75EAD136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4C68FFA6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73246708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0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5691950B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</w:tr>
      <w:tr w:rsidR="00C929B5" w:rsidRPr="00F25738" w14:paraId="7B77E5FB" w14:textId="77777777" w:rsidTr="00414AFB">
        <w:tc>
          <w:tcPr>
            <w:tcW w:w="709" w:type="dxa"/>
          </w:tcPr>
          <w:p w14:paraId="33860FD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361" w:type="dxa"/>
          </w:tcPr>
          <w:p w14:paraId="391A1D65" w14:textId="77777777" w:rsidR="00C929B5" w:rsidRPr="00C36065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rms, Wood, &amp; Roberts (2007)</w:t>
            </w:r>
          </w:p>
        </w:tc>
        <w:tc>
          <w:tcPr>
            <w:tcW w:w="1080" w:type="dxa"/>
          </w:tcPr>
          <w:p w14:paraId="39E67C51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990" w:type="dxa"/>
          </w:tcPr>
          <w:p w14:paraId="5A3BF3FC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170" w:type="dxa"/>
          </w:tcPr>
          <w:p w14:paraId="490BEC1A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elected items measuring the dark triad</w:t>
            </w:r>
          </w:p>
        </w:tc>
        <w:tc>
          <w:tcPr>
            <w:tcW w:w="1260" w:type="dxa"/>
          </w:tcPr>
          <w:p w14:paraId="696D8E50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AF99058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3234E6B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3C843F87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Extraversion</w:t>
            </w:r>
          </w:p>
        </w:tc>
        <w:tc>
          <w:tcPr>
            <w:tcW w:w="1134" w:type="dxa"/>
          </w:tcPr>
          <w:p w14:paraId="3886040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085515D4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425" w:type="dxa"/>
          </w:tcPr>
          <w:p w14:paraId="4333099B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43</w:t>
            </w:r>
          </w:p>
        </w:tc>
        <w:tc>
          <w:tcPr>
            <w:tcW w:w="426" w:type="dxa"/>
          </w:tcPr>
          <w:p w14:paraId="180463DD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49</w:t>
            </w:r>
          </w:p>
        </w:tc>
      </w:tr>
      <w:tr w:rsidR="00C929B5" w:rsidRPr="00F25738" w14:paraId="28F233D5" w14:textId="77777777" w:rsidTr="00414AFB">
        <w:tc>
          <w:tcPr>
            <w:tcW w:w="709" w:type="dxa"/>
          </w:tcPr>
          <w:p w14:paraId="41BEC013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361" w:type="dxa"/>
          </w:tcPr>
          <w:p w14:paraId="4DDB7656" w14:textId="77777777" w:rsidR="00C929B5" w:rsidRPr="00C36065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rms, Wood, &amp; Roberts (2007)</w:t>
            </w:r>
          </w:p>
        </w:tc>
        <w:tc>
          <w:tcPr>
            <w:tcW w:w="1080" w:type="dxa"/>
          </w:tcPr>
          <w:p w14:paraId="7757AE7C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990" w:type="dxa"/>
          </w:tcPr>
          <w:p w14:paraId="79CDC4CD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170" w:type="dxa"/>
          </w:tcPr>
          <w:p w14:paraId="6603F31E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elected items used to measure the dark triad</w:t>
            </w:r>
          </w:p>
        </w:tc>
        <w:tc>
          <w:tcPr>
            <w:tcW w:w="1260" w:type="dxa"/>
          </w:tcPr>
          <w:p w14:paraId="4092AF79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56628C2C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1DA85E4F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5F36CCDF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reeableness</w:t>
            </w:r>
          </w:p>
        </w:tc>
        <w:tc>
          <w:tcPr>
            <w:tcW w:w="1134" w:type="dxa"/>
          </w:tcPr>
          <w:p w14:paraId="545E6E7D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on</w:t>
            </w:r>
          </w:p>
        </w:tc>
        <w:tc>
          <w:tcPr>
            <w:tcW w:w="567" w:type="dxa"/>
          </w:tcPr>
          <w:p w14:paraId="45C18554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425" w:type="dxa"/>
          </w:tcPr>
          <w:p w14:paraId="2C24D224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  <w:tc>
          <w:tcPr>
            <w:tcW w:w="426" w:type="dxa"/>
          </w:tcPr>
          <w:p w14:paraId="1B9E74C4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</w:tr>
      <w:tr w:rsidR="00C929B5" w:rsidRPr="00F25738" w14:paraId="1D3DBD28" w14:textId="77777777" w:rsidTr="00414AFB">
        <w:tc>
          <w:tcPr>
            <w:tcW w:w="709" w:type="dxa"/>
          </w:tcPr>
          <w:p w14:paraId="6EBB47CB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361" w:type="dxa"/>
          </w:tcPr>
          <w:p w14:paraId="21BE39A6" w14:textId="77777777" w:rsidR="00C929B5" w:rsidRPr="00C36065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rms, Wood, &amp; Roberts (2007)</w:t>
            </w:r>
          </w:p>
        </w:tc>
        <w:tc>
          <w:tcPr>
            <w:tcW w:w="1080" w:type="dxa"/>
          </w:tcPr>
          <w:p w14:paraId="19B6555F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990" w:type="dxa"/>
          </w:tcPr>
          <w:p w14:paraId="02F5DC9B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170" w:type="dxa"/>
          </w:tcPr>
          <w:p w14:paraId="2D1CD78A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elected items used to measure the dark triad</w:t>
            </w:r>
          </w:p>
        </w:tc>
        <w:tc>
          <w:tcPr>
            <w:tcW w:w="1260" w:type="dxa"/>
          </w:tcPr>
          <w:p w14:paraId="46858993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0BFB9EFA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F0E96BD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7DB9BA28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Emotional stability</w:t>
            </w:r>
          </w:p>
        </w:tc>
        <w:tc>
          <w:tcPr>
            <w:tcW w:w="1134" w:type="dxa"/>
          </w:tcPr>
          <w:p w14:paraId="59278724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Neither</w:t>
            </w:r>
          </w:p>
        </w:tc>
        <w:tc>
          <w:tcPr>
            <w:tcW w:w="567" w:type="dxa"/>
          </w:tcPr>
          <w:p w14:paraId="5C785E99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425" w:type="dxa"/>
          </w:tcPr>
          <w:p w14:paraId="10D1EA5A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  <w:tc>
          <w:tcPr>
            <w:tcW w:w="426" w:type="dxa"/>
          </w:tcPr>
          <w:p w14:paraId="60183F3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06</w:t>
            </w:r>
          </w:p>
        </w:tc>
      </w:tr>
      <w:tr w:rsidR="00C929B5" w:rsidRPr="00F25738" w14:paraId="31322982" w14:textId="77777777" w:rsidTr="00414AFB">
        <w:tc>
          <w:tcPr>
            <w:tcW w:w="709" w:type="dxa"/>
          </w:tcPr>
          <w:p w14:paraId="648E666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361" w:type="dxa"/>
          </w:tcPr>
          <w:p w14:paraId="45FB19BE" w14:textId="77777777" w:rsidR="00C929B5" w:rsidRPr="00C36065" w:rsidRDefault="00C929B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rms, Wood, &amp; Roberts (2007)</w:t>
            </w:r>
          </w:p>
        </w:tc>
        <w:tc>
          <w:tcPr>
            <w:tcW w:w="1080" w:type="dxa"/>
          </w:tcPr>
          <w:p w14:paraId="4D175AD3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Unpublished</w:t>
            </w:r>
          </w:p>
        </w:tc>
        <w:tc>
          <w:tcPr>
            <w:tcW w:w="990" w:type="dxa"/>
          </w:tcPr>
          <w:p w14:paraId="14043176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170" w:type="dxa"/>
          </w:tcPr>
          <w:p w14:paraId="7FEA496A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Selected items used to measure the dark triad</w:t>
            </w:r>
          </w:p>
        </w:tc>
        <w:tc>
          <w:tcPr>
            <w:tcW w:w="1260" w:type="dxa"/>
          </w:tcPr>
          <w:p w14:paraId="5A0F67A2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1C07A312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C07AE9F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7DC2F5BB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3B59FD65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065AEC47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425" w:type="dxa"/>
          </w:tcPr>
          <w:p w14:paraId="69271870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1</w:t>
            </w:r>
          </w:p>
        </w:tc>
        <w:tc>
          <w:tcPr>
            <w:tcW w:w="426" w:type="dxa"/>
          </w:tcPr>
          <w:p w14:paraId="1BE166D1" w14:textId="77777777" w:rsidR="00C929B5" w:rsidRPr="00C36065" w:rsidRDefault="00C929B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6</w:t>
            </w:r>
          </w:p>
        </w:tc>
      </w:tr>
      <w:tr w:rsidR="009F5A54" w:rsidRPr="00F25738" w14:paraId="30DBB782" w14:textId="77777777" w:rsidTr="00414AFB">
        <w:tc>
          <w:tcPr>
            <w:tcW w:w="709" w:type="dxa"/>
          </w:tcPr>
          <w:p w14:paraId="3ACB0D4B" w14:textId="64C42F6B" w:rsidR="009F5A54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1361" w:type="dxa"/>
          </w:tcPr>
          <w:p w14:paraId="1AC9CFF0" w14:textId="69D19784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1*</w:t>
            </w:r>
          </w:p>
        </w:tc>
        <w:tc>
          <w:tcPr>
            <w:tcW w:w="1080" w:type="dxa"/>
          </w:tcPr>
          <w:p w14:paraId="4B3AEDEC" w14:textId="28AE833D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2EC6585E" w14:textId="49ED7E4C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0A38DBA1" w14:textId="3712F9DC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424E5BEC" w14:textId="6E083500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53293B8F" w14:textId="4BE63729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6FDEBA15" w14:textId="59DF0AF7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4E95AF5D" w14:textId="5CB49539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5F7566D0" w14:textId="16CD9057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35F62636" w14:textId="67270AE8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861</w:t>
            </w:r>
          </w:p>
        </w:tc>
        <w:tc>
          <w:tcPr>
            <w:tcW w:w="425" w:type="dxa"/>
          </w:tcPr>
          <w:p w14:paraId="3F24A7A1" w14:textId="5FDA540D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  <w:tc>
          <w:tcPr>
            <w:tcW w:w="426" w:type="dxa"/>
          </w:tcPr>
          <w:p w14:paraId="7C3FA64C" w14:textId="55D75488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9F5A54" w:rsidRPr="00F25738" w14:paraId="2EDE77A8" w14:textId="77777777" w:rsidTr="00414AFB">
        <w:tc>
          <w:tcPr>
            <w:tcW w:w="709" w:type="dxa"/>
          </w:tcPr>
          <w:p w14:paraId="43D3217B" w14:textId="77E757DE" w:rsidR="009F5A54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1361" w:type="dxa"/>
          </w:tcPr>
          <w:p w14:paraId="15B83CAF" w14:textId="72610A24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1*</w:t>
            </w:r>
          </w:p>
        </w:tc>
        <w:tc>
          <w:tcPr>
            <w:tcW w:w="1080" w:type="dxa"/>
          </w:tcPr>
          <w:p w14:paraId="57FCC69C" w14:textId="0FCEE92A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175C41FD" w14:textId="0FD39AE5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495C4F4A" w14:textId="43EA043B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755AB58D" w14:textId="03B11864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3F3E31A" w14:textId="3C015659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2E5C201B" w14:textId="1A5A59A5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1F488679" w14:textId="172DC318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3C5BA18E" w14:textId="51A23361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2519702" w14:textId="5699EAE7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861</w:t>
            </w:r>
          </w:p>
        </w:tc>
        <w:tc>
          <w:tcPr>
            <w:tcW w:w="425" w:type="dxa"/>
          </w:tcPr>
          <w:p w14:paraId="2F1AFA13" w14:textId="69D57183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  <w:tc>
          <w:tcPr>
            <w:tcW w:w="426" w:type="dxa"/>
          </w:tcPr>
          <w:p w14:paraId="38F87648" w14:textId="3C70A760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9F5A54" w:rsidRPr="00F25738" w14:paraId="4053AF5F" w14:textId="77777777" w:rsidTr="00414AFB">
        <w:tc>
          <w:tcPr>
            <w:tcW w:w="709" w:type="dxa"/>
          </w:tcPr>
          <w:p w14:paraId="17B86C77" w14:textId="20DE0C2B" w:rsidR="009F5A54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1361" w:type="dxa"/>
          </w:tcPr>
          <w:p w14:paraId="1925C875" w14:textId="3693B616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1*</w:t>
            </w:r>
          </w:p>
        </w:tc>
        <w:tc>
          <w:tcPr>
            <w:tcW w:w="1080" w:type="dxa"/>
          </w:tcPr>
          <w:p w14:paraId="5987DEF5" w14:textId="5BBD397D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4C814E85" w14:textId="055365E7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17AE2547" w14:textId="6B78FB33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0ED8C9EC" w14:textId="1B49BAC8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DC70DE5" w14:textId="768F49D1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486CD5A5" w14:textId="720FDBD9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124CF169" w14:textId="6571F6A9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2CD61426" w14:textId="6010A1B6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BCFC8D4" w14:textId="7918A7AB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861</w:t>
            </w:r>
          </w:p>
        </w:tc>
        <w:tc>
          <w:tcPr>
            <w:tcW w:w="425" w:type="dxa"/>
          </w:tcPr>
          <w:p w14:paraId="5D582A61" w14:textId="41E5422F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  <w:tc>
          <w:tcPr>
            <w:tcW w:w="426" w:type="dxa"/>
          </w:tcPr>
          <w:p w14:paraId="1A5EC260" w14:textId="1328D0AE" w:rsidR="009F5A54" w:rsidRPr="00C36065" w:rsidRDefault="009F5A5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</w:tr>
      <w:tr w:rsidR="00297783" w:rsidRPr="00F25738" w14:paraId="4CCC021C" w14:textId="77777777" w:rsidTr="00414AFB">
        <w:tc>
          <w:tcPr>
            <w:tcW w:w="709" w:type="dxa"/>
          </w:tcPr>
          <w:p w14:paraId="68B26119" w14:textId="605CAF54" w:rsidR="00297783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1361" w:type="dxa"/>
          </w:tcPr>
          <w:p w14:paraId="1E43E968" w14:textId="621DAE16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2*</w:t>
            </w:r>
          </w:p>
        </w:tc>
        <w:tc>
          <w:tcPr>
            <w:tcW w:w="1080" w:type="dxa"/>
          </w:tcPr>
          <w:p w14:paraId="2E5DEEC8" w14:textId="27AC6E0A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649E4ABE" w14:textId="1D064CA1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27A63DEE" w14:textId="15B66B8C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2FA2A44F" w14:textId="12489009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0D86442B" w14:textId="04CA6943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72F1D473" w14:textId="6434E776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42702DC6" w14:textId="5CA07594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6498D148" w14:textId="12CB9532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5A19484" w14:textId="27275E41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211</w:t>
            </w:r>
          </w:p>
        </w:tc>
        <w:tc>
          <w:tcPr>
            <w:tcW w:w="425" w:type="dxa"/>
          </w:tcPr>
          <w:p w14:paraId="32CB723B" w14:textId="2C57BB35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41EA18F3" w14:textId="3CB5A0B1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7</w:t>
            </w:r>
          </w:p>
        </w:tc>
      </w:tr>
      <w:tr w:rsidR="00297783" w:rsidRPr="00F25738" w14:paraId="1956A4C4" w14:textId="77777777" w:rsidTr="00414AFB">
        <w:tc>
          <w:tcPr>
            <w:tcW w:w="709" w:type="dxa"/>
          </w:tcPr>
          <w:p w14:paraId="487401AE" w14:textId="23F2F57F" w:rsidR="00297783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1361" w:type="dxa"/>
          </w:tcPr>
          <w:p w14:paraId="25715657" w14:textId="739128C8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2*</w:t>
            </w:r>
          </w:p>
        </w:tc>
        <w:tc>
          <w:tcPr>
            <w:tcW w:w="1080" w:type="dxa"/>
          </w:tcPr>
          <w:p w14:paraId="080A1130" w14:textId="22D66955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05422027" w14:textId="1693B248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54D8371B" w14:textId="3B2B23D0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05C6F6D5" w14:textId="0109AA20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CF7EBB2" w14:textId="6AD02CA5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0E19ECD9" w14:textId="4F4D976C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13A00ADD" w14:textId="6EB6FBC0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7DCD8571" w14:textId="7CE4D5B4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08532FD" w14:textId="71E75C63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211</w:t>
            </w:r>
          </w:p>
        </w:tc>
        <w:tc>
          <w:tcPr>
            <w:tcW w:w="425" w:type="dxa"/>
          </w:tcPr>
          <w:p w14:paraId="21020654" w14:textId="53D047DC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65B98600" w14:textId="7861B389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7</w:t>
            </w:r>
          </w:p>
        </w:tc>
      </w:tr>
      <w:tr w:rsidR="00297783" w:rsidRPr="00F25738" w14:paraId="7278DC74" w14:textId="77777777" w:rsidTr="00414AFB">
        <w:tc>
          <w:tcPr>
            <w:tcW w:w="709" w:type="dxa"/>
          </w:tcPr>
          <w:p w14:paraId="6E0D616B" w14:textId="314A0BE5" w:rsidR="00297783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1361" w:type="dxa"/>
          </w:tcPr>
          <w:p w14:paraId="125F3E49" w14:textId="234F57E5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2*</w:t>
            </w:r>
          </w:p>
        </w:tc>
        <w:tc>
          <w:tcPr>
            <w:tcW w:w="1080" w:type="dxa"/>
          </w:tcPr>
          <w:p w14:paraId="6AE52619" w14:textId="35EBA0CB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73F37408" w14:textId="2B8452DB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5DB746EC" w14:textId="0E6B5D80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5B28BADA" w14:textId="47EEA4FB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44952558" w14:textId="293C14D7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28C68D3E" w14:textId="00F845EA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425490E" w14:textId="4F9ED243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05708D82" w14:textId="1AF52D49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49F16B86" w14:textId="4AD6F966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211</w:t>
            </w:r>
          </w:p>
        </w:tc>
        <w:tc>
          <w:tcPr>
            <w:tcW w:w="425" w:type="dxa"/>
          </w:tcPr>
          <w:p w14:paraId="4DB6CF77" w14:textId="342A9A84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  <w:tc>
          <w:tcPr>
            <w:tcW w:w="426" w:type="dxa"/>
          </w:tcPr>
          <w:p w14:paraId="7941F59F" w14:textId="61769956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40</w:t>
            </w:r>
          </w:p>
        </w:tc>
      </w:tr>
      <w:tr w:rsidR="00297783" w:rsidRPr="00F25738" w14:paraId="06D4E466" w14:textId="77777777" w:rsidTr="00414AFB">
        <w:tc>
          <w:tcPr>
            <w:tcW w:w="709" w:type="dxa"/>
          </w:tcPr>
          <w:p w14:paraId="11DF5D30" w14:textId="636BB1C4" w:rsidR="00297783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1361" w:type="dxa"/>
          </w:tcPr>
          <w:p w14:paraId="4106C118" w14:textId="1DF31F25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2*</w:t>
            </w:r>
          </w:p>
        </w:tc>
        <w:tc>
          <w:tcPr>
            <w:tcW w:w="1080" w:type="dxa"/>
          </w:tcPr>
          <w:p w14:paraId="3B2A9A93" w14:textId="12FE7E79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6C78BF9C" w14:textId="4846ABFE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6F5BA513" w14:textId="5A41066A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29D8CF34" w14:textId="0B9FF3DE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7D91B6C2" w14:textId="125B3995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5A1D2B82" w14:textId="50BCC9DE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2C1AFDF5" w14:textId="75992116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228D70C7" w14:textId="0E974839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72C54CA" w14:textId="5CBA76AA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211</w:t>
            </w:r>
          </w:p>
        </w:tc>
        <w:tc>
          <w:tcPr>
            <w:tcW w:w="425" w:type="dxa"/>
          </w:tcPr>
          <w:p w14:paraId="6ABDA2B2" w14:textId="78674E4B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0817744A" w14:textId="2E337AB9" w:rsidR="00297783" w:rsidRPr="00C36065" w:rsidRDefault="00297783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7</w:t>
            </w:r>
          </w:p>
        </w:tc>
      </w:tr>
      <w:tr w:rsidR="00D0187A" w:rsidRPr="00F25738" w14:paraId="4053648F" w14:textId="77777777" w:rsidTr="00414AFB">
        <w:tc>
          <w:tcPr>
            <w:tcW w:w="709" w:type="dxa"/>
          </w:tcPr>
          <w:p w14:paraId="40CC01AE" w14:textId="5F782ADD" w:rsidR="00D0187A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1361" w:type="dxa"/>
          </w:tcPr>
          <w:p w14:paraId="6D693CD2" w14:textId="3B0D5EF7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3*</w:t>
            </w:r>
          </w:p>
        </w:tc>
        <w:tc>
          <w:tcPr>
            <w:tcW w:w="1080" w:type="dxa"/>
          </w:tcPr>
          <w:p w14:paraId="794F3640" w14:textId="0B00EE71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6EE14017" w14:textId="3DC82E2E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5264A286" w14:textId="43A07F57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79BBC55E" w14:textId="7F420445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338FAD6C" w14:textId="22AAB8D7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29FCCEE5" w14:textId="0A81C7A2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299E5AE" w14:textId="2FD435D2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450D30C8" w14:textId="7B2173F4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6154A11" w14:textId="4D6A6076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9</w:t>
            </w:r>
          </w:p>
        </w:tc>
        <w:tc>
          <w:tcPr>
            <w:tcW w:w="425" w:type="dxa"/>
          </w:tcPr>
          <w:p w14:paraId="19C726C0" w14:textId="05035C6C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5</w:t>
            </w:r>
          </w:p>
        </w:tc>
        <w:tc>
          <w:tcPr>
            <w:tcW w:w="426" w:type="dxa"/>
          </w:tcPr>
          <w:p w14:paraId="08264C8D" w14:textId="6CFD4EA2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43</w:t>
            </w:r>
          </w:p>
        </w:tc>
      </w:tr>
      <w:tr w:rsidR="00D0187A" w:rsidRPr="00F25738" w14:paraId="7309381D" w14:textId="77777777" w:rsidTr="00414AFB">
        <w:tc>
          <w:tcPr>
            <w:tcW w:w="709" w:type="dxa"/>
          </w:tcPr>
          <w:p w14:paraId="46238970" w14:textId="136D6866" w:rsidR="00D0187A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1361" w:type="dxa"/>
          </w:tcPr>
          <w:p w14:paraId="5C5C564B" w14:textId="45574DF5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3*</w:t>
            </w:r>
          </w:p>
        </w:tc>
        <w:tc>
          <w:tcPr>
            <w:tcW w:w="1080" w:type="dxa"/>
          </w:tcPr>
          <w:p w14:paraId="5D675575" w14:textId="415684D3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60465E04" w14:textId="2F325DCF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0691AA9B" w14:textId="3A4588CB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1D4AA60C" w14:textId="189DAF3C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53D0D481" w14:textId="74586251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0D7530E8" w14:textId="7DC0AF3D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63E1F82A" w14:textId="640FB410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6EFA52D3" w14:textId="497BC239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14485441" w14:textId="2BD6DA94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9</w:t>
            </w:r>
          </w:p>
        </w:tc>
        <w:tc>
          <w:tcPr>
            <w:tcW w:w="425" w:type="dxa"/>
          </w:tcPr>
          <w:p w14:paraId="35D4EECC" w14:textId="6C8C1962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6</w:t>
            </w:r>
          </w:p>
        </w:tc>
        <w:tc>
          <w:tcPr>
            <w:tcW w:w="426" w:type="dxa"/>
          </w:tcPr>
          <w:p w14:paraId="44D9CFE4" w14:textId="55B6B897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44</w:t>
            </w:r>
          </w:p>
        </w:tc>
      </w:tr>
      <w:tr w:rsidR="00D0187A" w:rsidRPr="00F25738" w14:paraId="1BBEFA15" w14:textId="77777777" w:rsidTr="00414AFB">
        <w:tc>
          <w:tcPr>
            <w:tcW w:w="709" w:type="dxa"/>
          </w:tcPr>
          <w:p w14:paraId="6B4B942A" w14:textId="5E0E5891" w:rsidR="00D0187A" w:rsidRPr="00C36065" w:rsidRDefault="006B3104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1361" w:type="dxa"/>
          </w:tcPr>
          <w:p w14:paraId="4D7FFE1D" w14:textId="367DBC70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AS; Sample 3*</w:t>
            </w:r>
          </w:p>
        </w:tc>
        <w:tc>
          <w:tcPr>
            <w:tcW w:w="1080" w:type="dxa"/>
          </w:tcPr>
          <w:p w14:paraId="42448184" w14:textId="10B2F293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Technical Manual</w:t>
            </w:r>
          </w:p>
        </w:tc>
        <w:tc>
          <w:tcPr>
            <w:tcW w:w="990" w:type="dxa"/>
          </w:tcPr>
          <w:p w14:paraId="59297CC5" w14:textId="3C10BBBB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170" w:type="dxa"/>
          </w:tcPr>
          <w:p w14:paraId="27A466E9" w14:textId="68FED5F7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HDS-Bold</w:t>
            </w:r>
          </w:p>
        </w:tc>
        <w:tc>
          <w:tcPr>
            <w:tcW w:w="1260" w:type="dxa"/>
          </w:tcPr>
          <w:p w14:paraId="690CCE36" w14:textId="13634730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27" w:type="dxa"/>
          </w:tcPr>
          <w:p w14:paraId="2B4FD818" w14:textId="62AEC9D6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34" w:type="dxa"/>
          </w:tcPr>
          <w:p w14:paraId="3121C877" w14:textId="668208EE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417" w:type="dxa"/>
          </w:tcPr>
          <w:p w14:paraId="78145C76" w14:textId="259D8BC6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Leadership</w:t>
            </w:r>
          </w:p>
        </w:tc>
        <w:tc>
          <w:tcPr>
            <w:tcW w:w="1134" w:type="dxa"/>
          </w:tcPr>
          <w:p w14:paraId="402C15E6" w14:textId="2807E154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7650FC48" w14:textId="515C2869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359</w:t>
            </w:r>
          </w:p>
        </w:tc>
        <w:tc>
          <w:tcPr>
            <w:tcW w:w="425" w:type="dxa"/>
          </w:tcPr>
          <w:p w14:paraId="1BEB4D4B" w14:textId="57871644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  <w:tc>
          <w:tcPr>
            <w:tcW w:w="426" w:type="dxa"/>
          </w:tcPr>
          <w:p w14:paraId="2D0108E5" w14:textId="746E0B89" w:rsidR="00D0187A" w:rsidRPr="00C36065" w:rsidRDefault="00D0187A" w:rsidP="009F5A5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36065">
              <w:rPr>
                <w:rFonts w:ascii="Times New Roman" w:hAnsi="Times New Roman" w:cs="Times New Roman"/>
                <w:sz w:val="16"/>
                <w:szCs w:val="16"/>
              </w:rPr>
              <w:t>.42</w:t>
            </w:r>
          </w:p>
        </w:tc>
      </w:tr>
    </w:tbl>
    <w:p w14:paraId="0A834EB6" w14:textId="07CFCD3C" w:rsidR="00C929B5" w:rsidRPr="00364375" w:rsidRDefault="00C929B5" w:rsidP="00364375">
      <w:pPr>
        <w:jc w:val="right"/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6A6F55F6" w14:textId="77777777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 w:rsidRPr="00F25738">
        <w:rPr>
          <w:rFonts w:ascii="Times New Roman" w:hAnsi="Times New Roman" w:cs="Times New Roman"/>
        </w:rPr>
        <w:br w:type="page"/>
      </w: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09"/>
        <w:gridCol w:w="1541"/>
        <w:gridCol w:w="990"/>
        <w:gridCol w:w="990"/>
        <w:gridCol w:w="1080"/>
        <w:gridCol w:w="1260"/>
        <w:gridCol w:w="1260"/>
        <w:gridCol w:w="1170"/>
        <w:gridCol w:w="1348"/>
        <w:gridCol w:w="1134"/>
        <w:gridCol w:w="567"/>
        <w:gridCol w:w="425"/>
        <w:gridCol w:w="426"/>
      </w:tblGrid>
      <w:tr w:rsidR="00400F5E" w:rsidRPr="00F25738" w14:paraId="2FF71285" w14:textId="77777777" w:rsidTr="00EB3F91"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C41A0E6" w14:textId="7F754E34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54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CC66BED" w14:textId="68399E6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99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33272ACE" w14:textId="7752F926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99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0A1F429" w14:textId="717D5B31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0207BC5" w14:textId="7FD22913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arcissism</w:t>
            </w: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452EEEF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7ED612CD" w14:textId="5CA53890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26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72CA77A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03529FA8" w14:textId="27219F9B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7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3C394AD" w14:textId="7B31698A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34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12B5D82" w14:textId="0018CBD3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5D60357" w14:textId="77777777" w:rsidR="00547146" w:rsidRPr="00F25738" w:rsidRDefault="00547146" w:rsidP="006764C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634F6D49" w14:textId="5E4B0528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9208333" w14:textId="67FC80BF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F563B21" w14:textId="3166F189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A2747B7" w14:textId="02737378" w:rsidR="00547146" w:rsidRPr="00F25738" w:rsidRDefault="00547146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400F5E" w:rsidRPr="00AB3447" w14:paraId="55691A93" w14:textId="77777777" w:rsidTr="00EB3F91"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4FF8755" w14:textId="08DDE12C" w:rsidR="005F07B1" w:rsidRPr="00F25738" w:rsidRDefault="00261FA5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15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CBCA87" w14:textId="77777777" w:rsidR="005F07B1" w:rsidRPr="00F25738" w:rsidRDefault="005F07B1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John &amp; Robins (1994)</w:t>
            </w:r>
          </w:p>
          <w:p w14:paraId="59F77DC0" w14:textId="5425A855" w:rsidR="005F07B1" w:rsidRPr="00F25738" w:rsidRDefault="005F07B1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1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A01F99" w14:textId="43B7B87E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7E8D2D3" w14:textId="7A2D9E06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ECC2DE" w14:textId="43144DBB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SM-III-R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AFC8CCD" w14:textId="7CF6DB04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B25941" w14:textId="253D31B9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170914" w14:textId="37A9570E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3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CC3FE69" w14:textId="767D8D8C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03DA2F" w14:textId="49AC2F6A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D62753" w14:textId="6DA3E393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EAF645B" w14:textId="435E7816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A9E2A9" w14:textId="1A31BD3C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3</w:t>
            </w:r>
          </w:p>
        </w:tc>
      </w:tr>
      <w:tr w:rsidR="00400F5E" w:rsidRPr="00AB3447" w14:paraId="51A87079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5E85729" w14:textId="35735427" w:rsidR="005F07B1" w:rsidRPr="00F25738" w:rsidRDefault="00261FA5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78C08AFC" w14:textId="77777777" w:rsidR="005F07B1" w:rsidRPr="00F25738" w:rsidRDefault="005F07B1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John &amp; Robins (1994)</w:t>
            </w:r>
          </w:p>
          <w:p w14:paraId="1D64A32D" w14:textId="0DA0D725" w:rsidR="005F07B1" w:rsidRPr="00F25738" w:rsidRDefault="005F07B1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38D4C2AD" w14:textId="6E6A4D2D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553D2BB5" w14:textId="7F1FB406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6C295D3" w14:textId="7E4A53F8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AQ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11FA75AE" w14:textId="048452CC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0814643" w14:textId="63691FC5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A715F12" w14:textId="52F4A33B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3A58EA24" w14:textId="0E26E009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01B2E30" w14:textId="046D6555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DC7A960" w14:textId="73D519DC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FB99BB8" w14:textId="514DFEAA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E97D3E2" w14:textId="382F8F68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</w:tr>
      <w:tr w:rsidR="00400F5E" w:rsidRPr="00AB3447" w14:paraId="70C37133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80A8B2E" w14:textId="70B01C1C" w:rsidR="005F07B1" w:rsidRPr="00F25738" w:rsidRDefault="00261FA5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778A5B98" w14:textId="1858D9E0" w:rsidR="005F07B1" w:rsidRPr="00F25738" w:rsidRDefault="005F07B1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John &amp; Robins (1994) Sample 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11E8C80A" w14:textId="23AB2804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2A4ED7D0" w14:textId="782AD96C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DBA1889" w14:textId="1EE3F860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74C0EAB" w14:textId="2ABC4355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1BDB9A3A" w14:textId="136FE029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52B87052" w14:textId="45F734EC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08B9DE0C" w14:textId="37B62C22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D88272F" w14:textId="62C7EB7E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B541216" w14:textId="2AA22421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346B1ED" w14:textId="2950DA49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7A24CC6D" w14:textId="1DD2E343" w:rsidR="005F07B1" w:rsidRPr="00F25738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6</w:t>
            </w:r>
          </w:p>
        </w:tc>
      </w:tr>
      <w:tr w:rsidR="00400F5E" w:rsidRPr="00AB3447" w14:paraId="244C2D04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48E4665" w14:textId="5F0C45F2" w:rsidR="005F07B1" w:rsidRPr="00AB3447" w:rsidRDefault="00261FA5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0E587BBB" w14:textId="77777777" w:rsidR="005F07B1" w:rsidRPr="00F25738" w:rsidRDefault="005F07B1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John &amp; Robins (1994)</w:t>
            </w:r>
          </w:p>
          <w:p w14:paraId="512F4E82" w14:textId="738F6316" w:rsidR="005F07B1" w:rsidRPr="00AB3447" w:rsidRDefault="005F07B1" w:rsidP="00AB3447">
            <w:pPr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1EE3A573" w14:textId="4F52AE27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1E4EE68D" w14:textId="5CB57A1C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3EF646C" w14:textId="481616E7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1EC5BBA" w14:textId="58260AF8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0387B5E8" w14:textId="2907FF44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85A35C3" w14:textId="3C2AAED1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07CD4153" w14:textId="1A7C4EC8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84FCB91" w14:textId="168B1303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8415F47" w14:textId="715B931C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5EF10C52" w14:textId="464DD3F8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0728459" w14:textId="7C539424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</w:tr>
      <w:tr w:rsidR="00400F5E" w:rsidRPr="00AB3447" w14:paraId="73B533FD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967AE66" w14:textId="05E50D60" w:rsidR="005F07B1" w:rsidRPr="00AB3447" w:rsidRDefault="00261FA5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48AC3316" w14:textId="77777777" w:rsidR="005F07B1" w:rsidRPr="00F25738" w:rsidRDefault="005F07B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399A3E85" w14:textId="1130A737" w:rsidR="005F07B1" w:rsidRPr="00AB3447" w:rsidRDefault="005F07B1" w:rsidP="00AB3447">
            <w:pPr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1 No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6D5D4862" w14:textId="11EF7B51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2EAED02A" w14:textId="4A9C02EB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37498C7" w14:textId="5D95AD76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B15C2A4" w14:textId="0D50DB8C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CD8D7D4" w14:textId="031549BE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5DCE072" w14:textId="30913DA8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259B35C8" w14:textId="7A36C3BA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6AEE41" w14:textId="67FFD3AD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7432115" w14:textId="2E8F5BBD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5590AED" w14:textId="5D40E75B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2405204F" w14:textId="5E26CF2E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</w:tr>
      <w:tr w:rsidR="00400F5E" w:rsidRPr="00AB3447" w14:paraId="1D4F3745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9986115" w14:textId="711FC349" w:rsidR="005F07B1" w:rsidRPr="00AB3447" w:rsidRDefault="00261FA5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14893E4A" w14:textId="77777777" w:rsidR="005F07B1" w:rsidRPr="00F25738" w:rsidRDefault="005F07B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35D112F5" w14:textId="702753BA" w:rsidR="005F07B1" w:rsidRPr="00AB3447" w:rsidRDefault="005F07B1" w:rsidP="00AB3447">
            <w:pPr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1 No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30D120EA" w14:textId="0E0B2E44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61E877AA" w14:textId="73CE334D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E43999D" w14:textId="4A073F8D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268E23D" w14:textId="79F71356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CBC45EE" w14:textId="250E1FA6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1DD39A66" w14:textId="32741EA1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59D6F3D9" w14:textId="2D912CB7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655BFE6" w14:textId="3A234625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2AF9BE4" w14:textId="15412D0C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5FC62A7" w14:textId="7A6DBBDB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E617EEE" w14:textId="6EC427B7" w:rsidR="005F07B1" w:rsidRPr="00AB3447" w:rsidRDefault="005F07B1" w:rsidP="00AB3447">
            <w:pPr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1</w:t>
            </w:r>
          </w:p>
        </w:tc>
      </w:tr>
      <w:tr w:rsidR="00400F5E" w:rsidRPr="00F25738" w14:paraId="42EB40EF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3081E7F" w14:textId="0B18E67F" w:rsidR="005F07B1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47BF1049" w14:textId="77777777" w:rsidR="005F07B1" w:rsidRPr="00F25738" w:rsidRDefault="005F07B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6E85439A" w14:textId="07E09485" w:rsidR="005F07B1" w:rsidRPr="00F25738" w:rsidRDefault="005F07B1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1 No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097F59D8" w14:textId="345367A3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75A66059" w14:textId="014BB908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ACB2EF8" w14:textId="6FA92F0D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D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FD5A4A8" w14:textId="4B3B9078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21A7C3A" w14:textId="04450207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3D1C8394" w14:textId="416EE36F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09F09BB0" w14:textId="6D18239D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E915706" w14:textId="763309BD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8C461D6" w14:textId="4EC8E2F5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0EA34E0" w14:textId="237D6B79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33FB1898" w14:textId="5865FE72" w:rsidR="005F07B1" w:rsidRPr="00F25738" w:rsidRDefault="005F07B1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4</w:t>
            </w:r>
          </w:p>
        </w:tc>
      </w:tr>
      <w:tr w:rsidR="00400F5E" w:rsidRPr="00F25738" w14:paraId="23539DCA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626DB44" w14:textId="267B4C93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2D08D122" w14:textId="77777777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16F0DDE3" w14:textId="464BDBD2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1 No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317D0A4F" w14:textId="235C5A4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25013F0F" w14:textId="776C6118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3BDCEB6E" w14:textId="0C62DD29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D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540B1A8" w14:textId="550E7F3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DEC3394" w14:textId="654F8B06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29837B6D" w14:textId="78931B74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3422C317" w14:textId="60E88844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4A30F90" w14:textId="1BEB0E28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E98E8B7" w14:textId="226375A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B24B9C6" w14:textId="412CD01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4AF7E687" w14:textId="41AD1E96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9</w:t>
            </w:r>
          </w:p>
        </w:tc>
      </w:tr>
      <w:tr w:rsidR="00400F5E" w:rsidRPr="00F25738" w14:paraId="410A39B9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9D91291" w14:textId="10CE61D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4D359D29" w14:textId="77777777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5610AC3A" w14:textId="1CDB044A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2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58AC021D" w14:textId="53206483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59D9F298" w14:textId="13DB9036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93C85D1" w14:textId="2A710280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1E6592D" w14:textId="75FBF6F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3CF7DA4E" w14:textId="0B36ECAB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B7EBCB4" w14:textId="15BD5DC4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1819FB1E" w14:textId="7D9A2F8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7C36A71" w14:textId="78C97F1F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ED741E6" w14:textId="6A2561BB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307EE06" w14:textId="5ABA3697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62430B02" w14:textId="3C5B8946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2</w:t>
            </w:r>
          </w:p>
        </w:tc>
      </w:tr>
      <w:tr w:rsidR="00400F5E" w:rsidRPr="00F25738" w14:paraId="615B8E47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0555190" w14:textId="275C2EB7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68B2EF58" w14:textId="77777777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00DD826A" w14:textId="3394E14E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2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4CE0CD96" w14:textId="5EAC8FD7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673BCC5B" w14:textId="18C936B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C1BB4B1" w14:textId="307921EF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DEFF13F" w14:textId="4C212920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0906DCF9" w14:textId="67E3826F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67580330" w14:textId="5F589210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367F3443" w14:textId="619D9A7E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904B06D" w14:textId="14750853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3F12761" w14:textId="20D0484C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5808FA6" w14:textId="472A3DD2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013C43A" w14:textId="1E628B7E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5</w:t>
            </w:r>
          </w:p>
        </w:tc>
      </w:tr>
      <w:tr w:rsidR="00400F5E" w:rsidRPr="00F25738" w14:paraId="2EDDCD2F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06E3641" w14:textId="5F9ABCFE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6E200097" w14:textId="77777777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53B1AA8E" w14:textId="5CC3A0C2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2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61E8EB84" w14:textId="55704CF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3FA0104D" w14:textId="0C00C7AD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7A9E42A5" w14:textId="2AA83500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D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246FAAA1" w14:textId="0DCACC98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AF1B189" w14:textId="7BB7FF70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5534C6CF" w14:textId="19ECB84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64BBDEB8" w14:textId="618953EE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65C2BC9" w14:textId="1389193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90889EB" w14:textId="52BF0E34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79FFCA7" w14:textId="7C4F4776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1FAC44F2" w14:textId="1BB6AEDC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9</w:t>
            </w:r>
          </w:p>
        </w:tc>
      </w:tr>
      <w:tr w:rsidR="00400F5E" w:rsidRPr="00F25738" w14:paraId="7E2E57DC" w14:textId="77777777" w:rsidTr="00EB3F91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E1552AD" w14:textId="1D593F6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1</w:t>
            </w:r>
          </w:p>
        </w:tc>
        <w:tc>
          <w:tcPr>
            <w:tcW w:w="1541" w:type="dxa"/>
            <w:tcBorders>
              <w:top w:val="nil"/>
              <w:left w:val="nil"/>
              <w:bottom w:val="nil"/>
              <w:right w:val="nil"/>
            </w:tcBorders>
          </w:tcPr>
          <w:p w14:paraId="4CBA5ED0" w14:textId="77777777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37AB4">
              <w:rPr>
                <w:rFonts w:ascii="Times New Roman" w:hAnsi="Times New Roman" w:cs="Times New Roman"/>
                <w:sz w:val="16"/>
                <w:szCs w:val="16"/>
              </w:rPr>
              <w:t>Nùnez</w:t>
            </w: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 xml:space="preserve"> (2007)</w:t>
            </w:r>
          </w:p>
          <w:p w14:paraId="31450001" w14:textId="24D43991" w:rsidR="00261FA5" w:rsidRPr="00F25738" w:rsidRDefault="00261FA5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ime 2 Feedback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3F1DE2C2" w14:textId="334AD91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14:paraId="7890EF62" w14:textId="3C26EF45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ommunity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B3C8AAB" w14:textId="2D3C72E7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D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0CA0BCEF" w14:textId="394A25CE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0D7CC537" w14:textId="4A0C0418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Differen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6A67ECA" w14:textId="5DB5E147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</w:tcPr>
          <w:p w14:paraId="3C5ABA83" w14:textId="2AF7D593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FB21717" w14:textId="419DB19D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E2CD5F2" w14:textId="5BC3974A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918AA36" w14:textId="1BDDB183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14:paraId="5246B8DA" w14:textId="600C221F" w:rsidR="00261FA5" w:rsidRPr="00F25738" w:rsidRDefault="00261FA5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3</w:t>
            </w:r>
          </w:p>
        </w:tc>
      </w:tr>
    </w:tbl>
    <w:p w14:paraId="4C4F0B57" w14:textId="0EEC19EA" w:rsidR="00BE11E5" w:rsidRDefault="00BE11E5" w:rsidP="00BE11E5">
      <w:pPr>
        <w:ind w:right="440"/>
        <w:jc w:val="right"/>
      </w:pPr>
      <w:r w:rsidRPr="00F25738">
        <w:rPr>
          <w:rFonts w:ascii="Times New Roman" w:hAnsi="Times New Roman" w:cs="Times New Roman"/>
          <w:sz w:val="18"/>
          <w:szCs w:val="18"/>
        </w:rPr>
        <w:t>(</w:t>
      </w:r>
      <w:r w:rsidRPr="00F25738">
        <w:rPr>
          <w:rFonts w:ascii="Times New Roman" w:hAnsi="Times New Roman" w:cs="Times New Roman"/>
          <w:i/>
          <w:sz w:val="18"/>
          <w:szCs w:val="18"/>
        </w:rPr>
        <w:t>continued</w:t>
      </w:r>
      <w:r w:rsidRPr="00F25738">
        <w:rPr>
          <w:rFonts w:ascii="Times New Roman" w:hAnsi="Times New Roman" w:cs="Times New Roman"/>
          <w:sz w:val="18"/>
          <w:szCs w:val="18"/>
        </w:rPr>
        <w:t>)</w:t>
      </w:r>
    </w:p>
    <w:p w14:paraId="6A8FD7A9" w14:textId="77777777" w:rsidR="00C929B5" w:rsidRPr="00F25738" w:rsidRDefault="00C929B5" w:rsidP="00C929B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Pr="00F25738">
        <w:rPr>
          <w:rFonts w:ascii="Times New Roman" w:hAnsi="Times New Roman" w:cs="Times New Roman"/>
        </w:rPr>
        <w:lastRenderedPageBreak/>
        <w:t>APPENDIX A (continued)</w:t>
      </w:r>
    </w:p>
    <w:tbl>
      <w:tblPr>
        <w:tblStyle w:val="TableGrid1"/>
        <w:tblW w:w="12900" w:type="dxa"/>
        <w:tblInd w:w="10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361"/>
        <w:gridCol w:w="1260"/>
        <w:gridCol w:w="810"/>
        <w:gridCol w:w="1080"/>
        <w:gridCol w:w="1260"/>
        <w:gridCol w:w="1440"/>
        <w:gridCol w:w="1170"/>
        <w:gridCol w:w="1258"/>
        <w:gridCol w:w="1134"/>
        <w:gridCol w:w="567"/>
        <w:gridCol w:w="425"/>
        <w:gridCol w:w="426"/>
      </w:tblGrid>
      <w:tr w:rsidR="00972F12" w:rsidRPr="00F25738" w14:paraId="3C571772" w14:textId="77777777" w:rsidTr="00972F12"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2B516F3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Group</w:t>
            </w:r>
          </w:p>
        </w:tc>
        <w:tc>
          <w:tcPr>
            <w:tcW w:w="1361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E23B43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tudy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AC5A720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Publication</w:t>
            </w:r>
          </w:p>
        </w:tc>
        <w:tc>
          <w:tcPr>
            <w:tcW w:w="81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BA96E4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08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DF8C381" w14:textId="07FA1996" w:rsidR="00C929B5" w:rsidRPr="00F25738" w:rsidRDefault="00767A5B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="00C929B5">
              <w:rPr>
                <w:rFonts w:ascii="Times New Roman" w:hAnsi="Times New Roman" w:cs="Times New Roman"/>
                <w:sz w:val="18"/>
                <w:szCs w:val="18"/>
              </w:rPr>
              <w:t>arcissism</w:t>
            </w:r>
            <w:r w:rsidR="00C929B5" w:rsidRPr="00F25738">
              <w:rPr>
                <w:rFonts w:ascii="Times New Roman" w:hAnsi="Times New Roman" w:cs="Times New Roman"/>
                <w:sz w:val="18"/>
                <w:szCs w:val="18"/>
              </w:rPr>
              <w:t xml:space="preserve"> Measure</w:t>
            </w:r>
          </w:p>
        </w:tc>
        <w:tc>
          <w:tcPr>
            <w:tcW w:w="126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B7115A9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3C58E084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Objective vs. Observer)</w:t>
            </w:r>
          </w:p>
        </w:tc>
        <w:tc>
          <w:tcPr>
            <w:tcW w:w="144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38AA05FD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Type of Self-Enhancement Measure</w:t>
            </w:r>
          </w:p>
          <w:p w14:paraId="6DB4932C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(Residual vs. Difference Score)</w:t>
            </w:r>
          </w:p>
        </w:tc>
        <w:tc>
          <w:tcPr>
            <w:tcW w:w="1170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437EFE23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Length of Relationship</w:t>
            </w:r>
          </w:p>
        </w:tc>
        <w:tc>
          <w:tcPr>
            <w:tcW w:w="1258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9E867FE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Self-Enhancement Construct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63EA6EF6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Agency/</w:t>
            </w:r>
          </w:p>
          <w:p w14:paraId="33AFBE97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sz w:val="18"/>
                <w:szCs w:val="18"/>
              </w:rPr>
              <w:t>Communion/Neither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782F7DEB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0FEA31F" w14:textId="77777777" w:rsidR="00C929B5" w:rsidRPr="00F25738" w:rsidRDefault="00C929B5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2573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14:paraId="53C4B4C0" w14:textId="6EDD3684" w:rsidR="00C929B5" w:rsidRPr="002826AB" w:rsidRDefault="002826AB" w:rsidP="00102D5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826AB">
              <w:rPr>
                <w:rFonts w:ascii="Times New Roman" w:hAnsi="Times New Roman" w:cs="Times New Roman"/>
                <w:i/>
                <w:color w:val="545454"/>
                <w:sz w:val="18"/>
                <w:szCs w:val="18"/>
                <w:shd w:val="clear" w:color="auto" w:fill="FFFFFF"/>
              </w:rPr>
              <w:t>p̂</w:t>
            </w:r>
          </w:p>
        </w:tc>
      </w:tr>
      <w:tr w:rsidR="00972F12" w:rsidRPr="00F25738" w14:paraId="382A0D3A" w14:textId="77777777" w:rsidTr="00972F12">
        <w:tc>
          <w:tcPr>
            <w:tcW w:w="709" w:type="dxa"/>
            <w:tcBorders>
              <w:top w:val="single" w:sz="4" w:space="0" w:color="auto"/>
            </w:tcBorders>
          </w:tcPr>
          <w:p w14:paraId="56FFE5F8" w14:textId="444FB20C" w:rsidR="00B14D5D" w:rsidRDefault="005E04F9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  <w:lang w:eastAsia="zh-CN"/>
              </w:rPr>
              <w:t>2</w:t>
            </w: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361" w:type="dxa"/>
            <w:tcBorders>
              <w:top w:val="single" w:sz="4" w:space="0" w:color="auto"/>
            </w:tcBorders>
          </w:tcPr>
          <w:p w14:paraId="5386FF1E" w14:textId="77777777" w:rsidR="00B14D5D" w:rsidRPr="00F25738" w:rsidRDefault="00B14D5D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aulhus (1998)</w:t>
            </w:r>
          </w:p>
          <w:p w14:paraId="32264AAA" w14:textId="7CF607CC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y 1 Time 1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020B20FF" w14:textId="05961E84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14:paraId="7FFD83D1" w14:textId="6B1D55BD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3BB6D713" w14:textId="5F6F1ECE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7065BEE7" w14:textId="44FDBB73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0A599D4E" w14:textId="550CF2DB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14:paraId="2AF476B4" w14:textId="6CCDB1B8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  <w:tcBorders>
              <w:top w:val="single" w:sz="4" w:space="0" w:color="auto"/>
            </w:tcBorders>
          </w:tcPr>
          <w:p w14:paraId="7F7AA829" w14:textId="2A27CAD8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1F9225C2" w14:textId="539D82A1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44BF3681" w14:textId="5CA9433D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24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769AC116" w14:textId="64855273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29EE5B1C" w14:textId="69B8F711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972F12" w:rsidRPr="00F25738" w14:paraId="7423C872" w14:textId="77777777" w:rsidTr="00972F12">
        <w:tc>
          <w:tcPr>
            <w:tcW w:w="709" w:type="dxa"/>
          </w:tcPr>
          <w:p w14:paraId="05FFCC5F" w14:textId="69A5B8FF" w:rsidR="00B14D5D" w:rsidRDefault="00D523AF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  <w:lang w:eastAsia="zh-CN"/>
              </w:rPr>
              <w:t>2</w:t>
            </w:r>
            <w:r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361" w:type="dxa"/>
          </w:tcPr>
          <w:p w14:paraId="160D3DB5" w14:textId="77777777" w:rsidR="00B14D5D" w:rsidRPr="00F25738" w:rsidRDefault="00B14D5D" w:rsidP="005E04F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aulhus (1998)</w:t>
            </w:r>
          </w:p>
          <w:p w14:paraId="41501A00" w14:textId="1505194E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y 1 Time 2</w:t>
            </w:r>
          </w:p>
        </w:tc>
        <w:tc>
          <w:tcPr>
            <w:tcW w:w="1260" w:type="dxa"/>
          </w:tcPr>
          <w:p w14:paraId="39024266" w14:textId="7FA882EC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6BA1913" w14:textId="7EB3A3C6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4C60B575" w14:textId="4C9ECF80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51E3540" w14:textId="038B42FC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62EDB9BB" w14:textId="10957D1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4FB20D6" w14:textId="51EC900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41278CC8" w14:textId="7B5E50FA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</w:tcPr>
          <w:p w14:paraId="2550A2BC" w14:textId="6C55915C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17FC41D" w14:textId="29B67115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124</w:t>
            </w:r>
          </w:p>
        </w:tc>
        <w:tc>
          <w:tcPr>
            <w:tcW w:w="425" w:type="dxa"/>
          </w:tcPr>
          <w:p w14:paraId="3D9360C1" w14:textId="571CF371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3</w:t>
            </w:r>
          </w:p>
        </w:tc>
        <w:tc>
          <w:tcPr>
            <w:tcW w:w="426" w:type="dxa"/>
          </w:tcPr>
          <w:p w14:paraId="59F3AC3F" w14:textId="0CB414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7</w:t>
            </w:r>
          </w:p>
        </w:tc>
      </w:tr>
      <w:tr w:rsidR="00972F12" w:rsidRPr="00F25738" w14:paraId="1D921E40" w14:textId="77777777" w:rsidTr="00972F12">
        <w:tc>
          <w:tcPr>
            <w:tcW w:w="709" w:type="dxa"/>
          </w:tcPr>
          <w:p w14:paraId="742B4741" w14:textId="3B6BD12C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D523AF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361" w:type="dxa"/>
          </w:tcPr>
          <w:p w14:paraId="3B597675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aulhus (1998)</w:t>
            </w:r>
          </w:p>
          <w:p w14:paraId="72224B6E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y 2 Time 1</w:t>
            </w:r>
          </w:p>
        </w:tc>
        <w:tc>
          <w:tcPr>
            <w:tcW w:w="1260" w:type="dxa"/>
          </w:tcPr>
          <w:p w14:paraId="28B4AE81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369741F0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3C95B11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3EB794EF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23D9750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86B966F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02771B10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</w:tcPr>
          <w:p w14:paraId="2E55D628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2E058FDB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9</w:t>
            </w:r>
          </w:p>
        </w:tc>
        <w:tc>
          <w:tcPr>
            <w:tcW w:w="425" w:type="dxa"/>
          </w:tcPr>
          <w:p w14:paraId="266C8E71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</w:p>
        </w:tc>
        <w:tc>
          <w:tcPr>
            <w:tcW w:w="426" w:type="dxa"/>
          </w:tcPr>
          <w:p w14:paraId="2DA13C46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</w:p>
        </w:tc>
      </w:tr>
      <w:tr w:rsidR="00972F12" w:rsidRPr="00F25738" w14:paraId="0DFA4B43" w14:textId="77777777" w:rsidTr="00972F12">
        <w:tc>
          <w:tcPr>
            <w:tcW w:w="709" w:type="dxa"/>
          </w:tcPr>
          <w:p w14:paraId="099F4868" w14:textId="046C880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D523AF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361" w:type="dxa"/>
          </w:tcPr>
          <w:p w14:paraId="3EA97860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aulhus (1998)</w:t>
            </w:r>
          </w:p>
          <w:p w14:paraId="067BD65E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y 2 Time 2</w:t>
            </w:r>
          </w:p>
        </w:tc>
        <w:tc>
          <w:tcPr>
            <w:tcW w:w="1260" w:type="dxa"/>
          </w:tcPr>
          <w:p w14:paraId="57DB7F4E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AAFC528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642B3FA2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A351B37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1262065E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59B0184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Close observer</w:t>
            </w:r>
          </w:p>
        </w:tc>
        <w:tc>
          <w:tcPr>
            <w:tcW w:w="1258" w:type="dxa"/>
          </w:tcPr>
          <w:p w14:paraId="3695F5B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</w:tcPr>
          <w:p w14:paraId="3200B311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FE26C7D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89</w:t>
            </w:r>
          </w:p>
        </w:tc>
        <w:tc>
          <w:tcPr>
            <w:tcW w:w="425" w:type="dxa"/>
          </w:tcPr>
          <w:p w14:paraId="0C68E50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0</w:t>
            </w:r>
          </w:p>
        </w:tc>
        <w:tc>
          <w:tcPr>
            <w:tcW w:w="426" w:type="dxa"/>
          </w:tcPr>
          <w:p w14:paraId="2F2733C8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4</w:t>
            </w:r>
          </w:p>
        </w:tc>
      </w:tr>
      <w:tr w:rsidR="00972F12" w:rsidRPr="00F25738" w14:paraId="79665640" w14:textId="77777777" w:rsidTr="00972F12">
        <w:tc>
          <w:tcPr>
            <w:tcW w:w="709" w:type="dxa"/>
          </w:tcPr>
          <w:p w14:paraId="56260761" w14:textId="0D2AC279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D523AF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361" w:type="dxa"/>
          </w:tcPr>
          <w:p w14:paraId="0BF5FD5E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aulhus &amp; Williams (2002)</w:t>
            </w:r>
          </w:p>
        </w:tc>
        <w:tc>
          <w:tcPr>
            <w:tcW w:w="1260" w:type="dxa"/>
          </w:tcPr>
          <w:p w14:paraId="7705AC8D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FB9A046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F466B6D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4B94382C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103BC854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6080F7E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4EB384B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</w:tcPr>
          <w:p w14:paraId="57F7C0A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56A72594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45</w:t>
            </w:r>
          </w:p>
        </w:tc>
        <w:tc>
          <w:tcPr>
            <w:tcW w:w="425" w:type="dxa"/>
          </w:tcPr>
          <w:p w14:paraId="65598737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4</w:t>
            </w:r>
          </w:p>
        </w:tc>
        <w:tc>
          <w:tcPr>
            <w:tcW w:w="426" w:type="dxa"/>
          </w:tcPr>
          <w:p w14:paraId="36A52AC3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26</w:t>
            </w:r>
          </w:p>
        </w:tc>
      </w:tr>
      <w:tr w:rsidR="00972F12" w:rsidRPr="00F25738" w14:paraId="239544D6" w14:textId="77777777" w:rsidTr="00972F12">
        <w:tc>
          <w:tcPr>
            <w:tcW w:w="709" w:type="dxa"/>
          </w:tcPr>
          <w:p w14:paraId="6607C62A" w14:textId="2DF7AFCB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D523AF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361" w:type="dxa"/>
          </w:tcPr>
          <w:p w14:paraId="534A2F45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aulhus &amp; Williams (2002)</w:t>
            </w:r>
          </w:p>
        </w:tc>
        <w:tc>
          <w:tcPr>
            <w:tcW w:w="1260" w:type="dxa"/>
          </w:tcPr>
          <w:p w14:paraId="60044720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1F298765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173BEF55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715947D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092643F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170" w:type="dxa"/>
          </w:tcPr>
          <w:p w14:paraId="1C0A6FE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5774304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Intelligence</w:t>
            </w:r>
          </w:p>
        </w:tc>
        <w:tc>
          <w:tcPr>
            <w:tcW w:w="1134" w:type="dxa"/>
          </w:tcPr>
          <w:p w14:paraId="1F6D36E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3BE0730B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245</w:t>
            </w:r>
          </w:p>
        </w:tc>
        <w:tc>
          <w:tcPr>
            <w:tcW w:w="425" w:type="dxa"/>
          </w:tcPr>
          <w:p w14:paraId="2CAA4424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7</w:t>
            </w:r>
          </w:p>
        </w:tc>
        <w:tc>
          <w:tcPr>
            <w:tcW w:w="426" w:type="dxa"/>
          </w:tcPr>
          <w:p w14:paraId="1B04D613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9</w:t>
            </w:r>
          </w:p>
        </w:tc>
      </w:tr>
      <w:tr w:rsidR="00972F12" w:rsidRPr="00F25738" w14:paraId="41C802F9" w14:textId="77777777" w:rsidTr="00972F12">
        <w:tc>
          <w:tcPr>
            <w:tcW w:w="709" w:type="dxa"/>
          </w:tcPr>
          <w:p w14:paraId="58C280BB" w14:textId="66B432FA" w:rsidR="00B14D5D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D523AF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361" w:type="dxa"/>
          </w:tcPr>
          <w:p w14:paraId="38D177D3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obins &amp; Beer (2001)</w:t>
            </w:r>
          </w:p>
          <w:p w14:paraId="56EEB716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1</w:t>
            </w:r>
          </w:p>
        </w:tc>
        <w:tc>
          <w:tcPr>
            <w:tcW w:w="1260" w:type="dxa"/>
          </w:tcPr>
          <w:p w14:paraId="1EF2B43D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5FF95B8E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C3A36C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054EC46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server</w:t>
            </w:r>
          </w:p>
        </w:tc>
        <w:tc>
          <w:tcPr>
            <w:tcW w:w="1440" w:type="dxa"/>
          </w:tcPr>
          <w:p w14:paraId="34F9343D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5755D6D5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quaintance</w:t>
            </w:r>
          </w:p>
        </w:tc>
        <w:tc>
          <w:tcPr>
            <w:tcW w:w="1258" w:type="dxa"/>
          </w:tcPr>
          <w:p w14:paraId="131F9EF2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Task performance</w:t>
            </w:r>
          </w:p>
        </w:tc>
        <w:tc>
          <w:tcPr>
            <w:tcW w:w="1134" w:type="dxa"/>
          </w:tcPr>
          <w:p w14:paraId="3F215D2A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7DFFF762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360</w:t>
            </w:r>
          </w:p>
        </w:tc>
        <w:tc>
          <w:tcPr>
            <w:tcW w:w="425" w:type="dxa"/>
          </w:tcPr>
          <w:p w14:paraId="5FC276B7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3</w:t>
            </w:r>
          </w:p>
        </w:tc>
        <w:tc>
          <w:tcPr>
            <w:tcW w:w="426" w:type="dxa"/>
          </w:tcPr>
          <w:p w14:paraId="42513E18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15</w:t>
            </w:r>
          </w:p>
        </w:tc>
      </w:tr>
      <w:tr w:rsidR="00972F12" w:rsidRPr="00F25738" w14:paraId="42C27C1B" w14:textId="77777777" w:rsidTr="00972F12">
        <w:tc>
          <w:tcPr>
            <w:tcW w:w="709" w:type="dxa"/>
          </w:tcPr>
          <w:p w14:paraId="3126E5A5" w14:textId="73BA3D20" w:rsidR="00B14D5D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eastAsia="zh-CN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D523AF">
              <w:rPr>
                <w:rFonts w:ascii="Times New Roman" w:hAnsi="Times New Roman" w:cs="Times New Roman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361" w:type="dxa"/>
          </w:tcPr>
          <w:p w14:paraId="3C44C6F4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obins &amp; Beer (2001)</w:t>
            </w:r>
          </w:p>
          <w:p w14:paraId="35915A94" w14:textId="77777777" w:rsidR="00B14D5D" w:rsidRPr="00F25738" w:rsidRDefault="00B14D5D" w:rsidP="00102D5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ample 2</w:t>
            </w:r>
          </w:p>
        </w:tc>
        <w:tc>
          <w:tcPr>
            <w:tcW w:w="1260" w:type="dxa"/>
          </w:tcPr>
          <w:p w14:paraId="244CB4BC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Published</w:t>
            </w:r>
          </w:p>
        </w:tc>
        <w:tc>
          <w:tcPr>
            <w:tcW w:w="810" w:type="dxa"/>
          </w:tcPr>
          <w:p w14:paraId="2DBE6963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Students</w:t>
            </w:r>
          </w:p>
        </w:tc>
        <w:tc>
          <w:tcPr>
            <w:tcW w:w="1080" w:type="dxa"/>
          </w:tcPr>
          <w:p w14:paraId="7CDDD3AD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NPI</w:t>
            </w:r>
          </w:p>
        </w:tc>
        <w:tc>
          <w:tcPr>
            <w:tcW w:w="1260" w:type="dxa"/>
          </w:tcPr>
          <w:p w14:paraId="650E9672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Objective</w:t>
            </w:r>
          </w:p>
        </w:tc>
        <w:tc>
          <w:tcPr>
            <w:tcW w:w="1440" w:type="dxa"/>
          </w:tcPr>
          <w:p w14:paraId="7BAE8454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Residual</w:t>
            </w:r>
          </w:p>
        </w:tc>
        <w:tc>
          <w:tcPr>
            <w:tcW w:w="1170" w:type="dxa"/>
          </w:tcPr>
          <w:p w14:paraId="71178073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1258" w:type="dxa"/>
          </w:tcPr>
          <w:p w14:paraId="2DA7B862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cademic performance</w:t>
            </w:r>
          </w:p>
        </w:tc>
        <w:tc>
          <w:tcPr>
            <w:tcW w:w="1134" w:type="dxa"/>
          </w:tcPr>
          <w:p w14:paraId="16596424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Agency</w:t>
            </w:r>
          </w:p>
        </w:tc>
        <w:tc>
          <w:tcPr>
            <w:tcW w:w="567" w:type="dxa"/>
          </w:tcPr>
          <w:p w14:paraId="7E637910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486</w:t>
            </w:r>
          </w:p>
        </w:tc>
        <w:tc>
          <w:tcPr>
            <w:tcW w:w="425" w:type="dxa"/>
          </w:tcPr>
          <w:p w14:paraId="49285FA9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36</w:t>
            </w:r>
          </w:p>
        </w:tc>
        <w:tc>
          <w:tcPr>
            <w:tcW w:w="426" w:type="dxa"/>
          </w:tcPr>
          <w:p w14:paraId="2CEAB22F" w14:textId="77777777" w:rsidR="00B14D5D" w:rsidRPr="00F25738" w:rsidRDefault="00B14D5D" w:rsidP="00102D5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25738">
              <w:rPr>
                <w:rFonts w:ascii="Times New Roman" w:hAnsi="Times New Roman" w:cs="Times New Roman"/>
                <w:sz w:val="16"/>
                <w:szCs w:val="16"/>
              </w:rPr>
              <w:t>.40</w:t>
            </w:r>
          </w:p>
        </w:tc>
      </w:tr>
    </w:tbl>
    <w:p w14:paraId="4DA4DF12" w14:textId="6045B279" w:rsidR="00C929B5" w:rsidRPr="00AB3447" w:rsidRDefault="00C929B5" w:rsidP="00AB3447">
      <w:pPr>
        <w:pStyle w:val="NoSpacing"/>
        <w:rPr>
          <w:rFonts w:ascii="Times New Roman" w:hAnsi="Times New Roman" w:cs="Times New Roman"/>
          <w:sz w:val="20"/>
          <w:szCs w:val="20"/>
          <w:highlight w:val="yellow"/>
        </w:rPr>
      </w:pPr>
      <w:r w:rsidRPr="00AB3447">
        <w:rPr>
          <w:rFonts w:ascii="Times New Roman" w:hAnsi="Times New Roman" w:cs="Times New Roman"/>
          <w:i/>
          <w:sz w:val="20"/>
          <w:szCs w:val="20"/>
          <w:highlight w:val="yellow"/>
          <w:lang w:eastAsia="zh-CN"/>
        </w:rPr>
        <w:t xml:space="preserve">Note. N </w:t>
      </w:r>
      <w:r w:rsidRPr="00AB3447">
        <w:rPr>
          <w:rFonts w:ascii="Times New Roman" w:hAnsi="Times New Roman" w:cs="Times New Roman"/>
          <w:sz w:val="20"/>
          <w:szCs w:val="20"/>
          <w:highlight w:val="yellow"/>
          <w:lang w:eastAsia="zh-CN"/>
        </w:rPr>
        <w:t xml:space="preserve">= sample size; </w:t>
      </w:r>
      <w:r w:rsidRPr="00AB3447">
        <w:rPr>
          <w:rFonts w:ascii="Times New Roman" w:hAnsi="Times New Roman" w:cs="Times New Roman"/>
          <w:i/>
          <w:sz w:val="20"/>
          <w:szCs w:val="20"/>
          <w:highlight w:val="yellow"/>
        </w:rPr>
        <w:t xml:space="preserve">r </w:t>
      </w:r>
      <w:r w:rsidRPr="00AB3447">
        <w:rPr>
          <w:rFonts w:ascii="Times New Roman" w:hAnsi="Times New Roman" w:cs="Times New Roman"/>
          <w:sz w:val="20"/>
          <w:szCs w:val="20"/>
          <w:highlight w:val="yellow"/>
        </w:rPr>
        <w:t xml:space="preserve">= </w:t>
      </w:r>
      <w:r w:rsidR="00604C32">
        <w:rPr>
          <w:rFonts w:ascii="Times New Roman" w:hAnsi="Times New Roman" w:cs="Times New Roman"/>
          <w:sz w:val="20"/>
          <w:szCs w:val="20"/>
          <w:highlight w:val="yellow"/>
        </w:rPr>
        <w:t>sample size weighted mean correlation</w:t>
      </w:r>
      <w:r w:rsidRPr="00AB3447">
        <w:rPr>
          <w:rFonts w:ascii="Times New Roman" w:hAnsi="Times New Roman" w:cs="Times New Roman"/>
          <w:sz w:val="20"/>
          <w:szCs w:val="20"/>
          <w:highlight w:val="yellow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highlight w:val="yellow"/>
              </w:rPr>
              <m:t>ρ</m:t>
            </m:r>
          </m:e>
        </m:acc>
      </m:oMath>
      <w:r w:rsidR="00604C32">
        <w:rPr>
          <w:rFonts w:ascii="Times New Roman" w:hAnsi="Times New Roman" w:cs="Times New Roman"/>
          <w:sz w:val="20"/>
          <w:szCs w:val="20"/>
          <w:highlight w:val="yellow"/>
        </w:rPr>
        <w:t xml:space="preserve"> = correlation corrected for attention in the predictor and criterion; </w:t>
      </w:r>
      <w:r w:rsidRPr="00AB3447">
        <w:rPr>
          <w:rFonts w:ascii="Times New Roman" w:hAnsi="Times New Roman" w:cs="Times New Roman"/>
          <w:sz w:val="20"/>
          <w:szCs w:val="20"/>
          <w:highlight w:val="yellow"/>
        </w:rPr>
        <w:t xml:space="preserve">NPI = Narcissistic Personality Inventory; HDS-Bold = Hogan Developmental Survey; CPI = California Personality Inventory; CAQ = California Adult Q-sort; </w:t>
      </w:r>
      <w:r w:rsidR="00582BCB" w:rsidRPr="00AB3447">
        <w:rPr>
          <w:rFonts w:ascii="Times New Roman" w:hAnsi="Times New Roman" w:cs="Times New Roman"/>
          <w:sz w:val="20"/>
          <w:szCs w:val="20"/>
          <w:highlight w:val="yellow"/>
        </w:rPr>
        <w:t xml:space="preserve">HAS = Hogan Assessment Systems; </w:t>
      </w:r>
      <w:r w:rsidRPr="00AB3447">
        <w:rPr>
          <w:rFonts w:ascii="Times New Roman" w:hAnsi="Times New Roman" w:cs="Times New Roman"/>
          <w:sz w:val="20"/>
          <w:szCs w:val="20"/>
          <w:highlight w:val="yellow"/>
        </w:rPr>
        <w:t>NPDS = Narcissistic Personality Disorder Scale.</w:t>
      </w:r>
    </w:p>
    <w:p w14:paraId="13F63B98" w14:textId="51A1AB40" w:rsidR="00C0144E" w:rsidRPr="00AB3447" w:rsidRDefault="00C929B5" w:rsidP="00AB3447">
      <w:pPr>
        <w:pStyle w:val="NoSpacing"/>
        <w:rPr>
          <w:rFonts w:ascii="Times New Roman" w:hAnsi="Times New Roman" w:cs="Times New Roman"/>
          <w:sz w:val="20"/>
          <w:szCs w:val="20"/>
          <w:lang w:eastAsia="zh-CN"/>
        </w:rPr>
      </w:pPr>
      <w:r w:rsidRPr="00AB3447">
        <w:rPr>
          <w:rFonts w:ascii="Times New Roman" w:hAnsi="Times New Roman" w:cs="Times New Roman"/>
          <w:sz w:val="20"/>
          <w:szCs w:val="20"/>
          <w:highlight w:val="yellow"/>
        </w:rPr>
        <w:t>*Hogan &amp; Hogan, 2009</w:t>
      </w:r>
      <w:bookmarkStart w:id="5" w:name="_GoBack"/>
      <w:bookmarkEnd w:id="5"/>
    </w:p>
    <w:sectPr w:rsidR="00C0144E" w:rsidRPr="00AB3447" w:rsidSect="00C0144E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Brent Donnellan" w:date="2014-09-16T11:10:00Z" w:initials="BD">
    <w:p w14:paraId="657B1679" w14:textId="2C0EC5A4" w:rsidR="005E04F9" w:rsidRDefault="005E04F9">
      <w:pPr>
        <w:pStyle w:val="CommentText"/>
      </w:pPr>
      <w:r>
        <w:rPr>
          <w:rStyle w:val="CommentReference"/>
        </w:rPr>
        <w:annotationRef/>
      </w:r>
      <w:r>
        <w:t xml:space="preserve">Any psychological explanation here?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57B1679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E4A9F4" w14:textId="77777777" w:rsidR="00812EA2" w:rsidRDefault="00812EA2" w:rsidP="008A68E8">
      <w:pPr>
        <w:spacing w:after="0" w:line="240" w:lineRule="auto"/>
      </w:pPr>
      <w:r>
        <w:separator/>
      </w:r>
    </w:p>
  </w:endnote>
  <w:endnote w:type="continuationSeparator" w:id="0">
    <w:p w14:paraId="7529A236" w14:textId="77777777" w:rsidR="00812EA2" w:rsidRDefault="00812EA2" w:rsidP="008A68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DF4B34" w14:textId="77777777" w:rsidR="00812EA2" w:rsidRDefault="00812EA2" w:rsidP="008A68E8">
      <w:pPr>
        <w:spacing w:after="0" w:line="240" w:lineRule="auto"/>
      </w:pPr>
      <w:r>
        <w:separator/>
      </w:r>
    </w:p>
  </w:footnote>
  <w:footnote w:type="continuationSeparator" w:id="0">
    <w:p w14:paraId="668E4DA0" w14:textId="77777777" w:rsidR="00812EA2" w:rsidRDefault="00812EA2" w:rsidP="008A68E8">
      <w:pPr>
        <w:spacing w:after="0" w:line="240" w:lineRule="auto"/>
      </w:pPr>
      <w:r>
        <w:continuationSeparator/>
      </w:r>
    </w:p>
  </w:footnote>
  <w:footnote w:id="1">
    <w:p w14:paraId="197C7415" w14:textId="6BAFCE36" w:rsidR="005E04F9" w:rsidRPr="00277E69" w:rsidRDefault="005E04F9" w:rsidP="00E76CBE">
      <w:pPr>
        <w:pStyle w:val="FootnoteText"/>
        <w:rPr>
          <w:rFonts w:ascii="Times New Roman" w:hAnsi="Times New Roman" w:cs="Times New Roman"/>
        </w:rPr>
      </w:pPr>
      <w:r w:rsidRPr="00277E69">
        <w:rPr>
          <w:rStyle w:val="FootnoteReference"/>
          <w:rFonts w:ascii="Times New Roman" w:hAnsi="Times New Roman" w:cs="Times New Roman"/>
        </w:rPr>
        <w:footnoteRef/>
      </w:r>
      <w:r w:rsidRPr="00277E69">
        <w:rPr>
          <w:rFonts w:ascii="Times New Roman" w:hAnsi="Times New Roman" w:cs="Times New Roman"/>
        </w:rPr>
        <w:t xml:space="preserve"> Similar to most research in this area, we believe that narcissism exists on a continuum. Specifically, we use the word narcissist to refer “to people with relatively high scores on attitudinal and behavioral measures of narcissism. Although in extreme cases narcissism is classified as a psychiatric disorder, it is also a continuous individual difference with substantial variation” [Bianchi, 2014, p. 7; see also Chaterjee &amp; Hambrick (2007) and Miller &amp; Campbell (2010)].</w:t>
      </w:r>
    </w:p>
  </w:footnote>
  <w:footnote w:id="2">
    <w:p w14:paraId="0C7A828A" w14:textId="59E708DC" w:rsidR="005E04F9" w:rsidRPr="000E3AEA" w:rsidRDefault="005E04F9">
      <w:pPr>
        <w:pStyle w:val="FootnoteText"/>
        <w:rPr>
          <w:rFonts w:ascii="Times New Roman" w:hAnsi="Times New Roman" w:cs="Times New Roman"/>
        </w:rPr>
      </w:pPr>
      <w:r w:rsidRPr="00F456A8">
        <w:rPr>
          <w:rStyle w:val="FootnoteReference"/>
          <w:rFonts w:ascii="Times New Roman" w:hAnsi="Times New Roman" w:cs="Times New Roman"/>
        </w:rPr>
        <w:footnoteRef/>
      </w:r>
      <w:r w:rsidRPr="00F456A8">
        <w:rPr>
          <w:rFonts w:ascii="Times New Roman" w:hAnsi="Times New Roman" w:cs="Times New Roman"/>
        </w:rPr>
        <w:t xml:space="preserve"> Conscientiousness proved difficult to categorize because we perceived it to have both communal (e.g., dutifulness) and agentic (e.g., achievement striving) facets (Cost &amp; McCrae, 1992). Past researchers categorized conscientiousness as a communal trait (e.g., Campbell et al., 2002, p. 359), so to be consistent with past research we coded conscientiousness as an agentic trait.</w:t>
      </w:r>
    </w:p>
  </w:footnote>
  <w:footnote w:id="3">
    <w:p w14:paraId="269423BD" w14:textId="77777777" w:rsidR="005E04F9" w:rsidRPr="00BA1F7B" w:rsidRDefault="005E04F9" w:rsidP="003F4107">
      <w:pPr>
        <w:pStyle w:val="FootnoteText"/>
        <w:rPr>
          <w:rFonts w:ascii="Times New Roman" w:hAnsi="Times New Roman" w:cs="Times New Roman"/>
        </w:rPr>
      </w:pPr>
      <w:r w:rsidRPr="00BA1F7B">
        <w:rPr>
          <w:rStyle w:val="FootnoteReference"/>
          <w:rFonts w:ascii="Times New Roman" w:hAnsi="Times New Roman" w:cs="Times New Roman"/>
          <w:highlight w:val="yellow"/>
        </w:rPr>
        <w:footnoteRef/>
      </w:r>
      <w:r w:rsidRPr="00BA1F7B">
        <w:rPr>
          <w:rFonts w:ascii="Times New Roman" w:hAnsi="Times New Roman" w:cs="Times New Roman"/>
          <w:highlight w:val="yellow"/>
        </w:rPr>
        <w:t xml:space="preserve"> In this case, the narcissism/self-enhancement effect sizes (</w:t>
      </w:r>
      <w:r w:rsidRPr="00BA1F7B">
        <w:rPr>
          <w:rFonts w:ascii="Times New Roman" w:hAnsi="Times New Roman" w:cs="Times New Roman"/>
          <w:i/>
          <w:highlight w:val="yellow"/>
        </w:rPr>
        <w:t>B’s</w:t>
      </w:r>
      <w:r w:rsidRPr="00BA1F7B">
        <w:rPr>
          <w:rFonts w:ascii="Times New Roman" w:hAnsi="Times New Roman" w:cs="Times New Roman"/>
          <w:highlight w:val="yellow"/>
        </w:rPr>
        <w:t>) use the same metric as correlation coefficients.</w:t>
      </w:r>
    </w:p>
  </w:footnote>
  <w:footnote w:id="4">
    <w:p w14:paraId="601DB2F4" w14:textId="3D1BBD29" w:rsidR="005E04F9" w:rsidRPr="002C21CB" w:rsidRDefault="005E04F9">
      <w:pPr>
        <w:pStyle w:val="FootnoteText"/>
        <w:rPr>
          <w:rFonts w:ascii="Times New Roman" w:hAnsi="Times New Roman" w:cs="Times New Roman"/>
        </w:rPr>
      </w:pPr>
      <w:r w:rsidRPr="002C21CB">
        <w:rPr>
          <w:rStyle w:val="FootnoteReference"/>
          <w:rFonts w:ascii="Times New Roman" w:hAnsi="Times New Roman" w:cs="Times New Roman"/>
        </w:rPr>
        <w:footnoteRef/>
      </w:r>
      <w:r w:rsidRPr="002C21C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t is</w:t>
      </w:r>
      <w:r w:rsidRPr="002C21CB">
        <w:rPr>
          <w:rFonts w:ascii="Times New Roman" w:hAnsi="Times New Roman" w:cs="Times New Roman"/>
        </w:rPr>
        <w:t xml:space="preserve"> worth exploring in slightly more detail the only communal trait for which narcissists did in fact self-enhance--likability. At first, it appears as though likeability would fit better with our definition of communion, because likability is associated with being friendly and cooperative (Cillessen &amp; Rose, 2005; van der Linden, Scholte, Cillessen, Nijenhuis, &amp; Segers, 2010). However, likeability has also been used as a measure of popularity (e.g., sociometric status ratings in which one is asked to rate each individual in a group on likeability; e.g., Dion &amp; Berscheid, 1974); in contrast to likeability, popularity “refers to the extent to which one has prestige and influence in a group, and is often associated with social dominance” (van der Linden et al., 20</w:t>
      </w:r>
      <w:r>
        <w:rPr>
          <w:rFonts w:ascii="Times New Roman" w:hAnsi="Times New Roman" w:cs="Times New Roman"/>
        </w:rPr>
        <w:t>10, p. 669</w:t>
      </w:r>
      <w:r w:rsidRPr="002C21CB">
        <w:rPr>
          <w:rFonts w:ascii="Times New Roman" w:hAnsi="Times New Roman" w:cs="Times New Roman"/>
        </w:rPr>
        <w:t>). It is possible that narcissists are endorsing likeability because they associate likeability with popularity, and consequently, social influence and prestige (agentic characteristics)—a possibility that necessitates further research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-37493457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CF4E06E" w14:textId="3F56B170" w:rsidR="005E04F9" w:rsidRPr="00AB4679" w:rsidRDefault="005E04F9" w:rsidP="008A68E8">
        <w:pPr>
          <w:pStyle w:val="Head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>NARCISSISM</w:t>
        </w:r>
        <w:r w:rsidRPr="00AB4679">
          <w:rPr>
            <w:rFonts w:ascii="Times New Roman" w:hAnsi="Times New Roman" w:cs="Times New Roman"/>
          </w:rPr>
          <w:t xml:space="preserve"> AND SELF-ENHANCEMENT</w:t>
        </w:r>
        <w:r w:rsidRPr="00AB4679">
          <w:rPr>
            <w:rFonts w:ascii="Times New Roman" w:hAnsi="Times New Roman" w:cs="Times New Roman"/>
          </w:rPr>
          <w:tab/>
        </w:r>
        <w:r w:rsidRPr="00AB4679">
          <w:rPr>
            <w:rFonts w:ascii="Times New Roman" w:hAnsi="Times New Roman" w:cs="Times New Roman"/>
          </w:rPr>
          <w:tab/>
        </w:r>
        <w:r w:rsidRPr="00AB4679">
          <w:rPr>
            <w:rFonts w:ascii="Times New Roman" w:hAnsi="Times New Roman" w:cs="Times New Roman"/>
          </w:rPr>
          <w:fldChar w:fldCharType="begin"/>
        </w:r>
        <w:r w:rsidRPr="00AB4679">
          <w:rPr>
            <w:rFonts w:ascii="Times New Roman" w:hAnsi="Times New Roman" w:cs="Times New Roman"/>
          </w:rPr>
          <w:instrText xml:space="preserve"> PAGE   \* MERGEFORMAT </w:instrText>
        </w:r>
        <w:r w:rsidRPr="00AB4679">
          <w:rPr>
            <w:rFonts w:ascii="Times New Roman" w:hAnsi="Times New Roman" w:cs="Times New Roman"/>
          </w:rPr>
          <w:fldChar w:fldCharType="separate"/>
        </w:r>
        <w:r w:rsidR="008D0CD2">
          <w:rPr>
            <w:rFonts w:ascii="Times New Roman" w:hAnsi="Times New Roman" w:cs="Times New Roman"/>
            <w:noProof/>
          </w:rPr>
          <w:t>48</w:t>
        </w:r>
        <w:r w:rsidRPr="00AB4679">
          <w:rPr>
            <w:rFonts w:ascii="Times New Roman" w:hAnsi="Times New Roman" w:cs="Times New Roman"/>
            <w:noProof/>
          </w:rPr>
          <w:fldChar w:fldCharType="end"/>
        </w:r>
      </w:p>
    </w:sdtContent>
  </w:sdt>
  <w:p w14:paraId="0952CD1B" w14:textId="77777777" w:rsidR="005E04F9" w:rsidRPr="00AB4679" w:rsidRDefault="005E04F9">
    <w:pPr>
      <w:pStyle w:val="Header"/>
      <w:rPr>
        <w:rFonts w:ascii="Times New Roman" w:hAnsi="Times New Roman" w:cs="Times New Roma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88551839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4810791" w14:textId="196A5A3C" w:rsidR="005E04F9" w:rsidRPr="00163139" w:rsidRDefault="005E04F9" w:rsidP="008A68E8">
        <w:pPr>
          <w:pStyle w:val="Header"/>
          <w:rPr>
            <w:rFonts w:ascii="Times New Roman" w:hAnsi="Times New Roman" w:cs="Times New Roman"/>
            <w:sz w:val="24"/>
            <w:szCs w:val="24"/>
          </w:rPr>
        </w:pPr>
        <w:r w:rsidRPr="00163139">
          <w:rPr>
            <w:rFonts w:ascii="Times New Roman" w:hAnsi="Times New Roman" w:cs="Times New Roman"/>
            <w:sz w:val="24"/>
            <w:szCs w:val="24"/>
          </w:rPr>
          <w:t xml:space="preserve">Running Head: </w:t>
        </w:r>
        <w:r>
          <w:rPr>
            <w:rFonts w:ascii="Times New Roman" w:hAnsi="Times New Roman" w:cs="Times New Roman"/>
            <w:sz w:val="24"/>
            <w:szCs w:val="24"/>
          </w:rPr>
          <w:t>NARCISSISM</w:t>
        </w:r>
        <w:r w:rsidRPr="00163139">
          <w:rPr>
            <w:rFonts w:ascii="Times New Roman" w:hAnsi="Times New Roman" w:cs="Times New Roman"/>
            <w:sz w:val="24"/>
            <w:szCs w:val="24"/>
          </w:rPr>
          <w:t xml:space="preserve"> AND SELF-ENHANCEMENT</w:t>
        </w:r>
        <w:r w:rsidRPr="00163139">
          <w:rPr>
            <w:rFonts w:ascii="Times New Roman" w:hAnsi="Times New Roman" w:cs="Times New Roman"/>
            <w:sz w:val="24"/>
            <w:szCs w:val="24"/>
          </w:rPr>
          <w:tab/>
        </w:r>
        <w:r w:rsidRPr="0016313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6313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6313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D0CD2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16313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50C3371" w14:textId="77777777" w:rsidR="005E04F9" w:rsidRPr="008A68E8" w:rsidRDefault="005E04F9" w:rsidP="008A68E8">
    <w:pPr>
      <w:pStyle w:val="Header"/>
      <w:rPr>
        <w:rFonts w:ascii="Times New Roman" w:hAnsi="Times New Roman" w:cs="Times New Roma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956DB"/>
    <w:multiLevelType w:val="hybridMultilevel"/>
    <w:tmpl w:val="B3649B0C"/>
    <w:lvl w:ilvl="0" w:tplc="33A466A8">
      <w:numFmt w:val="bullet"/>
      <w:lvlText w:val="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362320"/>
    <w:multiLevelType w:val="hybridMultilevel"/>
    <w:tmpl w:val="7AE888D6"/>
    <w:lvl w:ilvl="0" w:tplc="F208CC7E">
      <w:start w:val="2"/>
      <w:numFmt w:val="bullet"/>
      <w:lvlText w:val="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2C4D5F"/>
    <w:multiLevelType w:val="hybridMultilevel"/>
    <w:tmpl w:val="A502C25A"/>
    <w:lvl w:ilvl="0" w:tplc="C0C60F5C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FF6FB5"/>
    <w:multiLevelType w:val="hybridMultilevel"/>
    <w:tmpl w:val="C80022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64C1F22"/>
    <w:multiLevelType w:val="hybridMultilevel"/>
    <w:tmpl w:val="71703A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520B5B"/>
    <w:multiLevelType w:val="hybridMultilevel"/>
    <w:tmpl w:val="9D4E58CA"/>
    <w:lvl w:ilvl="0" w:tplc="F39E9CC6">
      <w:start w:val="1"/>
      <w:numFmt w:val="bullet"/>
      <w:lvlText w:val="-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0175402"/>
    <w:multiLevelType w:val="hybridMultilevel"/>
    <w:tmpl w:val="20E07AB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75772C16"/>
    <w:multiLevelType w:val="hybridMultilevel"/>
    <w:tmpl w:val="DD883954"/>
    <w:lvl w:ilvl="0" w:tplc="8DEAF67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68E8"/>
    <w:rsid w:val="000001D4"/>
    <w:rsid w:val="00001408"/>
    <w:rsid w:val="00001429"/>
    <w:rsid w:val="000014DF"/>
    <w:rsid w:val="00003C71"/>
    <w:rsid w:val="00004480"/>
    <w:rsid w:val="00010B5F"/>
    <w:rsid w:val="00011C43"/>
    <w:rsid w:val="0001252F"/>
    <w:rsid w:val="00012C6B"/>
    <w:rsid w:val="00014C95"/>
    <w:rsid w:val="00017B3D"/>
    <w:rsid w:val="00020289"/>
    <w:rsid w:val="000209B0"/>
    <w:rsid w:val="000229EF"/>
    <w:rsid w:val="000235DA"/>
    <w:rsid w:val="000274C9"/>
    <w:rsid w:val="00032537"/>
    <w:rsid w:val="00033442"/>
    <w:rsid w:val="00033A1C"/>
    <w:rsid w:val="00036785"/>
    <w:rsid w:val="0003716B"/>
    <w:rsid w:val="000379DB"/>
    <w:rsid w:val="00037A65"/>
    <w:rsid w:val="0004057F"/>
    <w:rsid w:val="0004198F"/>
    <w:rsid w:val="0004325C"/>
    <w:rsid w:val="000442BC"/>
    <w:rsid w:val="00045314"/>
    <w:rsid w:val="00045A4E"/>
    <w:rsid w:val="0004724D"/>
    <w:rsid w:val="000523CE"/>
    <w:rsid w:val="000541C5"/>
    <w:rsid w:val="0005437E"/>
    <w:rsid w:val="00060499"/>
    <w:rsid w:val="000606CD"/>
    <w:rsid w:val="000628BF"/>
    <w:rsid w:val="00064536"/>
    <w:rsid w:val="00064EED"/>
    <w:rsid w:val="00065440"/>
    <w:rsid w:val="0006701D"/>
    <w:rsid w:val="00067D8C"/>
    <w:rsid w:val="0007034A"/>
    <w:rsid w:val="00070FD1"/>
    <w:rsid w:val="0007499F"/>
    <w:rsid w:val="0007672F"/>
    <w:rsid w:val="00076804"/>
    <w:rsid w:val="000831CD"/>
    <w:rsid w:val="00083E57"/>
    <w:rsid w:val="00084D8A"/>
    <w:rsid w:val="00084F11"/>
    <w:rsid w:val="00090DB3"/>
    <w:rsid w:val="000910A4"/>
    <w:rsid w:val="000911C1"/>
    <w:rsid w:val="00091E94"/>
    <w:rsid w:val="000922CE"/>
    <w:rsid w:val="0009269E"/>
    <w:rsid w:val="00094563"/>
    <w:rsid w:val="00097282"/>
    <w:rsid w:val="000A2EE3"/>
    <w:rsid w:val="000A5563"/>
    <w:rsid w:val="000B2C32"/>
    <w:rsid w:val="000B2D9C"/>
    <w:rsid w:val="000B3B1A"/>
    <w:rsid w:val="000B4EAC"/>
    <w:rsid w:val="000B71C0"/>
    <w:rsid w:val="000B7B0A"/>
    <w:rsid w:val="000C78C8"/>
    <w:rsid w:val="000D1890"/>
    <w:rsid w:val="000D2882"/>
    <w:rsid w:val="000D346E"/>
    <w:rsid w:val="000D46FE"/>
    <w:rsid w:val="000D50ED"/>
    <w:rsid w:val="000D7ADB"/>
    <w:rsid w:val="000E02D3"/>
    <w:rsid w:val="000E137B"/>
    <w:rsid w:val="000E1B81"/>
    <w:rsid w:val="000E2FAF"/>
    <w:rsid w:val="000E3AEA"/>
    <w:rsid w:val="000E5455"/>
    <w:rsid w:val="000E6C5E"/>
    <w:rsid w:val="000E6FE0"/>
    <w:rsid w:val="000E72ED"/>
    <w:rsid w:val="000F35A3"/>
    <w:rsid w:val="000F35C3"/>
    <w:rsid w:val="000F440C"/>
    <w:rsid w:val="000F4D4F"/>
    <w:rsid w:val="000F5993"/>
    <w:rsid w:val="000F5D7B"/>
    <w:rsid w:val="00100440"/>
    <w:rsid w:val="00102D43"/>
    <w:rsid w:val="00102D59"/>
    <w:rsid w:val="001032DF"/>
    <w:rsid w:val="001043CC"/>
    <w:rsid w:val="001062D4"/>
    <w:rsid w:val="0011059E"/>
    <w:rsid w:val="001111F9"/>
    <w:rsid w:val="0011243C"/>
    <w:rsid w:val="001127BF"/>
    <w:rsid w:val="00116237"/>
    <w:rsid w:val="00116A39"/>
    <w:rsid w:val="001232AB"/>
    <w:rsid w:val="00123369"/>
    <w:rsid w:val="00123CFB"/>
    <w:rsid w:val="00126128"/>
    <w:rsid w:val="00126D4F"/>
    <w:rsid w:val="00127A3F"/>
    <w:rsid w:val="00131410"/>
    <w:rsid w:val="0013146E"/>
    <w:rsid w:val="001329F4"/>
    <w:rsid w:val="00133640"/>
    <w:rsid w:val="00133C16"/>
    <w:rsid w:val="00133D91"/>
    <w:rsid w:val="0013465E"/>
    <w:rsid w:val="001351DA"/>
    <w:rsid w:val="0013761B"/>
    <w:rsid w:val="001410D8"/>
    <w:rsid w:val="001436FE"/>
    <w:rsid w:val="0014448E"/>
    <w:rsid w:val="00144970"/>
    <w:rsid w:val="00145C10"/>
    <w:rsid w:val="00146339"/>
    <w:rsid w:val="00146901"/>
    <w:rsid w:val="00146FD5"/>
    <w:rsid w:val="0015037A"/>
    <w:rsid w:val="00151A6F"/>
    <w:rsid w:val="00151AD6"/>
    <w:rsid w:val="0015233D"/>
    <w:rsid w:val="0015318F"/>
    <w:rsid w:val="00154B86"/>
    <w:rsid w:val="00157A09"/>
    <w:rsid w:val="00160E7B"/>
    <w:rsid w:val="00163139"/>
    <w:rsid w:val="00163633"/>
    <w:rsid w:val="001636F5"/>
    <w:rsid w:val="00166AA8"/>
    <w:rsid w:val="00166C0D"/>
    <w:rsid w:val="00166E1F"/>
    <w:rsid w:val="00170EC7"/>
    <w:rsid w:val="00171E57"/>
    <w:rsid w:val="00175652"/>
    <w:rsid w:val="00175B8B"/>
    <w:rsid w:val="00176FAF"/>
    <w:rsid w:val="00181FAC"/>
    <w:rsid w:val="00183194"/>
    <w:rsid w:val="00187FAB"/>
    <w:rsid w:val="00190473"/>
    <w:rsid w:val="001923C5"/>
    <w:rsid w:val="00193843"/>
    <w:rsid w:val="00193CB3"/>
    <w:rsid w:val="001945A1"/>
    <w:rsid w:val="00195998"/>
    <w:rsid w:val="00196E77"/>
    <w:rsid w:val="001A378A"/>
    <w:rsid w:val="001A7222"/>
    <w:rsid w:val="001B0063"/>
    <w:rsid w:val="001B0602"/>
    <w:rsid w:val="001B1F2D"/>
    <w:rsid w:val="001B26F0"/>
    <w:rsid w:val="001B31C7"/>
    <w:rsid w:val="001B456A"/>
    <w:rsid w:val="001B4B10"/>
    <w:rsid w:val="001B4FCA"/>
    <w:rsid w:val="001C3311"/>
    <w:rsid w:val="001C41BF"/>
    <w:rsid w:val="001D0EA9"/>
    <w:rsid w:val="001D1232"/>
    <w:rsid w:val="001D3A92"/>
    <w:rsid w:val="001E1585"/>
    <w:rsid w:val="001E29D6"/>
    <w:rsid w:val="001E602F"/>
    <w:rsid w:val="001E6A51"/>
    <w:rsid w:val="001F17D3"/>
    <w:rsid w:val="001F3E42"/>
    <w:rsid w:val="001F4DED"/>
    <w:rsid w:val="001F687E"/>
    <w:rsid w:val="001F6937"/>
    <w:rsid w:val="00201056"/>
    <w:rsid w:val="00201FE6"/>
    <w:rsid w:val="00203798"/>
    <w:rsid w:val="002040F0"/>
    <w:rsid w:val="002057F3"/>
    <w:rsid w:val="00206244"/>
    <w:rsid w:val="00210007"/>
    <w:rsid w:val="00210B63"/>
    <w:rsid w:val="002116DE"/>
    <w:rsid w:val="00211B08"/>
    <w:rsid w:val="0021356D"/>
    <w:rsid w:val="002146FF"/>
    <w:rsid w:val="00215616"/>
    <w:rsid w:val="0021581B"/>
    <w:rsid w:val="00216492"/>
    <w:rsid w:val="0021688E"/>
    <w:rsid w:val="00220613"/>
    <w:rsid w:val="00221647"/>
    <w:rsid w:val="002275EB"/>
    <w:rsid w:val="00227622"/>
    <w:rsid w:val="00230915"/>
    <w:rsid w:val="00231804"/>
    <w:rsid w:val="0023328F"/>
    <w:rsid w:val="00233AD7"/>
    <w:rsid w:val="00235877"/>
    <w:rsid w:val="00235D4C"/>
    <w:rsid w:val="00235E3E"/>
    <w:rsid w:val="00237466"/>
    <w:rsid w:val="002405EF"/>
    <w:rsid w:val="002406F2"/>
    <w:rsid w:val="002423FC"/>
    <w:rsid w:val="002479E5"/>
    <w:rsid w:val="0025079E"/>
    <w:rsid w:val="00252CDE"/>
    <w:rsid w:val="00254D23"/>
    <w:rsid w:val="00255552"/>
    <w:rsid w:val="002569C3"/>
    <w:rsid w:val="00256D5B"/>
    <w:rsid w:val="00257514"/>
    <w:rsid w:val="00260A9E"/>
    <w:rsid w:val="00261192"/>
    <w:rsid w:val="0026188D"/>
    <w:rsid w:val="00261A8E"/>
    <w:rsid w:val="00261FA5"/>
    <w:rsid w:val="00263781"/>
    <w:rsid w:val="00264B77"/>
    <w:rsid w:val="00275B35"/>
    <w:rsid w:val="00276065"/>
    <w:rsid w:val="0027691B"/>
    <w:rsid w:val="00277E69"/>
    <w:rsid w:val="002813F5"/>
    <w:rsid w:val="002826AB"/>
    <w:rsid w:val="00283030"/>
    <w:rsid w:val="00284168"/>
    <w:rsid w:val="00284C88"/>
    <w:rsid w:val="00284D05"/>
    <w:rsid w:val="00290EEE"/>
    <w:rsid w:val="0029129C"/>
    <w:rsid w:val="00291A03"/>
    <w:rsid w:val="0029217B"/>
    <w:rsid w:val="0029361E"/>
    <w:rsid w:val="0029397C"/>
    <w:rsid w:val="0029457A"/>
    <w:rsid w:val="002967A1"/>
    <w:rsid w:val="00297783"/>
    <w:rsid w:val="002A056A"/>
    <w:rsid w:val="002A11EB"/>
    <w:rsid w:val="002A1EEC"/>
    <w:rsid w:val="002A23DB"/>
    <w:rsid w:val="002A58D8"/>
    <w:rsid w:val="002A731E"/>
    <w:rsid w:val="002B0A09"/>
    <w:rsid w:val="002B1ABE"/>
    <w:rsid w:val="002B49B6"/>
    <w:rsid w:val="002B4F2B"/>
    <w:rsid w:val="002B626F"/>
    <w:rsid w:val="002B7938"/>
    <w:rsid w:val="002C1A35"/>
    <w:rsid w:val="002C21CB"/>
    <w:rsid w:val="002C6272"/>
    <w:rsid w:val="002C6629"/>
    <w:rsid w:val="002D0306"/>
    <w:rsid w:val="002D0426"/>
    <w:rsid w:val="002D2DD9"/>
    <w:rsid w:val="002D3454"/>
    <w:rsid w:val="002D5E00"/>
    <w:rsid w:val="002D6128"/>
    <w:rsid w:val="002E0649"/>
    <w:rsid w:val="002E566B"/>
    <w:rsid w:val="002E5D70"/>
    <w:rsid w:val="002E7298"/>
    <w:rsid w:val="002E76EB"/>
    <w:rsid w:val="002E7E3A"/>
    <w:rsid w:val="002F098E"/>
    <w:rsid w:val="002F3A4A"/>
    <w:rsid w:val="002F4C73"/>
    <w:rsid w:val="002F4E63"/>
    <w:rsid w:val="002F6440"/>
    <w:rsid w:val="002F6BE0"/>
    <w:rsid w:val="002F7099"/>
    <w:rsid w:val="003034F8"/>
    <w:rsid w:val="00304E31"/>
    <w:rsid w:val="003065CF"/>
    <w:rsid w:val="003070BB"/>
    <w:rsid w:val="003112F8"/>
    <w:rsid w:val="00313CFE"/>
    <w:rsid w:val="003151F9"/>
    <w:rsid w:val="0031535A"/>
    <w:rsid w:val="003164F9"/>
    <w:rsid w:val="00316860"/>
    <w:rsid w:val="00316C3A"/>
    <w:rsid w:val="00322614"/>
    <w:rsid w:val="003324B0"/>
    <w:rsid w:val="00333717"/>
    <w:rsid w:val="00333E3B"/>
    <w:rsid w:val="00333E62"/>
    <w:rsid w:val="00335DA9"/>
    <w:rsid w:val="003371A6"/>
    <w:rsid w:val="0034116A"/>
    <w:rsid w:val="00341DBE"/>
    <w:rsid w:val="00343AA5"/>
    <w:rsid w:val="0034426C"/>
    <w:rsid w:val="003454AE"/>
    <w:rsid w:val="003455AF"/>
    <w:rsid w:val="00350B37"/>
    <w:rsid w:val="003510C0"/>
    <w:rsid w:val="00351D35"/>
    <w:rsid w:val="00352B20"/>
    <w:rsid w:val="00352E8A"/>
    <w:rsid w:val="0035369C"/>
    <w:rsid w:val="00354915"/>
    <w:rsid w:val="00354C17"/>
    <w:rsid w:val="003642B0"/>
    <w:rsid w:val="00364375"/>
    <w:rsid w:val="003646B9"/>
    <w:rsid w:val="00364C9E"/>
    <w:rsid w:val="00370623"/>
    <w:rsid w:val="00370830"/>
    <w:rsid w:val="00370EDC"/>
    <w:rsid w:val="00373892"/>
    <w:rsid w:val="0037420C"/>
    <w:rsid w:val="00374540"/>
    <w:rsid w:val="003761C7"/>
    <w:rsid w:val="00376640"/>
    <w:rsid w:val="00376B09"/>
    <w:rsid w:val="00377321"/>
    <w:rsid w:val="0037756F"/>
    <w:rsid w:val="00380A03"/>
    <w:rsid w:val="0038132F"/>
    <w:rsid w:val="003855C1"/>
    <w:rsid w:val="003862EB"/>
    <w:rsid w:val="003878DF"/>
    <w:rsid w:val="0039030A"/>
    <w:rsid w:val="00393CB5"/>
    <w:rsid w:val="003947DD"/>
    <w:rsid w:val="00394E11"/>
    <w:rsid w:val="0039614C"/>
    <w:rsid w:val="003A2B70"/>
    <w:rsid w:val="003A3C79"/>
    <w:rsid w:val="003A54F9"/>
    <w:rsid w:val="003A5FC8"/>
    <w:rsid w:val="003A6E12"/>
    <w:rsid w:val="003B01DD"/>
    <w:rsid w:val="003B08A8"/>
    <w:rsid w:val="003B09DB"/>
    <w:rsid w:val="003B1B8E"/>
    <w:rsid w:val="003B5B5B"/>
    <w:rsid w:val="003B5D67"/>
    <w:rsid w:val="003B6CE2"/>
    <w:rsid w:val="003B7450"/>
    <w:rsid w:val="003C03CB"/>
    <w:rsid w:val="003C0FCB"/>
    <w:rsid w:val="003C198D"/>
    <w:rsid w:val="003C2FE9"/>
    <w:rsid w:val="003C300D"/>
    <w:rsid w:val="003C5BE9"/>
    <w:rsid w:val="003C6E39"/>
    <w:rsid w:val="003C79BD"/>
    <w:rsid w:val="003D4275"/>
    <w:rsid w:val="003E13F8"/>
    <w:rsid w:val="003E1458"/>
    <w:rsid w:val="003E177F"/>
    <w:rsid w:val="003E23A3"/>
    <w:rsid w:val="003E2C0D"/>
    <w:rsid w:val="003E34A1"/>
    <w:rsid w:val="003E38D0"/>
    <w:rsid w:val="003E4147"/>
    <w:rsid w:val="003F0FBD"/>
    <w:rsid w:val="003F4107"/>
    <w:rsid w:val="003F55CE"/>
    <w:rsid w:val="003F5FDE"/>
    <w:rsid w:val="00400F5E"/>
    <w:rsid w:val="00401809"/>
    <w:rsid w:val="00401F21"/>
    <w:rsid w:val="00401FC4"/>
    <w:rsid w:val="00402587"/>
    <w:rsid w:val="004028B4"/>
    <w:rsid w:val="00403569"/>
    <w:rsid w:val="0040383A"/>
    <w:rsid w:val="00403946"/>
    <w:rsid w:val="00404B58"/>
    <w:rsid w:val="00404D39"/>
    <w:rsid w:val="00405821"/>
    <w:rsid w:val="00407C6A"/>
    <w:rsid w:val="0041394B"/>
    <w:rsid w:val="00413C27"/>
    <w:rsid w:val="00414AFB"/>
    <w:rsid w:val="00415823"/>
    <w:rsid w:val="004213CC"/>
    <w:rsid w:val="00425A93"/>
    <w:rsid w:val="0042656A"/>
    <w:rsid w:val="00436428"/>
    <w:rsid w:val="00436A17"/>
    <w:rsid w:val="00440FAF"/>
    <w:rsid w:val="004429A9"/>
    <w:rsid w:val="0044353A"/>
    <w:rsid w:val="00446F71"/>
    <w:rsid w:val="004477F7"/>
    <w:rsid w:val="0045276E"/>
    <w:rsid w:val="004549F4"/>
    <w:rsid w:val="00456889"/>
    <w:rsid w:val="004611C9"/>
    <w:rsid w:val="00461DE3"/>
    <w:rsid w:val="0046370A"/>
    <w:rsid w:val="00464F35"/>
    <w:rsid w:val="00466D99"/>
    <w:rsid w:val="00467DC0"/>
    <w:rsid w:val="00471B7C"/>
    <w:rsid w:val="00473552"/>
    <w:rsid w:val="00473A2B"/>
    <w:rsid w:val="004801C5"/>
    <w:rsid w:val="00480939"/>
    <w:rsid w:val="00480B32"/>
    <w:rsid w:val="00483BC1"/>
    <w:rsid w:val="00484FBD"/>
    <w:rsid w:val="00485A13"/>
    <w:rsid w:val="00485E6D"/>
    <w:rsid w:val="00485EB6"/>
    <w:rsid w:val="00486514"/>
    <w:rsid w:val="004920F2"/>
    <w:rsid w:val="0049245A"/>
    <w:rsid w:val="00492AC4"/>
    <w:rsid w:val="00496379"/>
    <w:rsid w:val="00496876"/>
    <w:rsid w:val="004A0C20"/>
    <w:rsid w:val="004A3D72"/>
    <w:rsid w:val="004A48F7"/>
    <w:rsid w:val="004A545A"/>
    <w:rsid w:val="004A61F0"/>
    <w:rsid w:val="004A7648"/>
    <w:rsid w:val="004A7D93"/>
    <w:rsid w:val="004B2FEA"/>
    <w:rsid w:val="004B3043"/>
    <w:rsid w:val="004B4A14"/>
    <w:rsid w:val="004B65EF"/>
    <w:rsid w:val="004B6CC7"/>
    <w:rsid w:val="004C35A8"/>
    <w:rsid w:val="004C3A85"/>
    <w:rsid w:val="004C4B42"/>
    <w:rsid w:val="004C6F73"/>
    <w:rsid w:val="004D2C9E"/>
    <w:rsid w:val="004D57B8"/>
    <w:rsid w:val="004D58EB"/>
    <w:rsid w:val="004D5AC9"/>
    <w:rsid w:val="004D6D05"/>
    <w:rsid w:val="004F15E4"/>
    <w:rsid w:val="004F2557"/>
    <w:rsid w:val="004F2BC1"/>
    <w:rsid w:val="004F4F5A"/>
    <w:rsid w:val="00501A09"/>
    <w:rsid w:val="00501C0F"/>
    <w:rsid w:val="0050263A"/>
    <w:rsid w:val="00503365"/>
    <w:rsid w:val="00505B25"/>
    <w:rsid w:val="00506204"/>
    <w:rsid w:val="00507C5C"/>
    <w:rsid w:val="00510800"/>
    <w:rsid w:val="00514EBC"/>
    <w:rsid w:val="005159F4"/>
    <w:rsid w:val="00515C71"/>
    <w:rsid w:val="00516A12"/>
    <w:rsid w:val="0052062B"/>
    <w:rsid w:val="00520A7F"/>
    <w:rsid w:val="0052117B"/>
    <w:rsid w:val="0052142F"/>
    <w:rsid w:val="005225AA"/>
    <w:rsid w:val="00523991"/>
    <w:rsid w:val="00525673"/>
    <w:rsid w:val="00525722"/>
    <w:rsid w:val="005268C2"/>
    <w:rsid w:val="00530AC8"/>
    <w:rsid w:val="00532B82"/>
    <w:rsid w:val="00536526"/>
    <w:rsid w:val="0054188A"/>
    <w:rsid w:val="00542DE0"/>
    <w:rsid w:val="00543E65"/>
    <w:rsid w:val="00544E6B"/>
    <w:rsid w:val="00546113"/>
    <w:rsid w:val="00547146"/>
    <w:rsid w:val="00547C24"/>
    <w:rsid w:val="005503CF"/>
    <w:rsid w:val="00550937"/>
    <w:rsid w:val="00551F2A"/>
    <w:rsid w:val="00556F87"/>
    <w:rsid w:val="005575C2"/>
    <w:rsid w:val="00561AD8"/>
    <w:rsid w:val="00564EFF"/>
    <w:rsid w:val="00565F38"/>
    <w:rsid w:val="00571280"/>
    <w:rsid w:val="005718D4"/>
    <w:rsid w:val="0057411C"/>
    <w:rsid w:val="005755D7"/>
    <w:rsid w:val="0057695C"/>
    <w:rsid w:val="00577786"/>
    <w:rsid w:val="00581ECB"/>
    <w:rsid w:val="00582BCB"/>
    <w:rsid w:val="00583EB5"/>
    <w:rsid w:val="00585231"/>
    <w:rsid w:val="00587140"/>
    <w:rsid w:val="00587A2A"/>
    <w:rsid w:val="00590D79"/>
    <w:rsid w:val="00594312"/>
    <w:rsid w:val="0059465C"/>
    <w:rsid w:val="005948BC"/>
    <w:rsid w:val="005A18D2"/>
    <w:rsid w:val="005A5DBA"/>
    <w:rsid w:val="005B2384"/>
    <w:rsid w:val="005B304C"/>
    <w:rsid w:val="005B41D2"/>
    <w:rsid w:val="005B6E87"/>
    <w:rsid w:val="005B6ED9"/>
    <w:rsid w:val="005B725B"/>
    <w:rsid w:val="005B7B75"/>
    <w:rsid w:val="005C3331"/>
    <w:rsid w:val="005C5433"/>
    <w:rsid w:val="005D0373"/>
    <w:rsid w:val="005D03F4"/>
    <w:rsid w:val="005D1076"/>
    <w:rsid w:val="005D293B"/>
    <w:rsid w:val="005D47E3"/>
    <w:rsid w:val="005D7E78"/>
    <w:rsid w:val="005E04F9"/>
    <w:rsid w:val="005E11A1"/>
    <w:rsid w:val="005E1C8E"/>
    <w:rsid w:val="005E358F"/>
    <w:rsid w:val="005E373B"/>
    <w:rsid w:val="005E68ED"/>
    <w:rsid w:val="005F07B1"/>
    <w:rsid w:val="005F1632"/>
    <w:rsid w:val="005F24AA"/>
    <w:rsid w:val="005F2AE2"/>
    <w:rsid w:val="005F3426"/>
    <w:rsid w:val="005F5174"/>
    <w:rsid w:val="005F5F63"/>
    <w:rsid w:val="005F7622"/>
    <w:rsid w:val="005F783F"/>
    <w:rsid w:val="0060079D"/>
    <w:rsid w:val="00601502"/>
    <w:rsid w:val="00603696"/>
    <w:rsid w:val="00603870"/>
    <w:rsid w:val="00604C32"/>
    <w:rsid w:val="00605968"/>
    <w:rsid w:val="00606014"/>
    <w:rsid w:val="006101BC"/>
    <w:rsid w:val="006110FF"/>
    <w:rsid w:val="00611564"/>
    <w:rsid w:val="0061218C"/>
    <w:rsid w:val="00614CF5"/>
    <w:rsid w:val="006174E5"/>
    <w:rsid w:val="006200A2"/>
    <w:rsid w:val="0062048D"/>
    <w:rsid w:val="00621811"/>
    <w:rsid w:val="00622F5F"/>
    <w:rsid w:val="00623D98"/>
    <w:rsid w:val="006240FD"/>
    <w:rsid w:val="00625099"/>
    <w:rsid w:val="00625E29"/>
    <w:rsid w:val="00626780"/>
    <w:rsid w:val="00627181"/>
    <w:rsid w:val="006271B4"/>
    <w:rsid w:val="00630E34"/>
    <w:rsid w:val="00632F1A"/>
    <w:rsid w:val="00632FE1"/>
    <w:rsid w:val="00633D77"/>
    <w:rsid w:val="00633E61"/>
    <w:rsid w:val="006360F0"/>
    <w:rsid w:val="00637322"/>
    <w:rsid w:val="00637C22"/>
    <w:rsid w:val="006413DE"/>
    <w:rsid w:val="006425F2"/>
    <w:rsid w:val="00642A24"/>
    <w:rsid w:val="00642D9E"/>
    <w:rsid w:val="00643E9D"/>
    <w:rsid w:val="00656294"/>
    <w:rsid w:val="006568D8"/>
    <w:rsid w:val="00663F49"/>
    <w:rsid w:val="00664ED2"/>
    <w:rsid w:val="006653BB"/>
    <w:rsid w:val="00666BC1"/>
    <w:rsid w:val="006677C5"/>
    <w:rsid w:val="0067121E"/>
    <w:rsid w:val="00671ED0"/>
    <w:rsid w:val="00676F5D"/>
    <w:rsid w:val="0068066E"/>
    <w:rsid w:val="00680C1C"/>
    <w:rsid w:val="0068281C"/>
    <w:rsid w:val="0068296F"/>
    <w:rsid w:val="006844DF"/>
    <w:rsid w:val="006847A1"/>
    <w:rsid w:val="00685858"/>
    <w:rsid w:val="00686A14"/>
    <w:rsid w:val="00687826"/>
    <w:rsid w:val="00690607"/>
    <w:rsid w:val="00695EB0"/>
    <w:rsid w:val="0069655D"/>
    <w:rsid w:val="00696711"/>
    <w:rsid w:val="006A0530"/>
    <w:rsid w:val="006A103B"/>
    <w:rsid w:val="006A2FB4"/>
    <w:rsid w:val="006A49C6"/>
    <w:rsid w:val="006A6742"/>
    <w:rsid w:val="006A7826"/>
    <w:rsid w:val="006A7BBA"/>
    <w:rsid w:val="006B0AE3"/>
    <w:rsid w:val="006B1EEE"/>
    <w:rsid w:val="006B281E"/>
    <w:rsid w:val="006B2D9E"/>
    <w:rsid w:val="006B3104"/>
    <w:rsid w:val="006B3F4A"/>
    <w:rsid w:val="006B51C7"/>
    <w:rsid w:val="006B6A2F"/>
    <w:rsid w:val="006B73EF"/>
    <w:rsid w:val="006C00FD"/>
    <w:rsid w:val="006C208D"/>
    <w:rsid w:val="006C323C"/>
    <w:rsid w:val="006C3538"/>
    <w:rsid w:val="006C4205"/>
    <w:rsid w:val="006C46BA"/>
    <w:rsid w:val="006C52BF"/>
    <w:rsid w:val="006C5C1A"/>
    <w:rsid w:val="006C7E6C"/>
    <w:rsid w:val="006D0B8D"/>
    <w:rsid w:val="006D14FB"/>
    <w:rsid w:val="006D23D8"/>
    <w:rsid w:val="006D3410"/>
    <w:rsid w:val="006D3EAB"/>
    <w:rsid w:val="006D4630"/>
    <w:rsid w:val="006D4955"/>
    <w:rsid w:val="006D4A85"/>
    <w:rsid w:val="006D625C"/>
    <w:rsid w:val="006D74F5"/>
    <w:rsid w:val="006D756D"/>
    <w:rsid w:val="006E388D"/>
    <w:rsid w:val="006E4204"/>
    <w:rsid w:val="006E4406"/>
    <w:rsid w:val="006E442C"/>
    <w:rsid w:val="006E4DFE"/>
    <w:rsid w:val="006E53FD"/>
    <w:rsid w:val="006E57EB"/>
    <w:rsid w:val="006E78CE"/>
    <w:rsid w:val="006F0E9B"/>
    <w:rsid w:val="006F2B85"/>
    <w:rsid w:val="006F5E88"/>
    <w:rsid w:val="007007AE"/>
    <w:rsid w:val="00701E7B"/>
    <w:rsid w:val="007035A4"/>
    <w:rsid w:val="00703BDB"/>
    <w:rsid w:val="00705BA4"/>
    <w:rsid w:val="007119E2"/>
    <w:rsid w:val="00711C95"/>
    <w:rsid w:val="00712849"/>
    <w:rsid w:val="00713341"/>
    <w:rsid w:val="00713FA7"/>
    <w:rsid w:val="00715C06"/>
    <w:rsid w:val="0071608C"/>
    <w:rsid w:val="0071747C"/>
    <w:rsid w:val="0072039A"/>
    <w:rsid w:val="007214A9"/>
    <w:rsid w:val="00722498"/>
    <w:rsid w:val="00722888"/>
    <w:rsid w:val="00724475"/>
    <w:rsid w:val="00731B70"/>
    <w:rsid w:val="00733106"/>
    <w:rsid w:val="00733171"/>
    <w:rsid w:val="00733A2C"/>
    <w:rsid w:val="00734B3D"/>
    <w:rsid w:val="0074033B"/>
    <w:rsid w:val="0074067D"/>
    <w:rsid w:val="00740871"/>
    <w:rsid w:val="007440D3"/>
    <w:rsid w:val="0074425B"/>
    <w:rsid w:val="00745993"/>
    <w:rsid w:val="00747424"/>
    <w:rsid w:val="00747D4F"/>
    <w:rsid w:val="00751090"/>
    <w:rsid w:val="0075180B"/>
    <w:rsid w:val="00757620"/>
    <w:rsid w:val="007579C7"/>
    <w:rsid w:val="00757A4F"/>
    <w:rsid w:val="00763F2B"/>
    <w:rsid w:val="00763FD5"/>
    <w:rsid w:val="0076405E"/>
    <w:rsid w:val="007645EA"/>
    <w:rsid w:val="00766131"/>
    <w:rsid w:val="00767A5B"/>
    <w:rsid w:val="00770860"/>
    <w:rsid w:val="00771EB2"/>
    <w:rsid w:val="0077304C"/>
    <w:rsid w:val="00774F53"/>
    <w:rsid w:val="0077521D"/>
    <w:rsid w:val="00775460"/>
    <w:rsid w:val="00780F54"/>
    <w:rsid w:val="00784B1E"/>
    <w:rsid w:val="00784E62"/>
    <w:rsid w:val="00785DF4"/>
    <w:rsid w:val="00786DD4"/>
    <w:rsid w:val="007877F2"/>
    <w:rsid w:val="0079024A"/>
    <w:rsid w:val="00790FD9"/>
    <w:rsid w:val="0079386D"/>
    <w:rsid w:val="00793DE7"/>
    <w:rsid w:val="00793F03"/>
    <w:rsid w:val="007A184E"/>
    <w:rsid w:val="007A31F4"/>
    <w:rsid w:val="007B1BD9"/>
    <w:rsid w:val="007B4894"/>
    <w:rsid w:val="007B5589"/>
    <w:rsid w:val="007B7430"/>
    <w:rsid w:val="007C536B"/>
    <w:rsid w:val="007C563D"/>
    <w:rsid w:val="007C5AE4"/>
    <w:rsid w:val="007C5BE2"/>
    <w:rsid w:val="007C663B"/>
    <w:rsid w:val="007D082C"/>
    <w:rsid w:val="007D4261"/>
    <w:rsid w:val="007D4EDF"/>
    <w:rsid w:val="007D4FA3"/>
    <w:rsid w:val="007D589D"/>
    <w:rsid w:val="007E2B40"/>
    <w:rsid w:val="007E3A7D"/>
    <w:rsid w:val="007E5FC6"/>
    <w:rsid w:val="007E62C7"/>
    <w:rsid w:val="007E7391"/>
    <w:rsid w:val="007E7469"/>
    <w:rsid w:val="007F020F"/>
    <w:rsid w:val="007F0523"/>
    <w:rsid w:val="007F10A2"/>
    <w:rsid w:val="007F1F8A"/>
    <w:rsid w:val="007F58AC"/>
    <w:rsid w:val="007F6809"/>
    <w:rsid w:val="00802109"/>
    <w:rsid w:val="00803F1C"/>
    <w:rsid w:val="008040A3"/>
    <w:rsid w:val="00805B2E"/>
    <w:rsid w:val="00806B57"/>
    <w:rsid w:val="00806CC8"/>
    <w:rsid w:val="00807C07"/>
    <w:rsid w:val="00810B09"/>
    <w:rsid w:val="00811FAC"/>
    <w:rsid w:val="00812EA2"/>
    <w:rsid w:val="0081322E"/>
    <w:rsid w:val="00813303"/>
    <w:rsid w:val="00814884"/>
    <w:rsid w:val="0081642A"/>
    <w:rsid w:val="00816CAC"/>
    <w:rsid w:val="00817231"/>
    <w:rsid w:val="0081766E"/>
    <w:rsid w:val="00820A32"/>
    <w:rsid w:val="008217BA"/>
    <w:rsid w:val="008239D8"/>
    <w:rsid w:val="0082559C"/>
    <w:rsid w:val="00825FEB"/>
    <w:rsid w:val="008273A0"/>
    <w:rsid w:val="008308F4"/>
    <w:rsid w:val="00830DEB"/>
    <w:rsid w:val="00830F11"/>
    <w:rsid w:val="008336F9"/>
    <w:rsid w:val="00836330"/>
    <w:rsid w:val="00837164"/>
    <w:rsid w:val="00841A81"/>
    <w:rsid w:val="00841B30"/>
    <w:rsid w:val="00841E01"/>
    <w:rsid w:val="00842166"/>
    <w:rsid w:val="00843CD1"/>
    <w:rsid w:val="00847778"/>
    <w:rsid w:val="0085155E"/>
    <w:rsid w:val="008546FB"/>
    <w:rsid w:val="00857B26"/>
    <w:rsid w:val="00860C4C"/>
    <w:rsid w:val="00860D06"/>
    <w:rsid w:val="00862D4E"/>
    <w:rsid w:val="0086421D"/>
    <w:rsid w:val="00865361"/>
    <w:rsid w:val="008660B1"/>
    <w:rsid w:val="00867850"/>
    <w:rsid w:val="00867BFE"/>
    <w:rsid w:val="00867ED4"/>
    <w:rsid w:val="0088080A"/>
    <w:rsid w:val="00880EEF"/>
    <w:rsid w:val="00882766"/>
    <w:rsid w:val="00892587"/>
    <w:rsid w:val="00893311"/>
    <w:rsid w:val="00893C07"/>
    <w:rsid w:val="008944DC"/>
    <w:rsid w:val="00894680"/>
    <w:rsid w:val="008967F4"/>
    <w:rsid w:val="00896902"/>
    <w:rsid w:val="008A0020"/>
    <w:rsid w:val="008A4DB1"/>
    <w:rsid w:val="008A4F42"/>
    <w:rsid w:val="008A5640"/>
    <w:rsid w:val="008A68E8"/>
    <w:rsid w:val="008A701B"/>
    <w:rsid w:val="008A7E44"/>
    <w:rsid w:val="008B097C"/>
    <w:rsid w:val="008B317C"/>
    <w:rsid w:val="008B4223"/>
    <w:rsid w:val="008B4EF9"/>
    <w:rsid w:val="008C0269"/>
    <w:rsid w:val="008C085C"/>
    <w:rsid w:val="008C1E92"/>
    <w:rsid w:val="008C6613"/>
    <w:rsid w:val="008C709B"/>
    <w:rsid w:val="008C729C"/>
    <w:rsid w:val="008C787E"/>
    <w:rsid w:val="008C7D48"/>
    <w:rsid w:val="008C7D80"/>
    <w:rsid w:val="008D0A5D"/>
    <w:rsid w:val="008D0CD2"/>
    <w:rsid w:val="008D6B6A"/>
    <w:rsid w:val="008E1018"/>
    <w:rsid w:val="008E1D6D"/>
    <w:rsid w:val="008E4FC7"/>
    <w:rsid w:val="008E646E"/>
    <w:rsid w:val="008E695A"/>
    <w:rsid w:val="008E6B67"/>
    <w:rsid w:val="008E6F8E"/>
    <w:rsid w:val="008F4CB2"/>
    <w:rsid w:val="008F7CAD"/>
    <w:rsid w:val="009004B9"/>
    <w:rsid w:val="0090078F"/>
    <w:rsid w:val="0090186D"/>
    <w:rsid w:val="0090281E"/>
    <w:rsid w:val="00903063"/>
    <w:rsid w:val="009031C6"/>
    <w:rsid w:val="009044DB"/>
    <w:rsid w:val="009047C2"/>
    <w:rsid w:val="00904A06"/>
    <w:rsid w:val="00906190"/>
    <w:rsid w:val="00906283"/>
    <w:rsid w:val="00907FAE"/>
    <w:rsid w:val="00913442"/>
    <w:rsid w:val="0091351E"/>
    <w:rsid w:val="00914488"/>
    <w:rsid w:val="00914F8F"/>
    <w:rsid w:val="0091652F"/>
    <w:rsid w:val="00916C70"/>
    <w:rsid w:val="00920219"/>
    <w:rsid w:val="00920F24"/>
    <w:rsid w:val="009221E0"/>
    <w:rsid w:val="0092309B"/>
    <w:rsid w:val="009242D7"/>
    <w:rsid w:val="009276B8"/>
    <w:rsid w:val="00931E11"/>
    <w:rsid w:val="0093213D"/>
    <w:rsid w:val="00941B5A"/>
    <w:rsid w:val="00944878"/>
    <w:rsid w:val="00944CB1"/>
    <w:rsid w:val="009462C3"/>
    <w:rsid w:val="00946A2F"/>
    <w:rsid w:val="009539A6"/>
    <w:rsid w:val="00955833"/>
    <w:rsid w:val="00960206"/>
    <w:rsid w:val="0096128C"/>
    <w:rsid w:val="00967708"/>
    <w:rsid w:val="00967900"/>
    <w:rsid w:val="00972078"/>
    <w:rsid w:val="00972F12"/>
    <w:rsid w:val="009731E0"/>
    <w:rsid w:val="00974F24"/>
    <w:rsid w:val="00975A04"/>
    <w:rsid w:val="0097631D"/>
    <w:rsid w:val="0097652E"/>
    <w:rsid w:val="00984974"/>
    <w:rsid w:val="00984A3A"/>
    <w:rsid w:val="0098628A"/>
    <w:rsid w:val="00986BF4"/>
    <w:rsid w:val="00992F07"/>
    <w:rsid w:val="00994F85"/>
    <w:rsid w:val="00994FD6"/>
    <w:rsid w:val="009A0585"/>
    <w:rsid w:val="009A4D13"/>
    <w:rsid w:val="009A4FDF"/>
    <w:rsid w:val="009A55D6"/>
    <w:rsid w:val="009A5CC8"/>
    <w:rsid w:val="009B0CA5"/>
    <w:rsid w:val="009B0ED9"/>
    <w:rsid w:val="009B1494"/>
    <w:rsid w:val="009B6AEB"/>
    <w:rsid w:val="009B7E15"/>
    <w:rsid w:val="009C09AE"/>
    <w:rsid w:val="009C2C22"/>
    <w:rsid w:val="009C3D17"/>
    <w:rsid w:val="009D0D1B"/>
    <w:rsid w:val="009D0FAE"/>
    <w:rsid w:val="009D1A02"/>
    <w:rsid w:val="009D377F"/>
    <w:rsid w:val="009D4B29"/>
    <w:rsid w:val="009E04AE"/>
    <w:rsid w:val="009E0AEE"/>
    <w:rsid w:val="009E2534"/>
    <w:rsid w:val="009E2F10"/>
    <w:rsid w:val="009E3FDA"/>
    <w:rsid w:val="009E5990"/>
    <w:rsid w:val="009E5B68"/>
    <w:rsid w:val="009F228E"/>
    <w:rsid w:val="009F4530"/>
    <w:rsid w:val="009F5A54"/>
    <w:rsid w:val="009F7D9C"/>
    <w:rsid w:val="00A00A00"/>
    <w:rsid w:val="00A0200C"/>
    <w:rsid w:val="00A02645"/>
    <w:rsid w:val="00A028E8"/>
    <w:rsid w:val="00A02A7B"/>
    <w:rsid w:val="00A05053"/>
    <w:rsid w:val="00A06367"/>
    <w:rsid w:val="00A108A1"/>
    <w:rsid w:val="00A1205D"/>
    <w:rsid w:val="00A137C5"/>
    <w:rsid w:val="00A1471D"/>
    <w:rsid w:val="00A14FDA"/>
    <w:rsid w:val="00A15AA5"/>
    <w:rsid w:val="00A160FC"/>
    <w:rsid w:val="00A161D8"/>
    <w:rsid w:val="00A1770B"/>
    <w:rsid w:val="00A17976"/>
    <w:rsid w:val="00A17A56"/>
    <w:rsid w:val="00A20895"/>
    <w:rsid w:val="00A21246"/>
    <w:rsid w:val="00A21A7D"/>
    <w:rsid w:val="00A21A9D"/>
    <w:rsid w:val="00A2230A"/>
    <w:rsid w:val="00A2384D"/>
    <w:rsid w:val="00A24BEB"/>
    <w:rsid w:val="00A305F9"/>
    <w:rsid w:val="00A31B52"/>
    <w:rsid w:val="00A31D53"/>
    <w:rsid w:val="00A31DF7"/>
    <w:rsid w:val="00A3264F"/>
    <w:rsid w:val="00A329EE"/>
    <w:rsid w:val="00A32ED8"/>
    <w:rsid w:val="00A33198"/>
    <w:rsid w:val="00A36682"/>
    <w:rsid w:val="00A45870"/>
    <w:rsid w:val="00A47835"/>
    <w:rsid w:val="00A47A0A"/>
    <w:rsid w:val="00A47B47"/>
    <w:rsid w:val="00A5136C"/>
    <w:rsid w:val="00A52CCA"/>
    <w:rsid w:val="00A538AB"/>
    <w:rsid w:val="00A54D03"/>
    <w:rsid w:val="00A569F8"/>
    <w:rsid w:val="00A576A9"/>
    <w:rsid w:val="00A576DD"/>
    <w:rsid w:val="00A57C2E"/>
    <w:rsid w:val="00A60C8D"/>
    <w:rsid w:val="00A63DF8"/>
    <w:rsid w:val="00A6591A"/>
    <w:rsid w:val="00A65CBD"/>
    <w:rsid w:val="00A665F6"/>
    <w:rsid w:val="00A70FDA"/>
    <w:rsid w:val="00A71219"/>
    <w:rsid w:val="00A71D37"/>
    <w:rsid w:val="00A745F6"/>
    <w:rsid w:val="00A74F9B"/>
    <w:rsid w:val="00A75083"/>
    <w:rsid w:val="00A76A0C"/>
    <w:rsid w:val="00A77674"/>
    <w:rsid w:val="00A80E6C"/>
    <w:rsid w:val="00A87BA8"/>
    <w:rsid w:val="00A92F64"/>
    <w:rsid w:val="00A9525D"/>
    <w:rsid w:val="00A95AA4"/>
    <w:rsid w:val="00A9624A"/>
    <w:rsid w:val="00A96BED"/>
    <w:rsid w:val="00AA1F81"/>
    <w:rsid w:val="00AA3C24"/>
    <w:rsid w:val="00AA50A6"/>
    <w:rsid w:val="00AA5284"/>
    <w:rsid w:val="00AA6710"/>
    <w:rsid w:val="00AA769B"/>
    <w:rsid w:val="00AB1E51"/>
    <w:rsid w:val="00AB2D79"/>
    <w:rsid w:val="00AB3447"/>
    <w:rsid w:val="00AB34B6"/>
    <w:rsid w:val="00AB41CE"/>
    <w:rsid w:val="00AB4679"/>
    <w:rsid w:val="00AB79FD"/>
    <w:rsid w:val="00AC03F6"/>
    <w:rsid w:val="00AC04D0"/>
    <w:rsid w:val="00AC4ADA"/>
    <w:rsid w:val="00AC5171"/>
    <w:rsid w:val="00AC5660"/>
    <w:rsid w:val="00AD0D51"/>
    <w:rsid w:val="00AD3A16"/>
    <w:rsid w:val="00AD4A6E"/>
    <w:rsid w:val="00AD50B4"/>
    <w:rsid w:val="00AD74E0"/>
    <w:rsid w:val="00AE0B57"/>
    <w:rsid w:val="00AE2A7F"/>
    <w:rsid w:val="00AE44D0"/>
    <w:rsid w:val="00AE5122"/>
    <w:rsid w:val="00AE6241"/>
    <w:rsid w:val="00AF2D52"/>
    <w:rsid w:val="00AF5CB6"/>
    <w:rsid w:val="00AF629C"/>
    <w:rsid w:val="00AF6741"/>
    <w:rsid w:val="00AF6A03"/>
    <w:rsid w:val="00B00264"/>
    <w:rsid w:val="00B034B0"/>
    <w:rsid w:val="00B04728"/>
    <w:rsid w:val="00B04C8E"/>
    <w:rsid w:val="00B07FAA"/>
    <w:rsid w:val="00B121F0"/>
    <w:rsid w:val="00B13373"/>
    <w:rsid w:val="00B14D5D"/>
    <w:rsid w:val="00B16F8D"/>
    <w:rsid w:val="00B23E90"/>
    <w:rsid w:val="00B24CF8"/>
    <w:rsid w:val="00B27EDD"/>
    <w:rsid w:val="00B27F69"/>
    <w:rsid w:val="00B311DB"/>
    <w:rsid w:val="00B3149E"/>
    <w:rsid w:val="00B316C1"/>
    <w:rsid w:val="00B31C6A"/>
    <w:rsid w:val="00B3272C"/>
    <w:rsid w:val="00B33A1C"/>
    <w:rsid w:val="00B3520E"/>
    <w:rsid w:val="00B40549"/>
    <w:rsid w:val="00B4247F"/>
    <w:rsid w:val="00B437B7"/>
    <w:rsid w:val="00B440E0"/>
    <w:rsid w:val="00B44D34"/>
    <w:rsid w:val="00B450F9"/>
    <w:rsid w:val="00B4660E"/>
    <w:rsid w:val="00B46F26"/>
    <w:rsid w:val="00B51008"/>
    <w:rsid w:val="00B52B59"/>
    <w:rsid w:val="00B54CD5"/>
    <w:rsid w:val="00B56A40"/>
    <w:rsid w:val="00B56FD3"/>
    <w:rsid w:val="00B602B4"/>
    <w:rsid w:val="00B61265"/>
    <w:rsid w:val="00B61293"/>
    <w:rsid w:val="00B61A7D"/>
    <w:rsid w:val="00B63F11"/>
    <w:rsid w:val="00B673FB"/>
    <w:rsid w:val="00B72215"/>
    <w:rsid w:val="00B72800"/>
    <w:rsid w:val="00B73666"/>
    <w:rsid w:val="00B75806"/>
    <w:rsid w:val="00B75A31"/>
    <w:rsid w:val="00B80244"/>
    <w:rsid w:val="00B80318"/>
    <w:rsid w:val="00B8634E"/>
    <w:rsid w:val="00B91ED7"/>
    <w:rsid w:val="00B934A5"/>
    <w:rsid w:val="00B96D06"/>
    <w:rsid w:val="00BA1F7B"/>
    <w:rsid w:val="00BB0E87"/>
    <w:rsid w:val="00BB119C"/>
    <w:rsid w:val="00BB23D1"/>
    <w:rsid w:val="00BB3A41"/>
    <w:rsid w:val="00BB4C46"/>
    <w:rsid w:val="00BB73DA"/>
    <w:rsid w:val="00BB75F5"/>
    <w:rsid w:val="00BB7798"/>
    <w:rsid w:val="00BC0DEE"/>
    <w:rsid w:val="00BC1EE6"/>
    <w:rsid w:val="00BC2563"/>
    <w:rsid w:val="00BC5BA0"/>
    <w:rsid w:val="00BD1D71"/>
    <w:rsid w:val="00BD2A9B"/>
    <w:rsid w:val="00BD2B66"/>
    <w:rsid w:val="00BD2D8A"/>
    <w:rsid w:val="00BD45D4"/>
    <w:rsid w:val="00BD585F"/>
    <w:rsid w:val="00BD6979"/>
    <w:rsid w:val="00BD78A6"/>
    <w:rsid w:val="00BE11E5"/>
    <w:rsid w:val="00BE298C"/>
    <w:rsid w:val="00BE41F8"/>
    <w:rsid w:val="00BE46BA"/>
    <w:rsid w:val="00BE59F0"/>
    <w:rsid w:val="00BE6B67"/>
    <w:rsid w:val="00BE7990"/>
    <w:rsid w:val="00BF4A75"/>
    <w:rsid w:val="00C01281"/>
    <w:rsid w:val="00C0144E"/>
    <w:rsid w:val="00C01BBD"/>
    <w:rsid w:val="00C026E9"/>
    <w:rsid w:val="00C02DBB"/>
    <w:rsid w:val="00C048EB"/>
    <w:rsid w:val="00C05AC4"/>
    <w:rsid w:val="00C073B9"/>
    <w:rsid w:val="00C0770C"/>
    <w:rsid w:val="00C07EA1"/>
    <w:rsid w:val="00C10F74"/>
    <w:rsid w:val="00C11662"/>
    <w:rsid w:val="00C13056"/>
    <w:rsid w:val="00C147EA"/>
    <w:rsid w:val="00C151C7"/>
    <w:rsid w:val="00C15BC0"/>
    <w:rsid w:val="00C16A50"/>
    <w:rsid w:val="00C16BE3"/>
    <w:rsid w:val="00C179DF"/>
    <w:rsid w:val="00C2121B"/>
    <w:rsid w:val="00C234FC"/>
    <w:rsid w:val="00C255FF"/>
    <w:rsid w:val="00C25E3B"/>
    <w:rsid w:val="00C26D53"/>
    <w:rsid w:val="00C30249"/>
    <w:rsid w:val="00C3407B"/>
    <w:rsid w:val="00C357E1"/>
    <w:rsid w:val="00C36065"/>
    <w:rsid w:val="00C374CA"/>
    <w:rsid w:val="00C403F5"/>
    <w:rsid w:val="00C40564"/>
    <w:rsid w:val="00C41280"/>
    <w:rsid w:val="00C43215"/>
    <w:rsid w:val="00C50A89"/>
    <w:rsid w:val="00C5220B"/>
    <w:rsid w:val="00C609FC"/>
    <w:rsid w:val="00C61E62"/>
    <w:rsid w:val="00C62B4A"/>
    <w:rsid w:val="00C64A9E"/>
    <w:rsid w:val="00C65FC0"/>
    <w:rsid w:val="00C665A4"/>
    <w:rsid w:val="00C67313"/>
    <w:rsid w:val="00C71BCA"/>
    <w:rsid w:val="00C7482B"/>
    <w:rsid w:val="00C74B1C"/>
    <w:rsid w:val="00C75D58"/>
    <w:rsid w:val="00C8025A"/>
    <w:rsid w:val="00C80522"/>
    <w:rsid w:val="00C83A5D"/>
    <w:rsid w:val="00C83DD5"/>
    <w:rsid w:val="00C84864"/>
    <w:rsid w:val="00C856FE"/>
    <w:rsid w:val="00C86245"/>
    <w:rsid w:val="00C878E2"/>
    <w:rsid w:val="00C91547"/>
    <w:rsid w:val="00C91DB6"/>
    <w:rsid w:val="00C929B5"/>
    <w:rsid w:val="00C92FA2"/>
    <w:rsid w:val="00C93100"/>
    <w:rsid w:val="00C939F0"/>
    <w:rsid w:val="00C96B17"/>
    <w:rsid w:val="00C97E10"/>
    <w:rsid w:val="00CA0877"/>
    <w:rsid w:val="00CA31D9"/>
    <w:rsid w:val="00CA4088"/>
    <w:rsid w:val="00CB574E"/>
    <w:rsid w:val="00CB5DCC"/>
    <w:rsid w:val="00CB66B0"/>
    <w:rsid w:val="00CC3322"/>
    <w:rsid w:val="00CC3618"/>
    <w:rsid w:val="00CC3CB4"/>
    <w:rsid w:val="00CC6DA6"/>
    <w:rsid w:val="00CD19EB"/>
    <w:rsid w:val="00CD1E67"/>
    <w:rsid w:val="00CD2C50"/>
    <w:rsid w:val="00CD4644"/>
    <w:rsid w:val="00CD53BC"/>
    <w:rsid w:val="00CD5C17"/>
    <w:rsid w:val="00CD6761"/>
    <w:rsid w:val="00CE307C"/>
    <w:rsid w:val="00CE479B"/>
    <w:rsid w:val="00CE50A7"/>
    <w:rsid w:val="00CF19B1"/>
    <w:rsid w:val="00CF2D26"/>
    <w:rsid w:val="00CF473C"/>
    <w:rsid w:val="00CF6BBF"/>
    <w:rsid w:val="00CF7BDC"/>
    <w:rsid w:val="00D0122F"/>
    <w:rsid w:val="00D0187A"/>
    <w:rsid w:val="00D02183"/>
    <w:rsid w:val="00D0529A"/>
    <w:rsid w:val="00D0728A"/>
    <w:rsid w:val="00D11822"/>
    <w:rsid w:val="00D12E35"/>
    <w:rsid w:val="00D143D2"/>
    <w:rsid w:val="00D14C88"/>
    <w:rsid w:val="00D15A35"/>
    <w:rsid w:val="00D15BA3"/>
    <w:rsid w:val="00D17D35"/>
    <w:rsid w:val="00D20EA2"/>
    <w:rsid w:val="00D21330"/>
    <w:rsid w:val="00D24F6D"/>
    <w:rsid w:val="00D25BFA"/>
    <w:rsid w:val="00D27F8A"/>
    <w:rsid w:val="00D3057A"/>
    <w:rsid w:val="00D30698"/>
    <w:rsid w:val="00D30833"/>
    <w:rsid w:val="00D30B31"/>
    <w:rsid w:val="00D3157F"/>
    <w:rsid w:val="00D33643"/>
    <w:rsid w:val="00D33F94"/>
    <w:rsid w:val="00D44F20"/>
    <w:rsid w:val="00D46443"/>
    <w:rsid w:val="00D47036"/>
    <w:rsid w:val="00D4765F"/>
    <w:rsid w:val="00D51391"/>
    <w:rsid w:val="00D523AF"/>
    <w:rsid w:val="00D526C2"/>
    <w:rsid w:val="00D5300C"/>
    <w:rsid w:val="00D5387E"/>
    <w:rsid w:val="00D53B61"/>
    <w:rsid w:val="00D53E27"/>
    <w:rsid w:val="00D60E9B"/>
    <w:rsid w:val="00D640DC"/>
    <w:rsid w:val="00D660FC"/>
    <w:rsid w:val="00D67250"/>
    <w:rsid w:val="00D6727F"/>
    <w:rsid w:val="00D67FC9"/>
    <w:rsid w:val="00D701F1"/>
    <w:rsid w:val="00D70869"/>
    <w:rsid w:val="00D71F91"/>
    <w:rsid w:val="00D727CD"/>
    <w:rsid w:val="00D75B46"/>
    <w:rsid w:val="00D81ECA"/>
    <w:rsid w:val="00D82443"/>
    <w:rsid w:val="00D862E6"/>
    <w:rsid w:val="00D90CB0"/>
    <w:rsid w:val="00D92673"/>
    <w:rsid w:val="00D944B0"/>
    <w:rsid w:val="00D95F41"/>
    <w:rsid w:val="00D96DA6"/>
    <w:rsid w:val="00DA4E55"/>
    <w:rsid w:val="00DA5104"/>
    <w:rsid w:val="00DA6983"/>
    <w:rsid w:val="00DA79AC"/>
    <w:rsid w:val="00DB3733"/>
    <w:rsid w:val="00DB3BEE"/>
    <w:rsid w:val="00DB53D6"/>
    <w:rsid w:val="00DB6699"/>
    <w:rsid w:val="00DB691B"/>
    <w:rsid w:val="00DC5B3E"/>
    <w:rsid w:val="00DC5F05"/>
    <w:rsid w:val="00DD004D"/>
    <w:rsid w:val="00DD1BCE"/>
    <w:rsid w:val="00DD281E"/>
    <w:rsid w:val="00DD31A5"/>
    <w:rsid w:val="00DD3631"/>
    <w:rsid w:val="00DD3AE6"/>
    <w:rsid w:val="00DD3B49"/>
    <w:rsid w:val="00DD4788"/>
    <w:rsid w:val="00DE32D7"/>
    <w:rsid w:val="00DE3EA9"/>
    <w:rsid w:val="00DE57F1"/>
    <w:rsid w:val="00DE5C1B"/>
    <w:rsid w:val="00DE69C8"/>
    <w:rsid w:val="00DE6D54"/>
    <w:rsid w:val="00DE71EA"/>
    <w:rsid w:val="00DF0E9F"/>
    <w:rsid w:val="00DF26F0"/>
    <w:rsid w:val="00DF29EF"/>
    <w:rsid w:val="00DF3174"/>
    <w:rsid w:val="00DF358E"/>
    <w:rsid w:val="00DF63E1"/>
    <w:rsid w:val="00DF68D5"/>
    <w:rsid w:val="00E11003"/>
    <w:rsid w:val="00E1329A"/>
    <w:rsid w:val="00E13AA9"/>
    <w:rsid w:val="00E13EE9"/>
    <w:rsid w:val="00E16C3E"/>
    <w:rsid w:val="00E2625D"/>
    <w:rsid w:val="00E26859"/>
    <w:rsid w:val="00E314D8"/>
    <w:rsid w:val="00E3303F"/>
    <w:rsid w:val="00E36046"/>
    <w:rsid w:val="00E36451"/>
    <w:rsid w:val="00E36D8D"/>
    <w:rsid w:val="00E421F5"/>
    <w:rsid w:val="00E43374"/>
    <w:rsid w:val="00E43DE6"/>
    <w:rsid w:val="00E52AA0"/>
    <w:rsid w:val="00E5315A"/>
    <w:rsid w:val="00E5330C"/>
    <w:rsid w:val="00E53914"/>
    <w:rsid w:val="00E53B5C"/>
    <w:rsid w:val="00E54EEE"/>
    <w:rsid w:val="00E617D1"/>
    <w:rsid w:val="00E6311F"/>
    <w:rsid w:val="00E63FD3"/>
    <w:rsid w:val="00E702F9"/>
    <w:rsid w:val="00E7065E"/>
    <w:rsid w:val="00E72587"/>
    <w:rsid w:val="00E73013"/>
    <w:rsid w:val="00E758C7"/>
    <w:rsid w:val="00E762BA"/>
    <w:rsid w:val="00E76CBE"/>
    <w:rsid w:val="00E76DE8"/>
    <w:rsid w:val="00E8059D"/>
    <w:rsid w:val="00E81795"/>
    <w:rsid w:val="00E8200B"/>
    <w:rsid w:val="00E8381E"/>
    <w:rsid w:val="00E87CD3"/>
    <w:rsid w:val="00E91B89"/>
    <w:rsid w:val="00E9370D"/>
    <w:rsid w:val="00E95445"/>
    <w:rsid w:val="00E976A0"/>
    <w:rsid w:val="00EA102D"/>
    <w:rsid w:val="00EA26C0"/>
    <w:rsid w:val="00EA2FD1"/>
    <w:rsid w:val="00EA35EB"/>
    <w:rsid w:val="00EA4B81"/>
    <w:rsid w:val="00EA520F"/>
    <w:rsid w:val="00EA6CBE"/>
    <w:rsid w:val="00EB0B97"/>
    <w:rsid w:val="00EB2EE6"/>
    <w:rsid w:val="00EB3A7F"/>
    <w:rsid w:val="00EB3F91"/>
    <w:rsid w:val="00EB4855"/>
    <w:rsid w:val="00EB66C7"/>
    <w:rsid w:val="00EC01A9"/>
    <w:rsid w:val="00EC537A"/>
    <w:rsid w:val="00EC624C"/>
    <w:rsid w:val="00EC66A2"/>
    <w:rsid w:val="00EC7060"/>
    <w:rsid w:val="00EC74F5"/>
    <w:rsid w:val="00ED0736"/>
    <w:rsid w:val="00ED1AD9"/>
    <w:rsid w:val="00ED6BC1"/>
    <w:rsid w:val="00EE1887"/>
    <w:rsid w:val="00EE29B3"/>
    <w:rsid w:val="00EE2F43"/>
    <w:rsid w:val="00EE304F"/>
    <w:rsid w:val="00EE33B2"/>
    <w:rsid w:val="00EE6A1A"/>
    <w:rsid w:val="00EE751D"/>
    <w:rsid w:val="00EE7E35"/>
    <w:rsid w:val="00EF214B"/>
    <w:rsid w:val="00EF287E"/>
    <w:rsid w:val="00EF39B8"/>
    <w:rsid w:val="00EF44E1"/>
    <w:rsid w:val="00EF4EA9"/>
    <w:rsid w:val="00EF667E"/>
    <w:rsid w:val="00EF7BA4"/>
    <w:rsid w:val="00F00BC1"/>
    <w:rsid w:val="00F020A0"/>
    <w:rsid w:val="00F07A84"/>
    <w:rsid w:val="00F10C56"/>
    <w:rsid w:val="00F13D6E"/>
    <w:rsid w:val="00F14A35"/>
    <w:rsid w:val="00F17A0E"/>
    <w:rsid w:val="00F2186D"/>
    <w:rsid w:val="00F23C17"/>
    <w:rsid w:val="00F23F47"/>
    <w:rsid w:val="00F25738"/>
    <w:rsid w:val="00F27092"/>
    <w:rsid w:val="00F2764B"/>
    <w:rsid w:val="00F30764"/>
    <w:rsid w:val="00F30F65"/>
    <w:rsid w:val="00F33C31"/>
    <w:rsid w:val="00F35B00"/>
    <w:rsid w:val="00F42BE8"/>
    <w:rsid w:val="00F435C2"/>
    <w:rsid w:val="00F43D26"/>
    <w:rsid w:val="00F453C2"/>
    <w:rsid w:val="00F456A8"/>
    <w:rsid w:val="00F46732"/>
    <w:rsid w:val="00F50581"/>
    <w:rsid w:val="00F507E2"/>
    <w:rsid w:val="00F51576"/>
    <w:rsid w:val="00F55232"/>
    <w:rsid w:val="00F56E95"/>
    <w:rsid w:val="00F61A89"/>
    <w:rsid w:val="00F61F4E"/>
    <w:rsid w:val="00F62FA0"/>
    <w:rsid w:val="00F63A18"/>
    <w:rsid w:val="00F656DB"/>
    <w:rsid w:val="00F662CE"/>
    <w:rsid w:val="00F679EE"/>
    <w:rsid w:val="00F710DE"/>
    <w:rsid w:val="00F71A75"/>
    <w:rsid w:val="00F74823"/>
    <w:rsid w:val="00F81690"/>
    <w:rsid w:val="00F83A68"/>
    <w:rsid w:val="00F8564C"/>
    <w:rsid w:val="00F85BA1"/>
    <w:rsid w:val="00F87462"/>
    <w:rsid w:val="00F90133"/>
    <w:rsid w:val="00F9220A"/>
    <w:rsid w:val="00F9242A"/>
    <w:rsid w:val="00F92B9F"/>
    <w:rsid w:val="00F92C25"/>
    <w:rsid w:val="00F935B0"/>
    <w:rsid w:val="00F94CF4"/>
    <w:rsid w:val="00F95190"/>
    <w:rsid w:val="00F95E35"/>
    <w:rsid w:val="00F96BC5"/>
    <w:rsid w:val="00F97369"/>
    <w:rsid w:val="00F97E52"/>
    <w:rsid w:val="00FA08A1"/>
    <w:rsid w:val="00FA2F78"/>
    <w:rsid w:val="00FA4B99"/>
    <w:rsid w:val="00FA759B"/>
    <w:rsid w:val="00FA7A64"/>
    <w:rsid w:val="00FA7B10"/>
    <w:rsid w:val="00FB04A3"/>
    <w:rsid w:val="00FB2CCF"/>
    <w:rsid w:val="00FB2E70"/>
    <w:rsid w:val="00FB609D"/>
    <w:rsid w:val="00FB6BA7"/>
    <w:rsid w:val="00FC55BE"/>
    <w:rsid w:val="00FD566E"/>
    <w:rsid w:val="00FD627A"/>
    <w:rsid w:val="00FD6BA0"/>
    <w:rsid w:val="00FD7CEF"/>
    <w:rsid w:val="00FE0B3F"/>
    <w:rsid w:val="00FE2A29"/>
    <w:rsid w:val="00FE32FF"/>
    <w:rsid w:val="00FE3A16"/>
    <w:rsid w:val="00FE45F6"/>
    <w:rsid w:val="00FE51CF"/>
    <w:rsid w:val="00FE5524"/>
    <w:rsid w:val="00FE5C9C"/>
    <w:rsid w:val="00FE64E3"/>
    <w:rsid w:val="00FE6E07"/>
    <w:rsid w:val="00FF033D"/>
    <w:rsid w:val="00FF064A"/>
    <w:rsid w:val="00FF1E20"/>
    <w:rsid w:val="00FF1F6F"/>
    <w:rsid w:val="00FF43B2"/>
    <w:rsid w:val="00FF6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FA01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A68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68E8"/>
  </w:style>
  <w:style w:type="paragraph" w:styleId="Footer">
    <w:name w:val="footer"/>
    <w:basedOn w:val="Normal"/>
    <w:link w:val="FooterChar"/>
    <w:uiPriority w:val="99"/>
    <w:unhideWhenUsed/>
    <w:rsid w:val="008A68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68E8"/>
  </w:style>
  <w:style w:type="paragraph" w:styleId="ListParagraph">
    <w:name w:val="List Paragraph"/>
    <w:basedOn w:val="Normal"/>
    <w:uiPriority w:val="34"/>
    <w:qFormat/>
    <w:rsid w:val="004A48F7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69655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9655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9655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9655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9655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55D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17BA"/>
    <w:pPr>
      <w:spacing w:after="0" w:line="240" w:lineRule="auto"/>
    </w:pPr>
  </w:style>
  <w:style w:type="table" w:styleId="TableGrid">
    <w:name w:val="Table Grid"/>
    <w:basedOn w:val="TableNormal"/>
    <w:uiPriority w:val="59"/>
    <w:rsid w:val="008217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95998"/>
    <w:rPr>
      <w:color w:val="808080"/>
    </w:rPr>
  </w:style>
  <w:style w:type="table" w:customStyle="1" w:styleId="PlainTable31">
    <w:name w:val="Plain Table 31"/>
    <w:basedOn w:val="TableNormal"/>
    <w:uiPriority w:val="43"/>
    <w:rsid w:val="00906190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1">
    <w:name w:val="Plain Table 51"/>
    <w:basedOn w:val="TableNormal"/>
    <w:uiPriority w:val="45"/>
    <w:rsid w:val="00906190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A31B52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01252F"/>
    <w:rPr>
      <w:i/>
      <w:i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660F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660F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660FC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F25738"/>
  </w:style>
  <w:style w:type="table" w:customStyle="1" w:styleId="TableGrid1">
    <w:name w:val="Table Grid1"/>
    <w:basedOn w:val="TableNormal"/>
    <w:next w:val="TableGrid"/>
    <w:uiPriority w:val="59"/>
    <w:rsid w:val="00F257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1">
    <w:name w:val="Plain Table 311"/>
    <w:basedOn w:val="TableNormal"/>
    <w:uiPriority w:val="43"/>
    <w:rsid w:val="00F2573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11">
    <w:name w:val="Plain Table 511"/>
    <w:basedOn w:val="TableNormal"/>
    <w:uiPriority w:val="45"/>
    <w:rsid w:val="00F25738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rmalWeb">
    <w:name w:val="Normal (Web)"/>
    <w:basedOn w:val="Normal"/>
    <w:uiPriority w:val="99"/>
    <w:unhideWhenUsed/>
    <w:rsid w:val="00A32ED8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A68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68E8"/>
  </w:style>
  <w:style w:type="paragraph" w:styleId="Footer">
    <w:name w:val="footer"/>
    <w:basedOn w:val="Normal"/>
    <w:link w:val="FooterChar"/>
    <w:uiPriority w:val="99"/>
    <w:unhideWhenUsed/>
    <w:rsid w:val="008A68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68E8"/>
  </w:style>
  <w:style w:type="paragraph" w:styleId="ListParagraph">
    <w:name w:val="List Paragraph"/>
    <w:basedOn w:val="Normal"/>
    <w:uiPriority w:val="34"/>
    <w:qFormat/>
    <w:rsid w:val="004A48F7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69655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9655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9655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9655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9655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55D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17BA"/>
    <w:pPr>
      <w:spacing w:after="0" w:line="240" w:lineRule="auto"/>
    </w:pPr>
  </w:style>
  <w:style w:type="table" w:styleId="TableGrid">
    <w:name w:val="Table Grid"/>
    <w:basedOn w:val="TableNormal"/>
    <w:uiPriority w:val="59"/>
    <w:rsid w:val="008217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95998"/>
    <w:rPr>
      <w:color w:val="808080"/>
    </w:rPr>
  </w:style>
  <w:style w:type="table" w:customStyle="1" w:styleId="PlainTable31">
    <w:name w:val="Plain Table 31"/>
    <w:basedOn w:val="TableNormal"/>
    <w:uiPriority w:val="43"/>
    <w:rsid w:val="00906190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1">
    <w:name w:val="Plain Table 51"/>
    <w:basedOn w:val="TableNormal"/>
    <w:uiPriority w:val="45"/>
    <w:rsid w:val="00906190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A31B52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01252F"/>
    <w:rPr>
      <w:i/>
      <w:i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660F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660F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660FC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F25738"/>
  </w:style>
  <w:style w:type="table" w:customStyle="1" w:styleId="TableGrid1">
    <w:name w:val="Table Grid1"/>
    <w:basedOn w:val="TableNormal"/>
    <w:next w:val="TableGrid"/>
    <w:uiPriority w:val="59"/>
    <w:rsid w:val="00F257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1">
    <w:name w:val="Plain Table 311"/>
    <w:basedOn w:val="TableNormal"/>
    <w:uiPriority w:val="43"/>
    <w:rsid w:val="00F2573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11">
    <w:name w:val="Plain Table 511"/>
    <w:basedOn w:val="TableNormal"/>
    <w:uiPriority w:val="45"/>
    <w:rsid w:val="00F25738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rmalWeb">
    <w:name w:val="Normal (Web)"/>
    <w:basedOn w:val="Normal"/>
    <w:uiPriority w:val="99"/>
    <w:unhideWhenUsed/>
    <w:rsid w:val="00A32ED8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717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search.proquest.com/docview/619179495?accountid=14553" TargetMode="External"/><Relationship Id="rId18" Type="http://schemas.openxmlformats.org/officeDocument/2006/relationships/hyperlink" Target="http://search.proquest.com/docview/619648461?accountid=14553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://search.proquest.com/docview/38413501?accountid=14553" TargetMode="External"/><Relationship Id="rId7" Type="http://schemas.openxmlformats.org/officeDocument/2006/relationships/footnotes" Target="footnotes.xml"/><Relationship Id="rId12" Type="http://schemas.openxmlformats.org/officeDocument/2006/relationships/hyperlink" Target="http://search.proquest.com/docview/619456156?accountid=14553" TargetMode="External"/><Relationship Id="rId17" Type="http://schemas.openxmlformats.org/officeDocument/2006/relationships/hyperlink" Target="http://search.proquest.com/docview/618526942?accountid=14553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merriam-webster.com/dictionary/grandiosity?show=0&amp;t=1403792900" TargetMode="External"/><Relationship Id="rId20" Type="http://schemas.openxmlformats.org/officeDocument/2006/relationships/hyperlink" Target="http://search.proquest.com/docview/619143201?accountid=14553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omments" Target="comments.xml"/><Relationship Id="rId24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hyperlink" Target="http://search.proquest.com/docview/38258365?accountid=14553" TargetMode="External"/><Relationship Id="rId23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openxmlformats.org/officeDocument/2006/relationships/hyperlink" Target="http://search.proquest.com/docview/617953271?accountid=1455" TargetMode="Externa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yperlink" Target="http://search.proquest.com/docview/618491041?accountid=14553" TargetMode="External"/><Relationship Id="rId22" Type="http://schemas.openxmlformats.org/officeDocument/2006/relationships/image" Target="media/image1.wmf"/><Relationship Id="rId27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6C2D41-1E59-474F-818E-7DF18F56BD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1</Pages>
  <Words>16490</Words>
  <Characters>93999</Characters>
  <Application>Microsoft Office Word</Application>
  <DocSecurity>0</DocSecurity>
  <Lines>783</Lines>
  <Paragraphs>2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AMUCLLA</Company>
  <LinksUpToDate>false</LinksUpToDate>
  <CharactersWithSpaces>110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Grijalva</dc:creator>
  <cp:lastModifiedBy>lzhang94</cp:lastModifiedBy>
  <cp:revision>2</cp:revision>
  <cp:lastPrinted>2014-06-27T18:20:00Z</cp:lastPrinted>
  <dcterms:created xsi:type="dcterms:W3CDTF">2014-09-21T07:05:00Z</dcterms:created>
  <dcterms:modified xsi:type="dcterms:W3CDTF">2014-09-21T07:05:00Z</dcterms:modified>
</cp:coreProperties>
</file>